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B7BE42" w14:textId="4372317A" w:rsidR="00311221" w:rsidRPr="00A90545" w:rsidRDefault="00B14828" w:rsidP="002E09D3">
      <w:pPr>
        <w:jc w:val="center"/>
        <w:rPr>
          <w:b/>
          <w:sz w:val="28"/>
          <w:szCs w:val="28"/>
          <w:lang w:val="en-US"/>
        </w:rPr>
      </w:pPr>
      <w:r>
        <w:rPr>
          <w:b/>
          <w:sz w:val="28"/>
          <w:szCs w:val="28"/>
          <w:lang w:val="en-US"/>
        </w:rPr>
        <w:t>Scheme of the p</w:t>
      </w:r>
      <w:r w:rsidR="00905C08" w:rsidRPr="00A90545">
        <w:rPr>
          <w:b/>
          <w:sz w:val="28"/>
          <w:szCs w:val="28"/>
          <w:lang w:val="en-US"/>
        </w:rPr>
        <w:t>roficiency test through interlaboratory comparison</w:t>
      </w:r>
      <w:r>
        <w:rPr>
          <w:b/>
          <w:sz w:val="28"/>
          <w:szCs w:val="28"/>
          <w:lang w:val="en-US"/>
        </w:rPr>
        <w:t xml:space="preserve"> of r</w:t>
      </w:r>
      <w:r w:rsidR="00326C61">
        <w:rPr>
          <w:b/>
          <w:sz w:val="28"/>
          <w:szCs w:val="28"/>
          <w:lang w:val="en-US"/>
        </w:rPr>
        <w:t xml:space="preserve">adiated </w:t>
      </w:r>
      <w:r w:rsidR="00905C08" w:rsidRPr="00A90545">
        <w:rPr>
          <w:b/>
          <w:sz w:val="28"/>
          <w:szCs w:val="28"/>
          <w:lang w:val="en-US"/>
        </w:rPr>
        <w:t>emission</w:t>
      </w:r>
      <w:r w:rsidR="00894E4F">
        <w:rPr>
          <w:b/>
          <w:sz w:val="28"/>
          <w:szCs w:val="28"/>
          <w:lang w:val="en-US"/>
        </w:rPr>
        <w:t xml:space="preserve"> measurements</w:t>
      </w:r>
      <w:r w:rsidR="00905C08" w:rsidRPr="00A90545">
        <w:rPr>
          <w:b/>
          <w:sz w:val="28"/>
          <w:szCs w:val="28"/>
          <w:lang w:val="en-US"/>
        </w:rPr>
        <w:t xml:space="preserve"> in the </w:t>
      </w:r>
      <w:r w:rsidR="00326C61">
        <w:rPr>
          <w:b/>
          <w:sz w:val="28"/>
          <w:szCs w:val="28"/>
          <w:lang w:val="en-US"/>
        </w:rPr>
        <w:t>30</w:t>
      </w:r>
      <w:r w:rsidR="00333ED7">
        <w:rPr>
          <w:b/>
          <w:sz w:val="28"/>
          <w:szCs w:val="28"/>
          <w:lang w:val="en-US"/>
        </w:rPr>
        <w:t xml:space="preserve"> </w:t>
      </w:r>
      <w:r w:rsidR="00400BAC">
        <w:rPr>
          <w:b/>
          <w:sz w:val="28"/>
          <w:szCs w:val="28"/>
          <w:lang w:val="en-US"/>
        </w:rPr>
        <w:t xml:space="preserve">MHz </w:t>
      </w:r>
      <w:r w:rsidR="00333ED7">
        <w:rPr>
          <w:b/>
          <w:sz w:val="28"/>
          <w:szCs w:val="28"/>
          <w:lang w:val="en-US"/>
        </w:rPr>
        <w:t xml:space="preserve">to </w:t>
      </w:r>
      <w:r w:rsidR="00326C61">
        <w:rPr>
          <w:b/>
          <w:sz w:val="28"/>
          <w:szCs w:val="28"/>
          <w:lang w:val="en-US"/>
        </w:rPr>
        <w:t>6000</w:t>
      </w:r>
      <w:r w:rsidR="00905C08" w:rsidRPr="00A90545">
        <w:rPr>
          <w:b/>
          <w:sz w:val="28"/>
          <w:szCs w:val="28"/>
          <w:lang w:val="en-US"/>
        </w:rPr>
        <w:t xml:space="preserve"> MHz frequency range</w:t>
      </w:r>
    </w:p>
    <w:p w14:paraId="3A0A9297" w14:textId="572B7C3C" w:rsidR="00971ED5" w:rsidRPr="00A90545" w:rsidRDefault="00B14828" w:rsidP="002E09D3">
      <w:pPr>
        <w:jc w:val="center"/>
        <w:rPr>
          <w:b/>
          <w:sz w:val="28"/>
          <w:szCs w:val="28"/>
          <w:lang w:val="en-GB"/>
        </w:rPr>
      </w:pPr>
      <w:r>
        <w:rPr>
          <w:b/>
          <w:sz w:val="28"/>
          <w:szCs w:val="28"/>
          <w:lang w:val="en-US"/>
        </w:rPr>
        <w:t>P</w:t>
      </w:r>
      <w:r w:rsidR="00905C08" w:rsidRPr="00A90545">
        <w:rPr>
          <w:b/>
          <w:sz w:val="28"/>
          <w:szCs w:val="28"/>
          <w:lang w:val="en-US"/>
        </w:rPr>
        <w:t>roficiency test</w:t>
      </w:r>
      <w:r w:rsidR="00333ED7">
        <w:rPr>
          <w:b/>
          <w:sz w:val="28"/>
          <w:szCs w:val="28"/>
          <w:lang w:val="en-US"/>
        </w:rPr>
        <w:t xml:space="preserve"> </w:t>
      </w:r>
      <w:r>
        <w:rPr>
          <w:b/>
          <w:sz w:val="28"/>
          <w:szCs w:val="28"/>
          <w:lang w:val="en-US"/>
        </w:rPr>
        <w:t xml:space="preserve">code </w:t>
      </w:r>
      <w:r w:rsidR="005954D5" w:rsidRPr="00A90545">
        <w:rPr>
          <w:b/>
          <w:sz w:val="28"/>
          <w:szCs w:val="28"/>
          <w:lang w:val="en-GB"/>
        </w:rPr>
        <w:t>PTC(</w:t>
      </w:r>
      <w:r w:rsidR="008D15BA">
        <w:rPr>
          <w:b/>
          <w:sz w:val="28"/>
          <w:szCs w:val="28"/>
          <w:lang w:val="en-GB"/>
        </w:rPr>
        <w:t>R</w:t>
      </w:r>
      <w:r w:rsidR="00981B31">
        <w:rPr>
          <w:b/>
          <w:sz w:val="28"/>
          <w:szCs w:val="28"/>
          <w:lang w:val="en-GB"/>
        </w:rPr>
        <w:t>E</w:t>
      </w:r>
      <w:r w:rsidR="005954D5" w:rsidRPr="00A90545">
        <w:rPr>
          <w:b/>
          <w:sz w:val="28"/>
          <w:szCs w:val="28"/>
          <w:lang w:val="en-GB"/>
        </w:rPr>
        <w:t>-</w:t>
      </w:r>
      <w:r w:rsidR="008D15BA">
        <w:rPr>
          <w:b/>
          <w:sz w:val="28"/>
          <w:szCs w:val="28"/>
          <w:lang w:val="en-GB"/>
        </w:rPr>
        <w:t>30-6000</w:t>
      </w:r>
      <w:r w:rsidR="00722CD8">
        <w:rPr>
          <w:b/>
          <w:sz w:val="28"/>
          <w:szCs w:val="28"/>
          <w:lang w:val="en-GB"/>
        </w:rPr>
        <w:t>-</w:t>
      </w:r>
      <w:r w:rsidR="002F3E7E">
        <w:rPr>
          <w:b/>
          <w:sz w:val="28"/>
          <w:szCs w:val="28"/>
          <w:lang w:val="en-GB"/>
        </w:rPr>
        <w:t>VIII</w:t>
      </w:r>
      <w:r w:rsidR="005954D5" w:rsidRPr="00A90545">
        <w:rPr>
          <w:b/>
          <w:sz w:val="28"/>
          <w:szCs w:val="28"/>
          <w:lang w:val="en-GB"/>
        </w:rPr>
        <w:t>)</w:t>
      </w:r>
    </w:p>
    <w:p w14:paraId="42A66F91" w14:textId="77777777" w:rsidR="002E09D3" w:rsidRPr="002E4E7C" w:rsidRDefault="002E09D3" w:rsidP="002E09D3">
      <w:pPr>
        <w:jc w:val="center"/>
        <w:rPr>
          <w:lang w:val="en-GB"/>
        </w:rPr>
      </w:pPr>
    </w:p>
    <w:p w14:paraId="0612D6CF" w14:textId="77777777" w:rsidR="005452DB" w:rsidRDefault="0073107D" w:rsidP="002E09D3">
      <w:pPr>
        <w:jc w:val="center"/>
      </w:pPr>
      <w:r w:rsidRPr="00981B31">
        <w:t>Carlo Carobbi</w:t>
      </w:r>
    </w:p>
    <w:p w14:paraId="1BC78178"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4FBE89E5" w14:textId="77777777" w:rsidR="00A90545" w:rsidRPr="00333ED7" w:rsidRDefault="00A90545" w:rsidP="002E09D3">
      <w:pPr>
        <w:jc w:val="center"/>
      </w:pPr>
    </w:p>
    <w:p w14:paraId="5BBD03F6" w14:textId="1F0C4261" w:rsidR="002E09D3" w:rsidRDefault="00073C02" w:rsidP="003D5650">
      <w:pPr>
        <w:rPr>
          <w:sz w:val="20"/>
          <w:szCs w:val="20"/>
          <w:lang w:val="en-US"/>
        </w:rPr>
      </w:pPr>
      <w:r w:rsidRPr="003D5650">
        <w:rPr>
          <w:sz w:val="20"/>
          <w:szCs w:val="20"/>
          <w:lang w:val="en-US"/>
        </w:rPr>
        <w:t xml:space="preserve">Rev. </w:t>
      </w:r>
      <w:r w:rsidR="0015183B" w:rsidRPr="003D5650">
        <w:rPr>
          <w:sz w:val="20"/>
          <w:szCs w:val="20"/>
          <w:lang w:val="en-US"/>
        </w:rPr>
        <w:t>0</w:t>
      </w:r>
      <w:r w:rsidRPr="003D5650">
        <w:rPr>
          <w:sz w:val="20"/>
          <w:szCs w:val="20"/>
          <w:lang w:val="en-US"/>
        </w:rPr>
        <w:t xml:space="preserve"> – </w:t>
      </w:r>
      <w:r w:rsidR="002F3E7E">
        <w:rPr>
          <w:sz w:val="20"/>
          <w:szCs w:val="20"/>
          <w:lang w:val="en-US"/>
        </w:rPr>
        <w:t>September 22</w:t>
      </w:r>
      <w:r w:rsidR="00FE4990">
        <w:rPr>
          <w:sz w:val="20"/>
          <w:szCs w:val="20"/>
          <w:lang w:val="en-US"/>
        </w:rPr>
        <w:t xml:space="preserve">, </w:t>
      </w:r>
      <w:r w:rsidRPr="003D5650">
        <w:rPr>
          <w:sz w:val="20"/>
          <w:szCs w:val="20"/>
          <w:lang w:val="en-US"/>
        </w:rPr>
        <w:t>20</w:t>
      </w:r>
      <w:r w:rsidR="00AF6BA6">
        <w:rPr>
          <w:sz w:val="20"/>
          <w:szCs w:val="20"/>
          <w:lang w:val="en-US"/>
        </w:rPr>
        <w:t>2</w:t>
      </w:r>
      <w:r w:rsidR="002F3E7E">
        <w:rPr>
          <w:sz w:val="20"/>
          <w:szCs w:val="20"/>
          <w:lang w:val="en-US"/>
        </w:rPr>
        <w:t>3</w:t>
      </w:r>
    </w:p>
    <w:p w14:paraId="55B967F4" w14:textId="36FBB06A" w:rsidR="00440084" w:rsidRPr="003D5650" w:rsidRDefault="00440084" w:rsidP="003D5650">
      <w:pPr>
        <w:rPr>
          <w:sz w:val="20"/>
          <w:szCs w:val="20"/>
          <w:lang w:val="en-US"/>
        </w:rPr>
      </w:pPr>
      <w:r>
        <w:rPr>
          <w:sz w:val="20"/>
          <w:szCs w:val="20"/>
          <w:lang w:val="en-US"/>
        </w:rPr>
        <w:t xml:space="preserve">Rev. 1 – November 10, 2023: corrected typo in </w:t>
      </w:r>
      <w:r w:rsidR="00E904A9">
        <w:rPr>
          <w:sz w:val="20"/>
          <w:szCs w:val="20"/>
          <w:lang w:val="en-US"/>
        </w:rPr>
        <w:t>section 7a). “</w:t>
      </w:r>
      <w:r w:rsidR="00E904A9" w:rsidRPr="00E904A9">
        <w:rPr>
          <w:sz w:val="20"/>
          <w:szCs w:val="20"/>
          <w:lang w:val="en-US"/>
        </w:rPr>
        <w:t>6</w:t>
      </w:r>
      <w:r w:rsidR="00E904A9" w:rsidRPr="00E904A9">
        <w:rPr>
          <w:sz w:val="20"/>
          <w:szCs w:val="20"/>
          <w:vertAlign w:val="superscript"/>
          <w:lang w:val="en-US"/>
        </w:rPr>
        <w:t>th</w:t>
      </w:r>
      <w:r w:rsidR="00E904A9">
        <w:rPr>
          <w:sz w:val="20"/>
          <w:szCs w:val="20"/>
          <w:lang w:val="en-US"/>
        </w:rPr>
        <w:t xml:space="preserve"> </w:t>
      </w:r>
      <w:r w:rsidR="00E904A9" w:rsidRPr="00E904A9">
        <w:rPr>
          <w:sz w:val="20"/>
          <w:szCs w:val="20"/>
          <w:lang w:val="en-US"/>
        </w:rPr>
        <w:t>harmonic (about 198 MHz)</w:t>
      </w:r>
      <w:r w:rsidR="00E904A9">
        <w:rPr>
          <w:sz w:val="20"/>
          <w:szCs w:val="20"/>
          <w:lang w:val="en-US"/>
        </w:rPr>
        <w:t>” in place of “5</w:t>
      </w:r>
      <w:r w:rsidR="00E904A9" w:rsidRPr="00E904A9">
        <w:rPr>
          <w:sz w:val="20"/>
          <w:szCs w:val="20"/>
          <w:vertAlign w:val="superscript"/>
          <w:lang w:val="en-US"/>
        </w:rPr>
        <w:t>th</w:t>
      </w:r>
      <w:r w:rsidR="00E904A9">
        <w:rPr>
          <w:sz w:val="20"/>
          <w:szCs w:val="20"/>
          <w:lang w:val="en-US"/>
        </w:rPr>
        <w:t xml:space="preserve"> </w:t>
      </w:r>
      <w:r w:rsidR="00E904A9" w:rsidRPr="00E904A9">
        <w:rPr>
          <w:sz w:val="20"/>
          <w:szCs w:val="20"/>
          <w:lang w:val="en-US"/>
        </w:rPr>
        <w:t>harmonic (about 1</w:t>
      </w:r>
      <w:r w:rsidR="00E904A9">
        <w:rPr>
          <w:sz w:val="20"/>
          <w:szCs w:val="20"/>
          <w:lang w:val="en-US"/>
        </w:rPr>
        <w:t>65</w:t>
      </w:r>
      <w:r w:rsidR="00E904A9" w:rsidRPr="00E904A9">
        <w:rPr>
          <w:sz w:val="20"/>
          <w:szCs w:val="20"/>
          <w:lang w:val="en-US"/>
        </w:rPr>
        <w:t xml:space="preserve"> MHz)</w:t>
      </w:r>
      <w:r w:rsidR="00E904A9">
        <w:rPr>
          <w:sz w:val="20"/>
          <w:szCs w:val="20"/>
          <w:lang w:val="en-US"/>
        </w:rPr>
        <w:t>”.</w:t>
      </w:r>
    </w:p>
    <w:p w14:paraId="7D4DD22D" w14:textId="77777777" w:rsidR="00B64E7F" w:rsidRPr="003D5650" w:rsidRDefault="00B64E7F" w:rsidP="002E09D3">
      <w:pPr>
        <w:jc w:val="center"/>
        <w:rPr>
          <w:lang w:val="en-US"/>
        </w:rPr>
      </w:pPr>
    </w:p>
    <w:p w14:paraId="2D84F213" w14:textId="77777777" w:rsidR="002E09D3" w:rsidRDefault="002E09D3" w:rsidP="00181A22">
      <w:pPr>
        <w:keepNext/>
        <w:keepLines/>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604781C4" w14:textId="77777777" w:rsidR="009F0591" w:rsidRPr="00F32A60" w:rsidRDefault="009F0591" w:rsidP="00181A22">
      <w:pPr>
        <w:keepNext/>
        <w:keepLines/>
        <w:jc w:val="both"/>
        <w:rPr>
          <w:b/>
          <w:lang w:val="en-US"/>
        </w:rPr>
      </w:pPr>
    </w:p>
    <w:p w14:paraId="324A2541" w14:textId="2A68DDA0" w:rsidR="002E09D3" w:rsidRDefault="00905C08" w:rsidP="00181A22">
      <w:pPr>
        <w:keepNext/>
        <w:keepLines/>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r w:rsidR="0057422A" w:rsidRPr="00F32A60">
        <w:rPr>
          <w:lang w:val="en-US"/>
        </w:rPr>
        <w:t xml:space="preserve">to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8D15BA">
        <w:rPr>
          <w:lang w:val="en-US"/>
        </w:rPr>
        <w:t>radiated</w:t>
      </w:r>
      <w:r w:rsidR="00981B31">
        <w:rPr>
          <w:lang w:val="en-US"/>
        </w:rPr>
        <w:t xml:space="preserve"> </w:t>
      </w:r>
      <w:r w:rsidR="006F0DEB" w:rsidRPr="00F32A60">
        <w:rPr>
          <w:lang w:val="en-US"/>
        </w:rPr>
        <w:t>emission measurements</w:t>
      </w:r>
      <w:r w:rsidR="00AF6BA6">
        <w:rPr>
          <w:lang w:val="en-US"/>
        </w:rPr>
        <w:t xml:space="preserve"> </w:t>
      </w:r>
      <w:r w:rsidR="00AF6BA6" w:rsidRPr="00AF6BA6">
        <w:rPr>
          <w:lang w:val="en-US"/>
        </w:rPr>
        <w:t xml:space="preserve">in the </w:t>
      </w:r>
      <w:r w:rsidR="00AF6BA6">
        <w:rPr>
          <w:lang w:val="en-US"/>
        </w:rPr>
        <w:t>30 M</w:t>
      </w:r>
      <w:r w:rsidR="00AF6BA6" w:rsidRPr="00AF6BA6">
        <w:rPr>
          <w:lang w:val="en-US"/>
        </w:rPr>
        <w:t xml:space="preserve">Hz to </w:t>
      </w:r>
      <w:r w:rsidR="00AF6BA6">
        <w:rPr>
          <w:lang w:val="en-US"/>
        </w:rPr>
        <w:t>6</w:t>
      </w:r>
      <w:r w:rsidR="00AF6BA6" w:rsidRPr="00AF6BA6">
        <w:rPr>
          <w:lang w:val="en-US"/>
        </w:rPr>
        <w:t xml:space="preserve">000 </w:t>
      </w:r>
      <w:r w:rsidR="00AF6BA6">
        <w:rPr>
          <w:lang w:val="en-US"/>
        </w:rPr>
        <w:t>M</w:t>
      </w:r>
      <w:r w:rsidR="00AF6BA6" w:rsidRPr="00AF6BA6">
        <w:rPr>
          <w:lang w:val="en-US"/>
        </w:rPr>
        <w:t>Hz frequency range</w:t>
      </w:r>
      <w:r w:rsidR="006F0DEB" w:rsidRPr="00F32A60">
        <w:rPr>
          <w:lang w:val="en-US"/>
        </w:rPr>
        <w:t>. The scheme includes</w:t>
      </w:r>
      <w:r w:rsidR="00CB1B23" w:rsidRPr="00F32A60">
        <w:rPr>
          <w:lang w:val="en-US"/>
        </w:rPr>
        <w:t>:</w:t>
      </w:r>
    </w:p>
    <w:p w14:paraId="6183FB6A" w14:textId="77777777" w:rsidR="008B3A8E" w:rsidRPr="00F32A60" w:rsidRDefault="008B3A8E" w:rsidP="009F0591">
      <w:pPr>
        <w:ind w:left="170"/>
        <w:jc w:val="both"/>
        <w:rPr>
          <w:lang w:val="en-US"/>
        </w:rPr>
      </w:pPr>
    </w:p>
    <w:p w14:paraId="1F50F251" w14:textId="77777777" w:rsidR="00CB1B23" w:rsidRPr="009F0591" w:rsidRDefault="006F0DEB" w:rsidP="009F0591">
      <w:pPr>
        <w:pStyle w:val="Paragrafoelenco"/>
        <w:numPr>
          <w:ilvl w:val="0"/>
          <w:numId w:val="33"/>
        </w:numPr>
        <w:jc w:val="both"/>
        <w:rPr>
          <w:lang w:val="en-US"/>
        </w:rPr>
      </w:pPr>
      <w:r w:rsidRPr="009F0591">
        <w:rPr>
          <w:lang w:val="en-US"/>
        </w:rPr>
        <w:t>The description of the interlaboratory comparison</w:t>
      </w:r>
      <w:r w:rsidR="007E0A71" w:rsidRPr="009F0591">
        <w:rPr>
          <w:lang w:val="en-US"/>
        </w:rPr>
        <w:t>;</w:t>
      </w:r>
    </w:p>
    <w:p w14:paraId="0E198296"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nts and the terms of admission to the proficiency test</w:t>
      </w:r>
      <w:r w:rsidR="007E0A71" w:rsidRPr="009F0591">
        <w:rPr>
          <w:lang w:val="en-US"/>
        </w:rPr>
        <w:t>;</w:t>
      </w:r>
    </w:p>
    <w:p w14:paraId="18293E6B"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statistical analysis of the results of the interlaboratory comparison</w:t>
      </w:r>
      <w:r w:rsidR="007E0A71" w:rsidRPr="009F0591">
        <w:rPr>
          <w:lang w:val="en-US"/>
        </w:rPr>
        <w:t>;</w:t>
      </w:r>
    </w:p>
    <w:p w14:paraId="6851C2B4"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perform measurements</w:t>
      </w:r>
      <w:r w:rsidR="007E0A71" w:rsidRPr="009F0591">
        <w:rPr>
          <w:lang w:val="en-US"/>
        </w:rPr>
        <w:t>;</w:t>
      </w:r>
    </w:p>
    <w:p w14:paraId="69FEEBDF"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gistered by the Laboratory and by the Coordinator of the proficiency test</w:t>
      </w:r>
      <w:r w:rsidR="007E0A71" w:rsidRPr="009F0591">
        <w:rPr>
          <w:lang w:val="en-US"/>
        </w:rPr>
        <w:t>;</w:t>
      </w:r>
    </w:p>
    <w:p w14:paraId="1BED4608" w14:textId="215590E0" w:rsidR="00676164" w:rsidRPr="009F0591" w:rsidRDefault="00AF6BA6" w:rsidP="009F0591">
      <w:pPr>
        <w:pStyle w:val="Paragrafoelenco"/>
        <w:numPr>
          <w:ilvl w:val="0"/>
          <w:numId w:val="33"/>
        </w:numPr>
        <w:jc w:val="both"/>
        <w:rPr>
          <w:lang w:val="en-US"/>
        </w:rPr>
      </w:pPr>
      <w:r w:rsidRPr="00AF6BA6">
        <w:rPr>
          <w:lang w:val="en-US"/>
        </w:rPr>
        <w:t>The test report forms to be filled by the Laboratory and by the Coordinator</w:t>
      </w:r>
      <w:r w:rsidR="007E0A71" w:rsidRPr="009F0591">
        <w:rPr>
          <w:lang w:val="en-US"/>
        </w:rPr>
        <w:t>;</w:t>
      </w:r>
    </w:p>
    <w:p w14:paraId="5620246C" w14:textId="702B45C8" w:rsidR="00044A28" w:rsidRPr="009F0591" w:rsidRDefault="00AF6BA6" w:rsidP="009F0591">
      <w:pPr>
        <w:pStyle w:val="Paragrafoelenco"/>
        <w:numPr>
          <w:ilvl w:val="0"/>
          <w:numId w:val="33"/>
        </w:numPr>
        <w:jc w:val="both"/>
        <w:rPr>
          <w:lang w:val="en-US"/>
        </w:rPr>
      </w:pPr>
      <w:r w:rsidRPr="00AF6BA6">
        <w:rPr>
          <w:lang w:val="en-US"/>
        </w:rPr>
        <w:t>The registration forms (for selecting the week for measurements</w:t>
      </w:r>
      <w:r w:rsidR="002D47C5">
        <w:rPr>
          <w:lang w:val="en-US"/>
        </w:rPr>
        <w:t xml:space="preserve"> and</w:t>
      </w:r>
      <w:r w:rsidRPr="00AF6BA6">
        <w:rPr>
          <w:lang w:val="en-US"/>
        </w:rPr>
        <w:t xml:space="preserve"> the purchase order regulating the agreements between the Laboratory and the Coordinator)</w:t>
      </w:r>
      <w:r w:rsidR="007E0A71" w:rsidRPr="009F0591">
        <w:rPr>
          <w:lang w:val="en-US"/>
        </w:rPr>
        <w:t>.</w:t>
      </w:r>
    </w:p>
    <w:p w14:paraId="2A22380D" w14:textId="77777777" w:rsidR="00A57B2E" w:rsidRPr="00F32A60" w:rsidRDefault="00A57B2E" w:rsidP="00A57B2E">
      <w:pPr>
        <w:jc w:val="both"/>
        <w:rPr>
          <w:lang w:val="en-US"/>
        </w:rPr>
      </w:pPr>
    </w:p>
    <w:p w14:paraId="7DCD0503" w14:textId="77777777"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3D46506E" w14:textId="5572B559" w:rsidR="009F0591" w:rsidRPr="00565AF9" w:rsidRDefault="00000000" w:rsidP="00B85653">
      <w:pPr>
        <w:ind w:left="170"/>
        <w:jc w:val="both"/>
        <w:rPr>
          <w:lang w:val="en-US"/>
        </w:rPr>
      </w:pPr>
      <w:hyperlink r:id="rId8" w:history="1">
        <w:r w:rsidR="00565AF9" w:rsidRPr="00DA70CD">
          <w:rPr>
            <w:rStyle w:val="Collegamentoipertestuale"/>
            <w:lang w:val="en-US"/>
          </w:rPr>
          <w:t>https://www.dinfo.unifi.it/vp-436-schemes-of-the-proficiency-tests.html</w:t>
        </w:r>
      </w:hyperlink>
      <w:r w:rsidR="00565AF9">
        <w:rPr>
          <w:lang w:val="en-US"/>
        </w:rPr>
        <w:t xml:space="preserve"> </w:t>
      </w:r>
    </w:p>
    <w:p w14:paraId="4D886E0B" w14:textId="77777777" w:rsidR="00D02DD8" w:rsidRDefault="00D02DD8" w:rsidP="00A57B2E">
      <w:pPr>
        <w:jc w:val="both"/>
        <w:rPr>
          <w:color w:val="000000"/>
          <w:lang w:val="en-US"/>
        </w:rPr>
      </w:pPr>
    </w:p>
    <w:p w14:paraId="05F26CEC" w14:textId="77777777" w:rsidR="00A84D27" w:rsidRPr="00F32A60" w:rsidRDefault="0018496D" w:rsidP="00181A22">
      <w:pPr>
        <w:keepNext/>
        <w:keepLines/>
        <w:numPr>
          <w:ilvl w:val="0"/>
          <w:numId w:val="1"/>
        </w:numPr>
        <w:jc w:val="both"/>
        <w:rPr>
          <w:b/>
          <w:lang w:val="en-US"/>
        </w:rPr>
      </w:pPr>
      <w:bookmarkStart w:id="1" w:name="_Ref323453985"/>
      <w:r w:rsidRPr="00F32A60">
        <w:rPr>
          <w:b/>
          <w:lang w:val="en-US"/>
        </w:rPr>
        <w:t>Coordinator</w:t>
      </w:r>
      <w:bookmarkEnd w:id="1"/>
    </w:p>
    <w:p w14:paraId="404953CE" w14:textId="77777777" w:rsidR="009F0591" w:rsidRDefault="009F0591" w:rsidP="00181A22">
      <w:pPr>
        <w:keepNext/>
        <w:keepLines/>
        <w:jc w:val="both"/>
        <w:rPr>
          <w:lang w:val="en-US"/>
        </w:rPr>
      </w:pPr>
    </w:p>
    <w:p w14:paraId="5820D6E8" w14:textId="77777777" w:rsidR="00C42249" w:rsidRPr="009F0591" w:rsidRDefault="00222236" w:rsidP="00181A22">
      <w:pPr>
        <w:keepNext/>
        <w:keepLines/>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Carlo Carobbi</w:t>
      </w:r>
      <w:r w:rsidR="00FE0623" w:rsidRPr="009F0591">
        <w:rPr>
          <w:lang w:val="en-US"/>
        </w:rPr>
        <w:t>,</w:t>
      </w:r>
      <w:r w:rsidR="00C87F94" w:rsidRPr="009F0591">
        <w:rPr>
          <w:lang w:val="en-US"/>
        </w:rPr>
        <w:t xml:space="preserve"> </w:t>
      </w:r>
      <w:r w:rsidR="00C3161A" w:rsidRPr="009F0591">
        <w:rPr>
          <w:lang w:val="en-US"/>
        </w:rPr>
        <w:t xml:space="preserve">from </w:t>
      </w:r>
      <w:r w:rsidR="00C87F94" w:rsidRPr="009F0591">
        <w:rPr>
          <w:lang w:val="en-US"/>
        </w:rPr>
        <w:t>Università degli Studi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33471A42"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Firenze, ITALY)</w:t>
      </w:r>
      <w:r w:rsidR="00994ACE">
        <w:t>;</w:t>
      </w:r>
    </w:p>
    <w:p w14:paraId="49C717C3" w14:textId="77777777" w:rsidR="00994ACE" w:rsidRPr="00181A35" w:rsidRDefault="00994ACE" w:rsidP="002E53BE">
      <w:pPr>
        <w:pStyle w:val="Paragrafoelenco"/>
        <w:numPr>
          <w:ilvl w:val="0"/>
          <w:numId w:val="33"/>
        </w:numPr>
        <w:jc w:val="both"/>
      </w:pPr>
      <w:r>
        <w:t>Marco Cati, Powersoft S.p.A. (Firenze</w:t>
      </w:r>
      <w:r w:rsidR="005452DB">
        <w:t>, ITALY</w:t>
      </w:r>
      <w:r>
        <w:t>).</w:t>
      </w:r>
    </w:p>
    <w:p w14:paraId="75E7801C" w14:textId="77777777" w:rsidR="00A74596" w:rsidRPr="002E53BE" w:rsidRDefault="00A74596" w:rsidP="00A74596">
      <w:pPr>
        <w:jc w:val="both"/>
      </w:pPr>
    </w:p>
    <w:p w14:paraId="4D2A9E11"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76FEE197" w14:textId="77777777" w:rsidR="006C234B" w:rsidRPr="00333ED7" w:rsidRDefault="006C234B" w:rsidP="009F0591">
      <w:pPr>
        <w:ind w:firstLine="170"/>
        <w:jc w:val="both"/>
      </w:pPr>
      <w:r w:rsidRPr="00333ED7">
        <w:t>Carlo Carobbi</w:t>
      </w:r>
    </w:p>
    <w:p w14:paraId="2B2161E1" w14:textId="77777777" w:rsidR="006C234B" w:rsidRPr="00333ED7" w:rsidRDefault="006C234B" w:rsidP="009F0591">
      <w:pPr>
        <w:ind w:firstLine="180"/>
        <w:jc w:val="both"/>
      </w:pPr>
      <w:r w:rsidRPr="00333ED7">
        <w:t xml:space="preserve">Dipartimento di </w:t>
      </w:r>
      <w:r w:rsidR="0057422A" w:rsidRPr="00333ED7">
        <w:t>Ingegneria dell’Informazione</w:t>
      </w:r>
    </w:p>
    <w:p w14:paraId="3AB4D0AD" w14:textId="77777777" w:rsidR="006C234B" w:rsidRPr="00333ED7" w:rsidRDefault="006C234B" w:rsidP="009F0591">
      <w:pPr>
        <w:ind w:firstLine="180"/>
        <w:jc w:val="both"/>
      </w:pPr>
      <w:r w:rsidRPr="00333ED7">
        <w:t>Università degli Studi di Firenze</w:t>
      </w:r>
    </w:p>
    <w:p w14:paraId="45B651D1" w14:textId="77777777" w:rsidR="006C234B" w:rsidRPr="00333ED7" w:rsidRDefault="006C234B" w:rsidP="009F0591">
      <w:pPr>
        <w:ind w:firstLine="180"/>
        <w:jc w:val="both"/>
      </w:pPr>
      <w:r w:rsidRPr="00333ED7">
        <w:t>Via S. Marta, 3 – 50139 Firenze</w:t>
      </w:r>
      <w:r w:rsidR="00764BA5">
        <w:t xml:space="preserve">, </w:t>
      </w:r>
      <w:r w:rsidR="007757D6">
        <w:t>ITALY</w:t>
      </w:r>
    </w:p>
    <w:p w14:paraId="7E6D9803" w14:textId="77777777" w:rsidR="006C234B" w:rsidRPr="00FE4990" w:rsidRDefault="00400F80" w:rsidP="009F0591">
      <w:pPr>
        <w:ind w:firstLine="180"/>
        <w:jc w:val="both"/>
      </w:pPr>
      <w:r w:rsidRPr="00FE4990">
        <w:t>Phone</w:t>
      </w:r>
      <w:r w:rsidR="0022532A" w:rsidRPr="00FE4990">
        <w:t>:</w:t>
      </w:r>
      <w:r w:rsidR="006C234B" w:rsidRPr="00FE4990">
        <w:t xml:space="preserve"> </w:t>
      </w:r>
      <w:r w:rsidR="00524423" w:rsidRPr="00FE4990">
        <w:t xml:space="preserve">+39 </w:t>
      </w:r>
      <w:r w:rsidR="007B1CCA" w:rsidRPr="00FE4990">
        <w:t>055 2758501</w:t>
      </w:r>
    </w:p>
    <w:p w14:paraId="4D6DAA2B" w14:textId="77777777" w:rsidR="00E70181" w:rsidRPr="00FE4990" w:rsidRDefault="00400F80" w:rsidP="009F0591">
      <w:pPr>
        <w:ind w:firstLine="180"/>
        <w:jc w:val="both"/>
      </w:pPr>
      <w:r w:rsidRPr="00FE4990">
        <w:t>Mob. phone</w:t>
      </w:r>
      <w:r w:rsidR="00E70181" w:rsidRPr="00FE4990">
        <w:t>:</w:t>
      </w:r>
      <w:r w:rsidR="00524423" w:rsidRPr="00FE4990">
        <w:t xml:space="preserve"> +39</w:t>
      </w:r>
      <w:r w:rsidR="00E70181" w:rsidRPr="00FE4990">
        <w:t xml:space="preserve"> 329 6509116</w:t>
      </w:r>
    </w:p>
    <w:p w14:paraId="03260FDD" w14:textId="77777777" w:rsidR="006C234B" w:rsidRPr="00FE4990" w:rsidRDefault="006C234B" w:rsidP="009F0591">
      <w:pPr>
        <w:ind w:firstLine="180"/>
        <w:jc w:val="both"/>
        <w:rPr>
          <w:rStyle w:val="Collegamentoipertestuale"/>
        </w:rPr>
      </w:pPr>
      <w:r w:rsidRPr="00FE4990">
        <w:t xml:space="preserve">e-mail: </w:t>
      </w:r>
      <w:hyperlink r:id="rId9" w:history="1">
        <w:r w:rsidRPr="00FE4990">
          <w:rPr>
            <w:rStyle w:val="Collegamentoipertestuale"/>
          </w:rPr>
          <w:t>carlo.carobbi@unifi.it</w:t>
        </w:r>
      </w:hyperlink>
    </w:p>
    <w:p w14:paraId="663B3566" w14:textId="2BAE87D4" w:rsidR="007757D6" w:rsidRPr="00E601A3" w:rsidRDefault="007757D6" w:rsidP="009F0591">
      <w:pPr>
        <w:ind w:firstLine="180"/>
        <w:jc w:val="both"/>
        <w:rPr>
          <w:rStyle w:val="Collegamentoipertestuale"/>
          <w:color w:val="auto"/>
          <w:u w:val="none"/>
        </w:rPr>
      </w:pPr>
      <w:r w:rsidRPr="00E601A3">
        <w:rPr>
          <w:rStyle w:val="Collegamentoipertestuale"/>
          <w:color w:val="auto"/>
          <w:u w:val="none"/>
        </w:rPr>
        <w:t xml:space="preserve">skype: </w:t>
      </w:r>
      <w:r w:rsidR="00AF6BA6" w:rsidRPr="00E601A3">
        <w:rPr>
          <w:rStyle w:val="Collegamentoipertestuale"/>
          <w:color w:val="auto"/>
          <w:u w:val="none"/>
        </w:rPr>
        <w:t>live:</w:t>
      </w:r>
      <w:r w:rsidRPr="00E601A3">
        <w:rPr>
          <w:rStyle w:val="Collegamentoipertestuale"/>
          <w:color w:val="auto"/>
          <w:u w:val="none"/>
        </w:rPr>
        <w:t>carlo.carobbi</w:t>
      </w:r>
    </w:p>
    <w:p w14:paraId="0F2B2003" w14:textId="158D98CC" w:rsidR="00AF6BA6" w:rsidRDefault="00AF6BA6" w:rsidP="009F0591">
      <w:pPr>
        <w:ind w:firstLine="180"/>
        <w:jc w:val="both"/>
      </w:pPr>
      <w:r w:rsidRPr="00AF6BA6">
        <w:t xml:space="preserve">Telegram: </w:t>
      </w:r>
      <w:hyperlink r:id="rId10" w:history="1">
        <w:r w:rsidRPr="00DB2998">
          <w:rPr>
            <w:rStyle w:val="Collegamentoipertestuale"/>
          </w:rPr>
          <w:t>https://t.me/carlo_carobbi</w:t>
        </w:r>
      </w:hyperlink>
    </w:p>
    <w:p w14:paraId="087C7908" w14:textId="5F1B2868" w:rsidR="00071F78" w:rsidRDefault="00071F78" w:rsidP="00DB5223">
      <w:pPr>
        <w:jc w:val="both"/>
      </w:pPr>
      <w:r>
        <w:br w:type="page"/>
      </w:r>
    </w:p>
    <w:p w14:paraId="2A3BCC66" w14:textId="77777777" w:rsidR="00630FCB" w:rsidRDefault="006C58A6" w:rsidP="00181A22">
      <w:pPr>
        <w:keepNext/>
        <w:keepLines/>
        <w:numPr>
          <w:ilvl w:val="0"/>
          <w:numId w:val="1"/>
        </w:numPr>
        <w:jc w:val="both"/>
        <w:rPr>
          <w:b/>
          <w:lang w:val="en-US"/>
        </w:rPr>
      </w:pPr>
      <w:bookmarkStart w:id="2" w:name="_Ref246305648"/>
      <w:r w:rsidRPr="00F32A60">
        <w:rPr>
          <w:b/>
          <w:lang w:val="en-US"/>
        </w:rPr>
        <w:lastRenderedPageBreak/>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531D2A23" w14:textId="77777777" w:rsidR="008B3A8E" w:rsidRPr="00F32A60" w:rsidRDefault="008B3A8E" w:rsidP="00181A22">
      <w:pPr>
        <w:keepNext/>
        <w:keepLines/>
        <w:jc w:val="both"/>
        <w:rPr>
          <w:b/>
          <w:lang w:val="en-US"/>
        </w:rPr>
      </w:pPr>
    </w:p>
    <w:p w14:paraId="20E66CB0" w14:textId="77777777" w:rsidR="00FF02D8" w:rsidRDefault="00D96634" w:rsidP="00181A22">
      <w:pPr>
        <w:keepNext/>
        <w:keepLines/>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57422A" w:rsidRPr="00F32A60">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42E46BF6" w14:textId="77777777" w:rsidR="008B3A8E" w:rsidRPr="00F32A60" w:rsidRDefault="008B3A8E" w:rsidP="008B3A8E">
      <w:pPr>
        <w:ind w:left="170"/>
        <w:jc w:val="both"/>
        <w:rPr>
          <w:lang w:val="en-US"/>
        </w:rPr>
      </w:pPr>
    </w:p>
    <w:p w14:paraId="500E95E8"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5A99C171" w14:textId="77777777" w:rsidR="008B3A8E" w:rsidRDefault="008B3A8E" w:rsidP="008B3A8E">
      <w:pPr>
        <w:jc w:val="both"/>
        <w:rPr>
          <w:lang w:val="en-US"/>
        </w:rPr>
      </w:pPr>
    </w:p>
    <w:p w14:paraId="579EF5EC" w14:textId="473605E1" w:rsidR="00386C06" w:rsidRPr="00F32A60" w:rsidRDefault="009713A4" w:rsidP="006C3520">
      <w:pPr>
        <w:numPr>
          <w:ilvl w:val="1"/>
          <w:numId w:val="1"/>
        </w:numPr>
        <w:jc w:val="both"/>
        <w:rPr>
          <w:lang w:val="en-US"/>
        </w:rPr>
      </w:pPr>
      <w:r w:rsidRPr="00F32A60">
        <w:rPr>
          <w:lang w:val="en-US"/>
        </w:rPr>
        <w:t>The Coordinator assign</w:t>
      </w:r>
      <w:r>
        <w:rPr>
          <w:lang w:val="en-US"/>
        </w:rPr>
        <w:t xml:space="preserve">s </w:t>
      </w:r>
      <w:r w:rsidRPr="00F32A60">
        <w:rPr>
          <w:lang w:val="en-US"/>
        </w:rPr>
        <w:t xml:space="preserve">to the Sample </w:t>
      </w:r>
      <w:r>
        <w:rPr>
          <w:lang w:val="en-US"/>
        </w:rPr>
        <w:t xml:space="preserve">a </w:t>
      </w:r>
      <w:r w:rsidRPr="00F32A60">
        <w:rPr>
          <w:lang w:val="en-US"/>
        </w:rPr>
        <w:t>reference value and the corresponding uncertaint</w:t>
      </w:r>
      <w:r>
        <w:rPr>
          <w:lang w:val="en-US"/>
        </w:rPr>
        <w:t>y</w:t>
      </w:r>
      <w:r w:rsidRPr="00F32A60">
        <w:rPr>
          <w:lang w:val="en-US"/>
        </w:rPr>
        <w:t>.</w:t>
      </w:r>
      <w:r>
        <w:rPr>
          <w:lang w:val="en-US"/>
        </w:rPr>
        <w:t xml:space="preserve"> The reference value, </w:t>
      </w:r>
      <w:r w:rsidRPr="006C3520">
        <w:rPr>
          <w:position w:val="-6"/>
          <w:lang w:val="en-US"/>
        </w:rPr>
        <w:object w:dxaOrig="260" w:dyaOrig="320" w14:anchorId="0716B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1" o:title=""/>
          </v:shape>
          <o:OLEObject Type="Embed" ProgID="Equation.DSMT4" ShapeID="_x0000_i1025" DrawAspect="Content" ObjectID="_1761133745" r:id="rId12"/>
        </w:object>
      </w:r>
      <w:r>
        <w:rPr>
          <w:lang w:val="en-US"/>
        </w:rPr>
        <w:t xml:space="preserve">, and its standard uncertainty, </w:t>
      </w:r>
      <w:r w:rsidRPr="006C3520">
        <w:rPr>
          <w:position w:val="-6"/>
          <w:lang w:val="en-US"/>
        </w:rPr>
        <w:object w:dxaOrig="240" w:dyaOrig="320" w14:anchorId="0EB4671A">
          <v:shape id="_x0000_i1026" type="#_x0000_t75" style="width:12pt;height:16pt" o:ole="">
            <v:imagedata r:id="rId13" o:title=""/>
          </v:shape>
          <o:OLEObject Type="Embed" ProgID="Equation.DSMT4" ShapeID="_x0000_i1026" DrawAspect="Content" ObjectID="_1761133746" r:id="rId14"/>
        </w:object>
      </w:r>
      <w:r>
        <w:rPr>
          <w:lang w:val="en-US"/>
        </w:rPr>
        <w:t xml:space="preserve">, are obtained by the Coordinator through the statistical analysis of the measurement results provided by the Laboratories during the proficiency test. The reference value </w:t>
      </w:r>
      <w:r w:rsidRPr="00DD712B">
        <w:rPr>
          <w:position w:val="-6"/>
          <w:lang w:val="en-US"/>
        </w:rPr>
        <w:object w:dxaOrig="260" w:dyaOrig="320" w14:anchorId="39E40A4A">
          <v:shape id="_x0000_i1027" type="#_x0000_t75" style="width:13pt;height:16pt" o:ole="">
            <v:imagedata r:id="rId15" o:title=""/>
          </v:shape>
          <o:OLEObject Type="Embed" ProgID="Equation.DSMT4" ShapeID="_x0000_i1027" DrawAspect="Content" ObjectID="_1761133747" r:id="rId16"/>
        </w:object>
      </w:r>
      <w:r>
        <w:rPr>
          <w:lang w:val="en-US"/>
        </w:rPr>
        <w:t xml:space="preserve"> and the standard uncertainty </w:t>
      </w:r>
      <w:r w:rsidRPr="006C3520">
        <w:rPr>
          <w:position w:val="-6"/>
          <w:lang w:val="en-US"/>
        </w:rPr>
        <w:object w:dxaOrig="240" w:dyaOrig="320" w14:anchorId="7C6B9B69">
          <v:shape id="_x0000_i1028" type="#_x0000_t75" style="width:12pt;height:16pt" o:ole="">
            <v:imagedata r:id="rId17" o:title=""/>
          </v:shape>
          <o:OLEObject Type="Embed" ProgID="Equation.DSMT4" ShapeID="_x0000_i1028" DrawAspect="Content" ObjectID="_1761133748" r:id="rId18"/>
        </w:object>
      </w:r>
      <w:r>
        <w:rPr>
          <w:lang w:val="en-US"/>
        </w:rPr>
        <w:t xml:space="preserve"> will be known at the end of the proficiency test, after that the last participating Laboratory has submitted its measurement results.</w:t>
      </w:r>
    </w:p>
    <w:p w14:paraId="084D51D4" w14:textId="77777777" w:rsidR="00887832" w:rsidRPr="00F32A60" w:rsidRDefault="00887832" w:rsidP="00630FCB">
      <w:pPr>
        <w:jc w:val="both"/>
        <w:rPr>
          <w:lang w:val="en-US"/>
        </w:rPr>
      </w:pPr>
    </w:p>
    <w:p w14:paraId="1948E57E" w14:textId="013184D6" w:rsidR="004011EB" w:rsidRPr="00F32A60" w:rsidRDefault="009713A4" w:rsidP="008B3A8E">
      <w:pPr>
        <w:numPr>
          <w:ilvl w:val="1"/>
          <w:numId w:val="1"/>
        </w:numPr>
        <w:jc w:val="both"/>
        <w:rPr>
          <w:lang w:val="en-US"/>
        </w:rPr>
      </w:pPr>
      <w:r w:rsidRPr="00F32A60">
        <w:rPr>
          <w:lang w:val="en-US"/>
        </w:rPr>
        <w:t>The scheme of participation in the proficiency test is sequential and it is illustrated in Fig. 1. The Coordinator passes the Sample to the 1</w:t>
      </w:r>
      <w:r w:rsidRPr="00F65F79">
        <w:rPr>
          <w:vertAlign w:val="superscript"/>
          <w:lang w:val="en-US"/>
        </w:rPr>
        <w:t>st</w:t>
      </w:r>
      <w:r>
        <w:rPr>
          <w:lang w:val="en-US"/>
        </w:rPr>
        <w:t xml:space="preserve"> </w:t>
      </w:r>
      <w:r w:rsidRPr="00F32A60">
        <w:rPr>
          <w:lang w:val="en-US"/>
        </w:rPr>
        <w:t>participating Laboratory. The 1</w:t>
      </w:r>
      <w:r w:rsidRPr="00F65F79">
        <w:rPr>
          <w:vertAlign w:val="superscript"/>
          <w:lang w:val="en-US"/>
        </w:rPr>
        <w:t>st</w:t>
      </w:r>
      <w:r>
        <w:rPr>
          <w:lang w:val="en-US"/>
        </w:rPr>
        <w:t xml:space="preserve"> </w:t>
      </w:r>
      <w:r w:rsidRPr="00F32A60">
        <w:rPr>
          <w:lang w:val="en-US"/>
        </w:rPr>
        <w:t xml:space="preserve">Laboratory </w:t>
      </w:r>
      <w:r>
        <w:rPr>
          <w:lang w:val="en-US"/>
        </w:rPr>
        <w:t xml:space="preserve">performs </w:t>
      </w:r>
      <w:r w:rsidRPr="00F32A60">
        <w:rPr>
          <w:lang w:val="en-US"/>
        </w:rPr>
        <w:t>the measurement thus obtaining the 1</w:t>
      </w:r>
      <w:r w:rsidRPr="00F65F79">
        <w:rPr>
          <w:vertAlign w:val="superscript"/>
          <w:lang w:val="en-US"/>
        </w:rPr>
        <w:t>st</w:t>
      </w:r>
      <w:r>
        <w:rPr>
          <w:lang w:val="en-US"/>
        </w:rPr>
        <w:t xml:space="preserve"> </w:t>
      </w:r>
      <w:r w:rsidRPr="00F32A60">
        <w:rPr>
          <w:lang w:val="en-US"/>
        </w:rPr>
        <w:t>measurement result. Then, the 1</w:t>
      </w:r>
      <w:r w:rsidRPr="00F65F79">
        <w:rPr>
          <w:vertAlign w:val="superscript"/>
          <w:lang w:val="en-US"/>
        </w:rPr>
        <w:t>st</w:t>
      </w:r>
      <w:r>
        <w:rPr>
          <w:lang w:val="en-US"/>
        </w:rPr>
        <w:t xml:space="preserve"> </w:t>
      </w:r>
      <w:r w:rsidRPr="00F32A60">
        <w:rPr>
          <w:lang w:val="en-US"/>
        </w:rPr>
        <w:t>Laboratory passes the Sample to the 2</w:t>
      </w:r>
      <w:r w:rsidRPr="00F65F79">
        <w:rPr>
          <w:vertAlign w:val="superscript"/>
          <w:lang w:val="en-US"/>
        </w:rPr>
        <w:t>nd</w:t>
      </w:r>
      <w:r>
        <w:rPr>
          <w:lang w:val="en-US"/>
        </w:rPr>
        <w:t xml:space="preserve"> </w:t>
      </w:r>
      <w:r w:rsidRPr="00F32A60">
        <w:rPr>
          <w:lang w:val="en-US"/>
        </w:rPr>
        <w:t xml:space="preserve">Laboratory which, in turns, </w:t>
      </w:r>
      <w:r>
        <w:rPr>
          <w:lang w:val="en-US"/>
        </w:rPr>
        <w:t xml:space="preserve">performs </w:t>
      </w:r>
      <w:r w:rsidRPr="00F32A60">
        <w:rPr>
          <w:lang w:val="en-US"/>
        </w:rPr>
        <w:t>the measurement and determines the 2</w:t>
      </w:r>
      <w:r w:rsidRPr="00F65F79">
        <w:rPr>
          <w:vertAlign w:val="superscript"/>
          <w:lang w:val="en-US"/>
        </w:rPr>
        <w:t>nd</w:t>
      </w:r>
      <w:r>
        <w:rPr>
          <w:lang w:val="en-US"/>
        </w:rPr>
        <w:t xml:space="preserve"> </w:t>
      </w:r>
      <w:r w:rsidRPr="00F32A60">
        <w:rPr>
          <w:lang w:val="en-US"/>
        </w:rPr>
        <w:t>measurement result. The 2</w:t>
      </w:r>
      <w:r w:rsidRPr="00F65F79">
        <w:rPr>
          <w:vertAlign w:val="superscript"/>
          <w:lang w:val="en-US"/>
        </w:rPr>
        <w:t>nd</w:t>
      </w:r>
      <w:r>
        <w:rPr>
          <w:lang w:val="en-US"/>
        </w:rPr>
        <w:t xml:space="preserve"> </w:t>
      </w:r>
      <w:r w:rsidRPr="00F32A60">
        <w:rPr>
          <w:lang w:val="en-US"/>
        </w:rPr>
        <w:t>Laboratory passes the Sample to the 3</w:t>
      </w:r>
      <w:r w:rsidRPr="00F65F79">
        <w:rPr>
          <w:vertAlign w:val="superscript"/>
          <w:lang w:val="en-US"/>
        </w:rPr>
        <w:t>rd</w:t>
      </w:r>
      <w:r>
        <w:rPr>
          <w:lang w:val="en-US"/>
        </w:rPr>
        <w:t xml:space="preserve"> </w:t>
      </w:r>
      <w:r w:rsidRPr="00F32A60">
        <w:rPr>
          <w:lang w:val="en-US"/>
        </w:rPr>
        <w:t xml:space="preserve">Laboratory which </w:t>
      </w:r>
      <w:r>
        <w:rPr>
          <w:lang w:val="en-US"/>
        </w:rPr>
        <w:t xml:space="preserve">obtains </w:t>
      </w:r>
      <w:r w:rsidRPr="00F32A60">
        <w:rPr>
          <w:lang w:val="en-US"/>
        </w:rPr>
        <w:t>the 3</w:t>
      </w:r>
      <w:r w:rsidRPr="00F65F79">
        <w:rPr>
          <w:vertAlign w:val="superscript"/>
          <w:lang w:val="en-US"/>
        </w:rPr>
        <w:t>rd</w:t>
      </w:r>
      <w:r>
        <w:rPr>
          <w:lang w:val="en-US"/>
        </w:rPr>
        <w:t xml:space="preserve"> measurement result, and so on.</w:t>
      </w:r>
      <w:r w:rsidRPr="00F32A60">
        <w:rPr>
          <w:lang w:val="en-US"/>
        </w:rPr>
        <w:t xml:space="preserve"> The </w:t>
      </w:r>
      <w:r>
        <w:rPr>
          <w:lang w:val="en-US"/>
        </w:rPr>
        <w:t xml:space="preserve">last </w:t>
      </w:r>
      <w:r w:rsidRPr="00F32A60">
        <w:rPr>
          <w:lang w:val="en-US"/>
        </w:rPr>
        <w:t>Laboratory passes back the Sample to the Coordinator</w:t>
      </w:r>
      <w:r>
        <w:rPr>
          <w:lang w:val="en-US"/>
        </w:rPr>
        <w:t xml:space="preserve">. </w:t>
      </w:r>
      <w:r w:rsidRPr="00F32A60">
        <w:rPr>
          <w:lang w:val="en-US"/>
        </w:rPr>
        <w:t xml:space="preserve">The proficiency test is completed when </w:t>
      </w:r>
      <w:r>
        <w:rPr>
          <w:lang w:val="en-US"/>
        </w:rPr>
        <w:t xml:space="preserve">the last </w:t>
      </w:r>
      <w:r w:rsidRPr="00F32A60">
        <w:rPr>
          <w:lang w:val="en-US"/>
        </w:rPr>
        <w:t>participating Laborator</w:t>
      </w:r>
      <w:r>
        <w:rPr>
          <w:lang w:val="en-US"/>
        </w:rPr>
        <w:t>y</w:t>
      </w:r>
      <w:r w:rsidRPr="00F32A60">
        <w:rPr>
          <w:lang w:val="en-US"/>
        </w:rPr>
        <w:t xml:space="preserve"> ha</w:t>
      </w:r>
      <w:r>
        <w:rPr>
          <w:lang w:val="en-US"/>
        </w:rPr>
        <w:t>s submitted its</w:t>
      </w:r>
      <w:r w:rsidRPr="00F32A60">
        <w:rPr>
          <w:lang w:val="en-US"/>
        </w:rPr>
        <w:t xml:space="preserve"> measurement result to the Coordinator.</w:t>
      </w:r>
    </w:p>
    <w:p w14:paraId="1C98E473" w14:textId="77777777" w:rsidR="00F06ED5" w:rsidRPr="00F32A60" w:rsidRDefault="00F06ED5" w:rsidP="00FF02D8">
      <w:pPr>
        <w:jc w:val="both"/>
        <w:rPr>
          <w:lang w:val="en-US"/>
        </w:rPr>
      </w:pPr>
    </w:p>
    <w:p w14:paraId="3080C2CE" w14:textId="7F5F546E"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r w:rsidRPr="008B3A8E">
        <w:rPr>
          <w:i/>
          <w:lang w:val="en-US"/>
        </w:rPr>
        <w:t>U</w:t>
      </w:r>
      <w:r w:rsidRPr="008B3A8E">
        <w:rPr>
          <w:i/>
          <w:vertAlign w:val="subscript"/>
          <w:lang w:val="en-US"/>
        </w:rPr>
        <w:t>lab</w:t>
      </w:r>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3" w:name="_Ref246311395"/>
      <w:r w:rsidR="004773FA">
        <w:rPr>
          <w:lang w:val="en-US"/>
        </w:rPr>
        <w:t xml:space="preserve">the </w:t>
      </w:r>
      <w:r w:rsidR="009C1F87" w:rsidRPr="00F32A60">
        <w:rPr>
          <w:lang w:val="en-US"/>
        </w:rPr>
        <w:t>reference value assigned by the Coordinator</w:t>
      </w:r>
      <w:bookmarkEnd w:id="3"/>
      <w:r w:rsidR="004773FA">
        <w:rPr>
          <w:lang w:val="en-US"/>
        </w:rPr>
        <w:t>.</w:t>
      </w:r>
    </w:p>
    <w:p w14:paraId="56BE270F" w14:textId="77777777" w:rsidR="00DA762B" w:rsidRDefault="00DA762B" w:rsidP="008B3A8E">
      <w:pPr>
        <w:ind w:left="170"/>
        <w:jc w:val="both"/>
        <w:rPr>
          <w:lang w:val="en-US"/>
        </w:rPr>
      </w:pPr>
    </w:p>
    <w:p w14:paraId="4054EC3E" w14:textId="09F67742" w:rsidR="009713A4" w:rsidRPr="001B147F" w:rsidRDefault="009713A4" w:rsidP="009713A4">
      <w:pPr>
        <w:numPr>
          <w:ilvl w:val="1"/>
          <w:numId w:val="1"/>
        </w:numPr>
        <w:jc w:val="both"/>
        <w:rPr>
          <w:lang w:val="en-US"/>
        </w:rPr>
      </w:pPr>
      <w:r w:rsidRPr="001B147F">
        <w:rPr>
          <w:lang w:val="en-US"/>
        </w:rPr>
        <w:t xml:space="preserve">The transmission of the test report from the Coordinator to the Laboratory will take place only after that the proficiency test is concluded. No communication of the results of the proficiency test shall be done by the Coordinator to the Laboratory in the period </w:t>
      </w:r>
      <w:r>
        <w:rPr>
          <w:lang w:val="en-US"/>
        </w:rPr>
        <w:t xml:space="preserve">comprised </w:t>
      </w:r>
      <w:r w:rsidRPr="001B147F">
        <w:rPr>
          <w:lang w:val="en-US"/>
        </w:rPr>
        <w:t>between the beginning and the conclusion of the proficiency test.</w:t>
      </w:r>
    </w:p>
    <w:p w14:paraId="14F7D161" w14:textId="77777777" w:rsidR="009713A4" w:rsidRDefault="009713A4" w:rsidP="009713A4">
      <w:pPr>
        <w:jc w:val="both"/>
        <w:rPr>
          <w:lang w:val="en-US"/>
        </w:rPr>
      </w:pPr>
    </w:p>
    <w:p w14:paraId="02283B54" w14:textId="07291A37" w:rsidR="009713A4" w:rsidRPr="007B6E37" w:rsidRDefault="009713A4" w:rsidP="009713A4">
      <w:pPr>
        <w:numPr>
          <w:ilvl w:val="1"/>
          <w:numId w:val="1"/>
        </w:numPr>
        <w:jc w:val="both"/>
        <w:rPr>
          <w:lang w:val="en-US"/>
        </w:rPr>
      </w:pPr>
      <w:r w:rsidRPr="007B6E37">
        <w:rPr>
          <w:lang w:val="en-US"/>
        </w:rPr>
        <w:t xml:space="preserve">The participation fee is </w:t>
      </w:r>
      <w:r w:rsidR="002F3E7E">
        <w:rPr>
          <w:lang w:val="en-US"/>
        </w:rPr>
        <w:t xml:space="preserve">2500 Euro, as </w:t>
      </w:r>
      <w:r w:rsidRPr="007B6E37">
        <w:rPr>
          <w:lang w:val="en-US"/>
        </w:rPr>
        <w:t xml:space="preserve">specified in the purchase order (Annex A – Italian for Italian participants, or Annex B – English for non-Italian participants). </w:t>
      </w:r>
    </w:p>
    <w:p w14:paraId="7F6A5CF8" w14:textId="77777777" w:rsidR="009713A4" w:rsidRDefault="009713A4" w:rsidP="009713A4">
      <w:pPr>
        <w:ind w:left="170"/>
        <w:jc w:val="both"/>
        <w:rPr>
          <w:lang w:val="en-US"/>
        </w:rPr>
      </w:pPr>
    </w:p>
    <w:p w14:paraId="29C7EDC3" w14:textId="77777777" w:rsidR="009713A4" w:rsidRDefault="009713A4" w:rsidP="009713A4">
      <w:pPr>
        <w:numPr>
          <w:ilvl w:val="1"/>
          <w:numId w:val="1"/>
        </w:numPr>
        <w:jc w:val="both"/>
        <w:rPr>
          <w:lang w:val="en-US"/>
        </w:rPr>
      </w:pPr>
      <w:r w:rsidRPr="00F32A60">
        <w:rPr>
          <w:lang w:val="en-US"/>
        </w:rPr>
        <w:t xml:space="preserve">The Laboratory has </w:t>
      </w:r>
      <w:r>
        <w:rPr>
          <w:lang w:val="en-US"/>
        </w:rPr>
        <w:t>one (1) week a</w:t>
      </w:r>
      <w:r w:rsidRPr="00F32A60">
        <w:rPr>
          <w:lang w:val="en-US"/>
        </w:rPr>
        <w:t xml:space="preserve">vailable to perform the measurement and </w:t>
      </w:r>
      <w:r>
        <w:rPr>
          <w:lang w:val="en-US"/>
        </w:rPr>
        <w:t xml:space="preserve">one (1) week </w:t>
      </w:r>
      <w:r w:rsidRPr="00F32A60">
        <w:rPr>
          <w:lang w:val="en-US"/>
        </w:rPr>
        <w:t>to communicate the measurement result to the Coordinator.</w:t>
      </w:r>
      <w:r>
        <w:rPr>
          <w:lang w:val="en-US"/>
        </w:rPr>
        <w:t xml:space="preserve"> Late results will not be accepted nor processed by the Coordinator.</w:t>
      </w:r>
    </w:p>
    <w:p w14:paraId="75F91B7E" w14:textId="77777777" w:rsidR="009713A4" w:rsidRDefault="009713A4" w:rsidP="009713A4">
      <w:pPr>
        <w:jc w:val="both"/>
        <w:rPr>
          <w:lang w:val="en-US"/>
        </w:rPr>
      </w:pPr>
    </w:p>
    <w:p w14:paraId="6455657C" w14:textId="2F078E29" w:rsidR="009713A4" w:rsidRPr="007B6E37" w:rsidRDefault="009713A4" w:rsidP="009713A4">
      <w:pPr>
        <w:numPr>
          <w:ilvl w:val="1"/>
          <w:numId w:val="1"/>
        </w:numPr>
        <w:jc w:val="both"/>
        <w:rPr>
          <w:lang w:val="en-US"/>
        </w:rPr>
      </w:pPr>
      <w:r w:rsidRPr="00B62FBA">
        <w:rPr>
          <w:lang w:val="en-US"/>
        </w:rPr>
        <w:t>In case that a Laboratory is willing to submit more than one set of measurement results (e.g.</w:t>
      </w:r>
      <w:r w:rsidR="00773FEF">
        <w:rPr>
          <w:lang w:val="en-US"/>
        </w:rPr>
        <w:t>,</w:t>
      </w:r>
      <w:r w:rsidRPr="00B62FBA">
        <w:rPr>
          <w:lang w:val="en-US"/>
        </w:rPr>
        <w:t xml:space="preserve"> because the Laboratory wants to assess the performance of different </w:t>
      </w:r>
      <w:r>
        <w:rPr>
          <w:lang w:val="en-US"/>
        </w:rPr>
        <w:t xml:space="preserve">facilities and </w:t>
      </w:r>
      <w:r w:rsidRPr="007B6E37">
        <w:rPr>
          <w:lang w:val="en-US"/>
        </w:rPr>
        <w:t>instrumentations) then the Laboratory shall contact the Coordinator in order to determine the appropriate scheduling, participation fee and a correspondingly modified purchase order. In such case more than one test report shall be issued by the Laboratory, one for each submitted set of measurement results. Any request for more than one test report must be individually evaluated by the Coordinator (the Laboratory shall contact the Coordinator to this purpose), and it will imply, if viable, a higher cost (</w:t>
      </w:r>
      <w:r>
        <w:rPr>
          <w:lang w:val="en-US"/>
        </w:rPr>
        <w:t>10</w:t>
      </w:r>
      <w:r w:rsidRPr="007B6E37">
        <w:rPr>
          <w:lang w:val="en-US"/>
        </w:rPr>
        <w:t>00 Euro for any additional test report).</w:t>
      </w:r>
    </w:p>
    <w:p w14:paraId="3B232A74" w14:textId="77777777" w:rsidR="009713A4" w:rsidRPr="007B6E37" w:rsidRDefault="009713A4" w:rsidP="009713A4">
      <w:pPr>
        <w:jc w:val="both"/>
        <w:rPr>
          <w:lang w:val="en-US"/>
        </w:rPr>
      </w:pPr>
    </w:p>
    <w:p w14:paraId="70A09FD1" w14:textId="4F2066E7" w:rsidR="009713A4" w:rsidRPr="00B62FBA" w:rsidRDefault="009713A4" w:rsidP="009713A4">
      <w:pPr>
        <w:numPr>
          <w:ilvl w:val="1"/>
          <w:numId w:val="1"/>
        </w:numPr>
        <w:jc w:val="both"/>
        <w:rPr>
          <w:lang w:val="en-US"/>
        </w:rPr>
      </w:pPr>
      <w:r w:rsidRPr="007B6E37">
        <w:rPr>
          <w:lang w:val="en-US"/>
        </w:rPr>
        <w:lastRenderedPageBreak/>
        <w:t>It is intended that the subscription of the purchase order reported in Annex A (Italian) or Annex B (English) allows for the submission of a single test report, both by the Laboratory and by the Coordinator.</w:t>
      </w:r>
    </w:p>
    <w:p w14:paraId="69BE0656" w14:textId="466B2978" w:rsidR="00181A35" w:rsidRPr="00B62FBA" w:rsidRDefault="00A87C7F" w:rsidP="003B152F">
      <w:pPr>
        <w:jc w:val="center"/>
        <w:rPr>
          <w:lang w:val="en-US"/>
        </w:rPr>
      </w:pPr>
      <w:r>
        <w:rPr>
          <w:noProof/>
          <w:lang w:val="en-US" w:eastAsia="en-US"/>
        </w:rPr>
        <mc:AlternateContent>
          <mc:Choice Requires="wps">
            <w:drawing>
              <wp:anchor distT="0" distB="0" distL="114300" distR="114300" simplePos="0" relativeHeight="251653120" behindDoc="0" locked="0" layoutInCell="1" allowOverlap="1" wp14:anchorId="65F5AC72" wp14:editId="27699428">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8DBBF7" id="Line 2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">
                <v:stroke startarrow="block"/>
              </v:line>
            </w:pict>
          </mc:Fallback>
        </mc:AlternateContent>
      </w:r>
      <w:r>
        <w:rPr>
          <w:noProof/>
          <w:lang w:val="en-US" w:eastAsia="en-US"/>
        </w:rPr>
        <mc:AlternateContent>
          <mc:Choice Requires="wps">
            <w:drawing>
              <wp:anchor distT="0" distB="0" distL="114300" distR="114300" simplePos="0" relativeHeight="251656192" behindDoc="0" locked="0" layoutInCell="1" allowOverlap="1" wp14:anchorId="2B754A13" wp14:editId="1865969B">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84D376" id="Line 2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">
                <v:stroke startarrow="block"/>
              </v:line>
            </w:pict>
          </mc:Fallback>
        </mc:AlternateContent>
      </w:r>
      <w:r w:rsidR="001D6D69">
        <w:rPr>
          <w:noProof/>
          <w:lang w:val="en-US" w:eastAsia="en-US"/>
        </w:rPr>
        <mc:AlternateContent>
          <mc:Choice Requires="wps">
            <w:drawing>
              <wp:anchor distT="0" distB="0" distL="114300" distR="114300" simplePos="0" relativeHeight="251660288" behindDoc="0" locked="0" layoutInCell="1" allowOverlap="1" wp14:anchorId="307DD4A5" wp14:editId="0C4F6425">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4B496D" id="Line 2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">
                <v:stroke startarrow="block"/>
              </v:line>
            </w:pict>
          </mc:Fallback>
        </mc:AlternateContent>
      </w:r>
      <w:r w:rsidR="001D6D69">
        <w:rPr>
          <w:noProof/>
          <w:lang w:val="en-US" w:eastAsia="en-US"/>
        </w:rPr>
        <mc:AlternateContent>
          <mc:Choice Requires="wps">
            <w:drawing>
              <wp:anchor distT="0" distB="0" distL="114300" distR="114300" simplePos="0" relativeHeight="251648000" behindDoc="0" locked="0" layoutInCell="1" allowOverlap="1" wp14:anchorId="2F8B29FC" wp14:editId="5CC19CE2">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7EAF50C5" w14:textId="77777777" w:rsidR="006E2A55" w:rsidRDefault="006E2A55"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F8B29FC"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">
                <v:textbox style="mso-fit-shape-to-text:t">
                  <w:txbxContent>
                    <w:p w14:paraId="7EAF50C5" w14:textId="77777777" w:rsidR="006E2A55" w:rsidRDefault="006E2A55"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50048" behindDoc="0" locked="0" layoutInCell="1" allowOverlap="1" wp14:anchorId="27802B35" wp14:editId="0AAC61D9">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5C759651" w14:textId="77777777" w:rsidR="006E2A55" w:rsidRDefault="006E2A55" w:rsidP="00994119">
                            <w:pPr>
                              <w:jc w:val="center"/>
                            </w:pPr>
                            <w:r>
                              <w:t>j</w:t>
                            </w:r>
                            <w:r>
                              <w:rPr>
                                <w:vertAlign w:val="superscript"/>
                              </w:rPr>
                              <w:t>th</w:t>
                            </w:r>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7802B35" id="Text Box 20" o:spid="_x0000_s1027" type="#_x0000_t202" style="position:absolute;left:0;text-align:left;margin-left:243.4pt;margin-top:151.2pt;width:76.05pt;height:21.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">
                <v:textbox style="mso-fit-shape-to-text:t">
                  <w:txbxContent>
                    <w:p w14:paraId="5C759651" w14:textId="77777777" w:rsidR="006E2A55" w:rsidRDefault="006E2A55" w:rsidP="00994119">
                      <w:pPr>
                        <w:jc w:val="center"/>
                      </w:pPr>
                      <w:r>
                        <w:t>j</w:t>
                      </w:r>
                      <w:r>
                        <w:rPr>
                          <w:vertAlign w:val="superscript"/>
                        </w:rPr>
                        <w:t>th</w:t>
                      </w:r>
                      <w:r>
                        <w:t xml:space="preserve"> Lab</w:t>
                      </w:r>
                    </w:p>
                  </w:txbxContent>
                </v:textbox>
              </v:shape>
            </w:pict>
          </mc:Fallback>
        </mc:AlternateContent>
      </w:r>
      <w:r w:rsidR="00E82677">
        <w:rPr>
          <w:noProof/>
          <w:lang w:val="en-US" w:eastAsia="en-US"/>
        </w:rPr>
        <mc:AlternateContent>
          <mc:Choice Requires="wpc">
            <w:drawing>
              <wp:inline distT="0" distB="0" distL="0" distR="0" wp14:anchorId="3FC4F088" wp14:editId="123269D9">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7B50CB4B" w14:textId="77777777" w:rsidR="006E2A55" w:rsidRDefault="006E2A55"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8EF7D75" w14:textId="77777777" w:rsidR="006E2A55" w:rsidRDefault="006E2A55"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7FD64BB5" w14:textId="77777777" w:rsidR="006E2A55" w:rsidRDefault="006E2A55"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7615D94C" w14:textId="77777777" w:rsidR="006E2A55" w:rsidRDefault="006E2A55" w:rsidP="00994119">
                              <w:pPr>
                                <w:jc w:val="center"/>
                              </w:pPr>
                              <w:r>
                                <w:t>i</w:t>
                              </w:r>
                              <w:r>
                                <w:rPr>
                                  <w:vertAlign w:val="superscript"/>
                                </w:rPr>
                                <w:t>th</w:t>
                              </w:r>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63F1E4" w14:textId="77777777" w:rsidR="006E2A55" w:rsidRPr="00FF02D8" w:rsidRDefault="006E2A55"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FC4F088"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7B50CB4B" w14:textId="77777777" w:rsidR="006E2A55" w:rsidRDefault="006E2A55"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8EF7D75" w14:textId="77777777" w:rsidR="006E2A55" w:rsidRDefault="006E2A55"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7FD64BB5" w14:textId="77777777" w:rsidR="006E2A55" w:rsidRDefault="006E2A55"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7615D94C" w14:textId="77777777" w:rsidR="006E2A55" w:rsidRDefault="006E2A55" w:rsidP="00994119">
                        <w:pPr>
                          <w:jc w:val="center"/>
                        </w:pPr>
                        <w:r>
                          <w:t>i</w:t>
                        </w:r>
                        <w:r>
                          <w:rPr>
                            <w:vertAlign w:val="superscript"/>
                          </w:rPr>
                          <w:t>th</w:t>
                        </w:r>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163F1E4" w14:textId="77777777" w:rsidR="006E2A55" w:rsidRPr="00FF02D8" w:rsidRDefault="006E2A55"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14:paraId="122EFE40" w14:textId="77777777" w:rsidR="000630CA" w:rsidRDefault="008760B8" w:rsidP="00181A22">
      <w:pPr>
        <w:keepNext/>
        <w:keepLines/>
        <w:numPr>
          <w:ilvl w:val="0"/>
          <w:numId w:val="1"/>
        </w:numPr>
        <w:jc w:val="both"/>
        <w:rPr>
          <w:b/>
          <w:lang w:val="en-US"/>
        </w:rPr>
      </w:pPr>
      <w:bookmarkStart w:id="4" w:name="_Ref246308059"/>
      <w:r w:rsidRPr="00F32A60">
        <w:rPr>
          <w:b/>
          <w:lang w:val="en-US"/>
        </w:rPr>
        <w:t>Admission requirements</w:t>
      </w:r>
      <w:bookmarkEnd w:id="4"/>
    </w:p>
    <w:p w14:paraId="2FDC9107" w14:textId="77777777" w:rsidR="009F0591" w:rsidRPr="00F32A60" w:rsidRDefault="009F0591" w:rsidP="00181A22">
      <w:pPr>
        <w:keepNext/>
        <w:keepLines/>
        <w:jc w:val="both"/>
        <w:rPr>
          <w:b/>
          <w:lang w:val="en-US"/>
        </w:rPr>
      </w:pPr>
    </w:p>
    <w:p w14:paraId="3BB480BA" w14:textId="77777777" w:rsidR="00EF30DB" w:rsidRPr="00F32A60" w:rsidRDefault="008760B8" w:rsidP="00181A22">
      <w:pPr>
        <w:keepNext/>
        <w:keepLines/>
        <w:numPr>
          <w:ilvl w:val="1"/>
          <w:numId w:val="1"/>
        </w:numPr>
        <w:jc w:val="both"/>
        <w:rPr>
          <w:lang w:val="en-US"/>
        </w:rPr>
      </w:pPr>
      <w:r w:rsidRPr="00F32A60">
        <w:rPr>
          <w:lang w:val="en-US"/>
        </w:rPr>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14:paraId="16BB287A" w14:textId="77777777" w:rsidR="00857E42" w:rsidRPr="00F32A60" w:rsidRDefault="00857E42" w:rsidP="00E361C7">
      <w:pPr>
        <w:jc w:val="both"/>
        <w:rPr>
          <w:lang w:val="en-US"/>
        </w:rPr>
      </w:pPr>
    </w:p>
    <w:p w14:paraId="250CA00C" w14:textId="26B592C1" w:rsidR="00943E7B" w:rsidRPr="00CE6A67" w:rsidRDefault="00AA00E2" w:rsidP="005B7C90">
      <w:pPr>
        <w:pStyle w:val="Paragrafoelenco"/>
        <w:numPr>
          <w:ilvl w:val="0"/>
          <w:numId w:val="31"/>
        </w:numPr>
        <w:jc w:val="both"/>
        <w:rPr>
          <w:lang w:val="en-US"/>
        </w:rPr>
      </w:pPr>
      <w:bookmarkStart w:id="5" w:name="_Ref320890470"/>
      <w:r w:rsidRPr="00CE6A67">
        <w:rPr>
          <w:lang w:val="en-US"/>
        </w:rPr>
        <w:t xml:space="preserve">Can make radiated emission measurements in accordance </w:t>
      </w:r>
      <w:r w:rsidR="00090730" w:rsidRPr="00CE6A67">
        <w:rPr>
          <w:lang w:val="en-US"/>
        </w:rPr>
        <w:t>with</w:t>
      </w:r>
      <w:r w:rsidRPr="00CE6A67">
        <w:rPr>
          <w:lang w:val="en-US"/>
        </w:rPr>
        <w:t xml:space="preserve"> the methods described in</w:t>
      </w:r>
      <w:r w:rsidR="00943E7B" w:rsidRPr="00CE6A67">
        <w:rPr>
          <w:lang w:val="en-US"/>
        </w:rPr>
        <w:t xml:space="preserve"> the following clauses of the standard EN 55016-2-3:201</w:t>
      </w:r>
      <w:r w:rsidR="0069458E" w:rsidRPr="00CE6A67">
        <w:rPr>
          <w:lang w:val="en-US"/>
        </w:rPr>
        <w:t>7</w:t>
      </w:r>
      <w:r w:rsidR="00CE6A67" w:rsidRPr="00CE6A67">
        <w:rPr>
          <w:lang w:val="en-US"/>
        </w:rPr>
        <w:t>/A1:2019</w:t>
      </w:r>
    </w:p>
    <w:p w14:paraId="7064AA06" w14:textId="3F89FC32" w:rsidR="00943E7B" w:rsidRPr="00CE6A67" w:rsidRDefault="00AA00E2" w:rsidP="00936C3D">
      <w:pPr>
        <w:pStyle w:val="Paragrafoelenco"/>
        <w:numPr>
          <w:ilvl w:val="1"/>
          <w:numId w:val="31"/>
        </w:numPr>
        <w:ind w:left="1080"/>
        <w:jc w:val="both"/>
        <w:rPr>
          <w:lang w:val="en-US"/>
        </w:rPr>
      </w:pPr>
      <w:r w:rsidRPr="00CE6A67">
        <w:rPr>
          <w:lang w:val="en-US"/>
        </w:rPr>
        <w:t>§7.3 (30</w:t>
      </w:r>
      <w:r w:rsidR="0071781D" w:rsidRPr="00CE6A67">
        <w:rPr>
          <w:lang w:val="en-US"/>
        </w:rPr>
        <w:t xml:space="preserve"> MHz – </w:t>
      </w:r>
      <w:r w:rsidRPr="00CE6A67">
        <w:rPr>
          <w:lang w:val="en-US"/>
        </w:rPr>
        <w:t>1000 MHz, semi-anechoic room or open area test site, at 3</w:t>
      </w:r>
      <w:r w:rsidR="0071781D" w:rsidRPr="00CE6A67">
        <w:rPr>
          <w:lang w:val="en-US"/>
        </w:rPr>
        <w:t xml:space="preserve"> m </w:t>
      </w:r>
      <w:r w:rsidRPr="00CE6A67">
        <w:rPr>
          <w:lang w:val="en-US"/>
        </w:rPr>
        <w:t>or 10</w:t>
      </w:r>
      <w:r w:rsidR="0071781D" w:rsidRPr="00CE6A67">
        <w:rPr>
          <w:lang w:val="en-US"/>
        </w:rPr>
        <w:t> </w:t>
      </w:r>
      <w:r w:rsidRPr="00CE6A67">
        <w:rPr>
          <w:lang w:val="en-US"/>
        </w:rPr>
        <w:t>m distance) or in §7.4 (30</w:t>
      </w:r>
      <w:r w:rsidR="0071781D" w:rsidRPr="00CE6A67">
        <w:rPr>
          <w:lang w:val="en-US"/>
        </w:rPr>
        <w:t xml:space="preserve"> MHz – </w:t>
      </w:r>
      <w:r w:rsidRPr="00CE6A67">
        <w:rPr>
          <w:lang w:val="en-US"/>
        </w:rPr>
        <w:t>1000</w:t>
      </w:r>
      <w:r w:rsidR="0071781D" w:rsidRPr="00CE6A67">
        <w:rPr>
          <w:lang w:val="en-US"/>
        </w:rPr>
        <w:t xml:space="preserve"> </w:t>
      </w:r>
      <w:r w:rsidRPr="00CE6A67">
        <w:rPr>
          <w:lang w:val="en-US"/>
        </w:rPr>
        <w:t xml:space="preserve">MHz, </w:t>
      </w:r>
      <w:r w:rsidR="0025188D" w:rsidRPr="00CE6A67">
        <w:rPr>
          <w:lang w:val="en-US"/>
        </w:rPr>
        <w:t>fully-anechoic room or absorber-lined semi-anechoic room or absorber-lined open area test site</w:t>
      </w:r>
      <w:r w:rsidRPr="00CE6A67">
        <w:rPr>
          <w:lang w:val="en-US"/>
        </w:rPr>
        <w:t>, at 3 m distance) and</w:t>
      </w:r>
      <w:r w:rsidR="00943E7B" w:rsidRPr="00CE6A67">
        <w:rPr>
          <w:lang w:val="en-US"/>
        </w:rPr>
        <w:t>,</w:t>
      </w:r>
    </w:p>
    <w:p w14:paraId="62E94B2D" w14:textId="1FFBC4A7" w:rsidR="004F5AC8" w:rsidRPr="00CE6A67" w:rsidRDefault="005B7C90" w:rsidP="00936C3D">
      <w:pPr>
        <w:pStyle w:val="Paragrafoelenco"/>
        <w:numPr>
          <w:ilvl w:val="1"/>
          <w:numId w:val="31"/>
        </w:numPr>
        <w:ind w:left="1080"/>
        <w:jc w:val="both"/>
        <w:rPr>
          <w:lang w:val="en-US"/>
        </w:rPr>
      </w:pPr>
      <w:r w:rsidRPr="00CE6A67">
        <w:rPr>
          <w:lang w:val="en-US"/>
        </w:rPr>
        <w:t>§7.6 (1</w:t>
      </w:r>
      <w:r w:rsidR="0071781D" w:rsidRPr="00CE6A67">
        <w:rPr>
          <w:lang w:val="en-US"/>
        </w:rPr>
        <w:t xml:space="preserve"> GHz – </w:t>
      </w:r>
      <w:r w:rsidRPr="00CE6A67">
        <w:rPr>
          <w:lang w:val="en-US"/>
        </w:rPr>
        <w:t>18</w:t>
      </w:r>
      <w:r w:rsidR="0071781D" w:rsidRPr="00CE6A67">
        <w:rPr>
          <w:lang w:val="en-US"/>
        </w:rPr>
        <w:t xml:space="preserve"> </w:t>
      </w:r>
      <w:r w:rsidRPr="00CE6A67">
        <w:rPr>
          <w:lang w:val="en-US"/>
        </w:rPr>
        <w:t xml:space="preserve">GHz, fully-anechoic room or absorber-lined semi-anechoic room or </w:t>
      </w:r>
      <w:r w:rsidR="00BD3746" w:rsidRPr="00CE6A67">
        <w:rPr>
          <w:lang w:val="en-US"/>
        </w:rPr>
        <w:t xml:space="preserve">absorber-lined </w:t>
      </w:r>
      <w:r w:rsidRPr="00CE6A67">
        <w:rPr>
          <w:lang w:val="en-US"/>
        </w:rPr>
        <w:t>open area test site, at 3 m distance)</w:t>
      </w:r>
      <w:r w:rsidR="0071781D" w:rsidRPr="00CE6A67">
        <w:rPr>
          <w:lang w:val="en-US"/>
        </w:rPr>
        <w:t xml:space="preserve"> </w:t>
      </w:r>
      <w:r w:rsidR="00AA00E2" w:rsidRPr="00CE6A67">
        <w:rPr>
          <w:lang w:val="en-US"/>
        </w:rPr>
        <w:t xml:space="preserve">in the frequency range between </w:t>
      </w:r>
      <w:r w:rsidR="00E601A3" w:rsidRPr="00CE6A67">
        <w:rPr>
          <w:lang w:val="en-US"/>
        </w:rPr>
        <w:t xml:space="preserve">1GHz </w:t>
      </w:r>
      <w:r w:rsidR="00AA00E2" w:rsidRPr="00CE6A67">
        <w:rPr>
          <w:lang w:val="en-US"/>
        </w:rPr>
        <w:t xml:space="preserve">and 6 </w:t>
      </w:r>
      <w:r w:rsidR="00E601A3" w:rsidRPr="00CE6A67">
        <w:rPr>
          <w:lang w:val="en-US"/>
        </w:rPr>
        <w:t>G</w:t>
      </w:r>
      <w:r w:rsidR="00AA00E2" w:rsidRPr="00CE6A67">
        <w:rPr>
          <w:lang w:val="en-US"/>
        </w:rPr>
        <w:t>Hz</w:t>
      </w:r>
      <w:bookmarkEnd w:id="5"/>
      <w:r w:rsidR="00025D4F" w:rsidRPr="00CE6A67">
        <w:rPr>
          <w:lang w:val="en-US"/>
        </w:rPr>
        <w:t>.</w:t>
      </w:r>
    </w:p>
    <w:p w14:paraId="2AF5E619" w14:textId="77777777" w:rsidR="00857E42" w:rsidRPr="00F32A60" w:rsidRDefault="00857E42" w:rsidP="00857E42">
      <w:pPr>
        <w:ind w:left="170"/>
        <w:jc w:val="both"/>
        <w:rPr>
          <w:lang w:val="en-US"/>
        </w:rPr>
      </w:pPr>
    </w:p>
    <w:p w14:paraId="36892460" w14:textId="5DE485C3" w:rsidR="00EF30DB" w:rsidRPr="00090730" w:rsidRDefault="003C28FF" w:rsidP="002F1245">
      <w:pPr>
        <w:pStyle w:val="Paragrafoelenco"/>
        <w:numPr>
          <w:ilvl w:val="0"/>
          <w:numId w:val="31"/>
        </w:numPr>
        <w:jc w:val="both"/>
        <w:rPr>
          <w:lang w:val="en-US"/>
        </w:rPr>
      </w:pPr>
      <w:bookmarkStart w:id="6" w:name="_Ref351496264"/>
      <w:r w:rsidRPr="00090730">
        <w:rPr>
          <w:lang w:val="en-US"/>
        </w:rPr>
        <w:t xml:space="preserve">Have evaluated the measurement uncertainty </w:t>
      </w:r>
      <w:r w:rsidR="00EF30DB" w:rsidRPr="00090730">
        <w:rPr>
          <w:i/>
          <w:lang w:val="en-US"/>
        </w:rPr>
        <w:t>U</w:t>
      </w:r>
      <w:r w:rsidR="00EF30DB" w:rsidRPr="00090730">
        <w:rPr>
          <w:i/>
          <w:vertAlign w:val="subscript"/>
          <w:lang w:val="en-US"/>
        </w:rPr>
        <w:t>lab</w:t>
      </w:r>
      <w:r w:rsidR="00EF30DB" w:rsidRPr="00090730">
        <w:rPr>
          <w:lang w:val="en-US"/>
        </w:rPr>
        <w:t xml:space="preserve"> </w:t>
      </w:r>
      <w:r w:rsidR="00392BA3" w:rsidRPr="00090730">
        <w:rPr>
          <w:lang w:val="en-US"/>
        </w:rPr>
        <w:t>of the measurement method</w:t>
      </w:r>
      <w:r w:rsidRPr="00090730">
        <w:rPr>
          <w:lang w:val="en-US"/>
        </w:rPr>
        <w:t xml:space="preserve"> mentioned in the previous clause </w:t>
      </w:r>
      <w:r w:rsidR="008420F2" w:rsidRPr="00090730">
        <w:rPr>
          <w:lang w:val="en-US"/>
        </w:rPr>
        <w:fldChar w:fldCharType="begin"/>
      </w:r>
      <w:r w:rsidR="008420F2" w:rsidRPr="00090730">
        <w:rPr>
          <w:lang w:val="en-US"/>
        </w:rPr>
        <w:instrText xml:space="preserve"> REF _Ref320890470 \r \h </w:instrText>
      </w:r>
      <w:r w:rsidR="00090730">
        <w:rPr>
          <w:lang w:val="en-US"/>
        </w:rPr>
        <w:instrText xml:space="preserve"> \* MERGEFORMAT </w:instrText>
      </w:r>
      <w:r w:rsidR="008420F2" w:rsidRPr="00090730">
        <w:rPr>
          <w:lang w:val="en-US"/>
        </w:rPr>
      </w:r>
      <w:r w:rsidR="008420F2" w:rsidRPr="00090730">
        <w:rPr>
          <w:lang w:val="en-US"/>
        </w:rPr>
        <w:fldChar w:fldCharType="separate"/>
      </w:r>
      <w:r w:rsidR="003726F9">
        <w:rPr>
          <w:lang w:val="en-US"/>
        </w:rPr>
        <w:t>-</w:t>
      </w:r>
      <w:r w:rsidR="008420F2" w:rsidRPr="00090730">
        <w:rPr>
          <w:lang w:val="en-US"/>
        </w:rPr>
        <w:fldChar w:fldCharType="end"/>
      </w:r>
      <w:bookmarkEnd w:id="6"/>
      <w:r w:rsidR="006716D4" w:rsidRPr="00090730">
        <w:rPr>
          <w:lang w:val="en-US"/>
        </w:rPr>
        <w:t xml:space="preserve"> and</w:t>
      </w:r>
      <w:r w:rsidR="00B061D6" w:rsidRPr="00090730">
        <w:rPr>
          <w:lang w:val="en-US"/>
        </w:rPr>
        <w:t xml:space="preserve"> </w:t>
      </w:r>
      <w:r w:rsidR="00622177" w:rsidRPr="00090730">
        <w:rPr>
          <w:i/>
          <w:lang w:val="en-US"/>
        </w:rPr>
        <w:t>U</w:t>
      </w:r>
      <w:r w:rsidR="00622177" w:rsidRPr="00090730">
        <w:rPr>
          <w:i/>
          <w:vertAlign w:val="subscript"/>
          <w:lang w:val="en-US"/>
        </w:rPr>
        <w:t>lab</w:t>
      </w:r>
      <w:r w:rsidR="00622177" w:rsidRPr="00090730">
        <w:rPr>
          <w:lang w:val="en-US"/>
        </w:rPr>
        <w:t xml:space="preserve"> </w:t>
      </w:r>
      <w:r w:rsidR="00B061D6" w:rsidRPr="00090730">
        <w:rPr>
          <w:lang w:val="en-US"/>
        </w:rPr>
        <w:t xml:space="preserve">is </w:t>
      </w:r>
      <w:r w:rsidR="00622177" w:rsidRPr="00090730">
        <w:rPr>
          <w:lang w:val="en-US"/>
        </w:rPr>
        <w:t xml:space="preserve">less than or equal to the corresponding </w:t>
      </w:r>
      <w:r w:rsidR="00622177" w:rsidRPr="00090730">
        <w:rPr>
          <w:i/>
          <w:lang w:val="en-US"/>
        </w:rPr>
        <w:t>U</w:t>
      </w:r>
      <w:r w:rsidR="00622177" w:rsidRPr="00090730">
        <w:rPr>
          <w:i/>
          <w:vertAlign w:val="subscript"/>
          <w:lang w:val="en-US"/>
        </w:rPr>
        <w:t>cispr</w:t>
      </w:r>
      <w:r w:rsidR="00622177" w:rsidRPr="00090730">
        <w:rPr>
          <w:lang w:val="en-US"/>
        </w:rPr>
        <w:t xml:space="preserve"> value reported in EN 55016-4-2:2011</w:t>
      </w:r>
      <w:r w:rsidR="00CE6A67" w:rsidRPr="00090730">
        <w:rPr>
          <w:lang w:val="en-US"/>
        </w:rPr>
        <w:t>/A1:2014/A2:2018</w:t>
      </w:r>
      <w:r w:rsidR="00622177" w:rsidRPr="00090730">
        <w:rPr>
          <w:lang w:val="en-US"/>
        </w:rPr>
        <w:t xml:space="preserve">, i.e. </w:t>
      </w:r>
      <w:r w:rsidR="00622177" w:rsidRPr="00090730">
        <w:rPr>
          <w:i/>
          <w:lang w:val="en-US"/>
        </w:rPr>
        <w:t>U</w:t>
      </w:r>
      <w:r w:rsidR="00622177" w:rsidRPr="00090730">
        <w:rPr>
          <w:i/>
          <w:vertAlign w:val="subscript"/>
          <w:lang w:val="en-US"/>
        </w:rPr>
        <w:t>lab</w:t>
      </w:r>
      <w:r w:rsidR="00BD3746" w:rsidRPr="00090730">
        <w:rPr>
          <w:lang w:val="en-US"/>
        </w:rPr>
        <w:t xml:space="preserve"> ≤ 6</w:t>
      </w:r>
      <w:r w:rsidR="00622177" w:rsidRPr="00090730">
        <w:rPr>
          <w:lang w:val="en-US"/>
        </w:rPr>
        <w:t>,</w:t>
      </w:r>
      <w:r w:rsidR="00BD3746" w:rsidRPr="00090730">
        <w:rPr>
          <w:lang w:val="en-US"/>
        </w:rPr>
        <w:t>3</w:t>
      </w:r>
      <w:r w:rsidR="00622177" w:rsidRPr="00090730">
        <w:rPr>
          <w:lang w:val="en-US"/>
        </w:rPr>
        <w:t xml:space="preserve"> dB in </w:t>
      </w:r>
      <w:r w:rsidR="00BD3746" w:rsidRPr="00090730">
        <w:rPr>
          <w:lang w:val="en-US"/>
        </w:rPr>
        <w:t xml:space="preserve">the frequency range between 30 </w:t>
      </w:r>
      <w:r w:rsidR="00025D4F" w:rsidRPr="00090730">
        <w:rPr>
          <w:lang w:val="en-US"/>
        </w:rPr>
        <w:t xml:space="preserve">MHz </w:t>
      </w:r>
      <w:r w:rsidR="00BD3746" w:rsidRPr="00090730">
        <w:rPr>
          <w:lang w:val="en-US"/>
        </w:rPr>
        <w:t xml:space="preserve">and 1000 MHz in a semi-anechoic room or open area test site, </w:t>
      </w:r>
      <w:r w:rsidR="00622177" w:rsidRPr="00090730">
        <w:rPr>
          <w:i/>
          <w:lang w:val="en-US"/>
        </w:rPr>
        <w:t>U</w:t>
      </w:r>
      <w:r w:rsidR="00622177" w:rsidRPr="00090730">
        <w:rPr>
          <w:i/>
          <w:vertAlign w:val="subscript"/>
          <w:lang w:val="en-US"/>
        </w:rPr>
        <w:t>lab</w:t>
      </w:r>
      <w:r w:rsidR="00BD3746" w:rsidRPr="00090730">
        <w:rPr>
          <w:lang w:val="en-US"/>
        </w:rPr>
        <w:t xml:space="preserve"> ≤ 5,3</w:t>
      </w:r>
      <w:r w:rsidR="00622177" w:rsidRPr="00090730">
        <w:rPr>
          <w:lang w:val="en-US"/>
        </w:rPr>
        <w:t xml:space="preserve"> dB </w:t>
      </w:r>
      <w:r w:rsidR="00BD3746" w:rsidRPr="00090730">
        <w:rPr>
          <w:lang w:val="en-US"/>
        </w:rPr>
        <w:t xml:space="preserve">in the frequency range between 30 </w:t>
      </w:r>
      <w:r w:rsidR="004064E8" w:rsidRPr="00090730">
        <w:rPr>
          <w:lang w:val="en-US"/>
        </w:rPr>
        <w:t xml:space="preserve">MHz </w:t>
      </w:r>
      <w:r w:rsidR="00BD3746" w:rsidRPr="00090730">
        <w:rPr>
          <w:lang w:val="en-US"/>
        </w:rPr>
        <w:t xml:space="preserve">and 1000 MHz in a fully-anechoic room or absorber-lined semi-anechoic room or absorber-lined open area test site, </w:t>
      </w:r>
      <w:r w:rsidR="00BD3746" w:rsidRPr="00090730">
        <w:rPr>
          <w:i/>
          <w:lang w:val="en-US"/>
        </w:rPr>
        <w:t>U</w:t>
      </w:r>
      <w:r w:rsidR="00BD3746" w:rsidRPr="00090730">
        <w:rPr>
          <w:i/>
          <w:vertAlign w:val="subscript"/>
          <w:lang w:val="en-US"/>
        </w:rPr>
        <w:t>lab</w:t>
      </w:r>
      <w:r w:rsidR="00BD3746" w:rsidRPr="00090730">
        <w:rPr>
          <w:lang w:val="en-US"/>
        </w:rPr>
        <w:t xml:space="preserve"> ≤ 5,2 dB in the frequency range between 1</w:t>
      </w:r>
      <w:r w:rsidR="00025D4F" w:rsidRPr="00090730">
        <w:rPr>
          <w:lang w:val="en-US"/>
        </w:rPr>
        <w:t> </w:t>
      </w:r>
      <w:r w:rsidR="004064E8" w:rsidRPr="00090730">
        <w:rPr>
          <w:lang w:val="en-US"/>
        </w:rPr>
        <w:t xml:space="preserve">GHz </w:t>
      </w:r>
      <w:r w:rsidR="00BD3746" w:rsidRPr="00090730">
        <w:rPr>
          <w:lang w:val="en-US"/>
        </w:rPr>
        <w:t>and 6 GHz in a fully-anechoic room or absorber-lined semi-anechoic room or absorber-lined open area test site</w:t>
      </w:r>
      <w:r w:rsidR="008D0AAB" w:rsidRPr="00090730">
        <w:rPr>
          <w:lang w:val="en-US"/>
        </w:rPr>
        <w:t>.</w:t>
      </w:r>
    </w:p>
    <w:p w14:paraId="464541CE" w14:textId="77777777" w:rsidR="004F5AC8" w:rsidRPr="00F32A60" w:rsidRDefault="004F5AC8" w:rsidP="00E361C7">
      <w:pPr>
        <w:jc w:val="both"/>
        <w:rPr>
          <w:lang w:val="en-US"/>
        </w:rPr>
      </w:pPr>
    </w:p>
    <w:p w14:paraId="69FA47E3"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41A4B751" w14:textId="77777777" w:rsidR="004F5AC8" w:rsidRPr="00F32A60" w:rsidRDefault="004F5AC8" w:rsidP="00E361C7">
      <w:pPr>
        <w:jc w:val="both"/>
        <w:rPr>
          <w:lang w:val="en-US"/>
        </w:rPr>
      </w:pPr>
    </w:p>
    <w:p w14:paraId="67196ED2" w14:textId="174032AB"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E601A3">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55BD6AAB" w14:textId="77777777" w:rsidR="0006098E" w:rsidRPr="00F32A60" w:rsidRDefault="0006098E" w:rsidP="00E361C7">
      <w:pPr>
        <w:jc w:val="both"/>
        <w:rPr>
          <w:lang w:val="en-US"/>
        </w:rPr>
      </w:pPr>
    </w:p>
    <w:p w14:paraId="504CC7A7" w14:textId="77777777" w:rsidR="00025D4F" w:rsidRPr="00F32A60" w:rsidRDefault="00025D4F" w:rsidP="00025D4F">
      <w:pPr>
        <w:numPr>
          <w:ilvl w:val="1"/>
          <w:numId w:val="1"/>
        </w:numPr>
        <w:jc w:val="both"/>
        <w:rPr>
          <w:lang w:val="en-US"/>
        </w:rPr>
      </w:pPr>
      <w:r>
        <w:rPr>
          <w:lang w:val="en-US"/>
        </w:rPr>
        <w:lastRenderedPageBreak/>
        <w:t>T</w:t>
      </w:r>
      <w:r w:rsidRPr="00F32A60">
        <w:rPr>
          <w:lang w:val="en-US"/>
        </w:rPr>
        <w:t>he Coordinator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w:t>
      </w:r>
      <w:r>
        <w:rPr>
          <w:lang w:val="en-US"/>
        </w:rPr>
        <w:t xml:space="preserve">e-mail </w:t>
      </w:r>
      <w:r w:rsidRPr="00F32A60">
        <w:rPr>
          <w:lang w:val="en-US"/>
        </w:rPr>
        <w:t xml:space="preserve">correspondence and in the test reports. The code </w:t>
      </w:r>
      <w:r>
        <w:rPr>
          <w:lang w:val="en-US"/>
        </w:rPr>
        <w:t xml:space="preserve">is </w:t>
      </w:r>
      <w:r w:rsidRPr="00F32A60">
        <w:rPr>
          <w:lang w:val="en-US"/>
        </w:rPr>
        <w:t>as follows:</w:t>
      </w:r>
    </w:p>
    <w:p w14:paraId="2C942691" w14:textId="77777777" w:rsidR="00025D4F" w:rsidRPr="005E1353" w:rsidRDefault="00025D4F" w:rsidP="00025D4F">
      <w:pPr>
        <w:jc w:val="both"/>
        <w:rPr>
          <w:lang w:val="en-US"/>
        </w:rPr>
      </w:pPr>
    </w:p>
    <w:p w14:paraId="4A984B70" w14:textId="16DE2383" w:rsidR="00025D4F" w:rsidRPr="004F20D9" w:rsidRDefault="00025D4F" w:rsidP="00025D4F">
      <w:pPr>
        <w:jc w:val="center"/>
        <w:rPr>
          <w:b/>
          <w:lang w:val="en-US"/>
        </w:rPr>
      </w:pPr>
      <w:r w:rsidRPr="004F20D9">
        <w:rPr>
          <w:b/>
          <w:lang w:val="en-US"/>
        </w:rPr>
        <w:t>PTC(</w:t>
      </w:r>
      <w:r w:rsidR="00364E89">
        <w:rPr>
          <w:b/>
          <w:lang w:val="en-US"/>
        </w:rPr>
        <w:t>RE-30-6000-</w:t>
      </w:r>
      <w:r w:rsidR="002F3E7E">
        <w:rPr>
          <w:b/>
          <w:lang w:val="en-US"/>
        </w:rPr>
        <w:t>VIII</w:t>
      </w:r>
      <w:r w:rsidRPr="004F20D9">
        <w:rPr>
          <w:b/>
          <w:lang w:val="en-US"/>
        </w:rPr>
        <w:t>)LAB(#)</w:t>
      </w:r>
    </w:p>
    <w:p w14:paraId="4F92DB75" w14:textId="77777777" w:rsidR="00025D4F" w:rsidRPr="004F20D9" w:rsidRDefault="00025D4F" w:rsidP="00025D4F">
      <w:pPr>
        <w:jc w:val="both"/>
        <w:rPr>
          <w:lang w:val="en-US"/>
        </w:rPr>
      </w:pPr>
    </w:p>
    <w:p w14:paraId="4FF9F431" w14:textId="5758AF8F" w:rsidR="00025D4F" w:rsidRDefault="00025D4F" w:rsidP="00E45BBD">
      <w:pPr>
        <w:ind w:left="142"/>
        <w:jc w:val="both"/>
        <w:rPr>
          <w:lang w:val="en-US"/>
        </w:rPr>
      </w:pPr>
      <w:r w:rsidRPr="00F32A60">
        <w:rPr>
          <w:lang w:val="en-US"/>
        </w:rPr>
        <w:t xml:space="preserve">The code is the combination of a general part </w:t>
      </w:r>
      <w:r>
        <w:rPr>
          <w:lang w:val="en-US"/>
        </w:rPr>
        <w:t>– PTC(</w:t>
      </w:r>
      <w:r w:rsidR="00384822">
        <w:rPr>
          <w:lang w:val="en-US"/>
        </w:rPr>
        <w:t>RE-30-6000-</w:t>
      </w:r>
      <w:r w:rsidR="002F3E7E">
        <w:rPr>
          <w:lang w:val="en-US"/>
        </w:rPr>
        <w:t>VIII</w:t>
      </w:r>
      <w:r>
        <w:rPr>
          <w:lang w:val="en-US"/>
        </w:rPr>
        <w:t>)</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LAB(#) – that identifies a particular Laboratory.</w:t>
      </w:r>
    </w:p>
    <w:p w14:paraId="4319C9BA" w14:textId="77777777" w:rsidR="00025D4F" w:rsidRPr="00630F87" w:rsidRDefault="00025D4F" w:rsidP="00025D4F">
      <w:pPr>
        <w:jc w:val="both"/>
        <w:rPr>
          <w:lang w:val="en-US"/>
        </w:rPr>
      </w:pPr>
    </w:p>
    <w:p w14:paraId="4F5CBAD0" w14:textId="77777777" w:rsidR="00025D4F" w:rsidRPr="00F32A60" w:rsidRDefault="00025D4F" w:rsidP="00025D4F">
      <w:pPr>
        <w:numPr>
          <w:ilvl w:val="1"/>
          <w:numId w:val="1"/>
        </w:numPr>
        <w:jc w:val="both"/>
        <w:rPr>
          <w:lang w:val="en-US"/>
        </w:rPr>
      </w:pPr>
      <w:bookmarkStart w:id="7" w:name="_Ref514507060"/>
      <w:r w:rsidRPr="00F32A60">
        <w:rPr>
          <w:lang w:val="en-US"/>
        </w:rPr>
        <w:t>The Laboratory that is willing to participate in the proficiency test shall:</w:t>
      </w:r>
      <w:bookmarkEnd w:id="7"/>
    </w:p>
    <w:p w14:paraId="33779A06" w14:textId="77777777" w:rsidR="00025D4F" w:rsidRPr="00F32A60" w:rsidRDefault="00025D4F" w:rsidP="00025D4F">
      <w:pPr>
        <w:jc w:val="both"/>
        <w:rPr>
          <w:lang w:val="en-US"/>
        </w:rPr>
      </w:pPr>
    </w:p>
    <w:p w14:paraId="0E5CB791" w14:textId="77777777" w:rsidR="00025D4F" w:rsidRPr="00F50585" w:rsidRDefault="00025D4F" w:rsidP="00025D4F">
      <w:pPr>
        <w:pStyle w:val="Paragrafoelenco"/>
        <w:numPr>
          <w:ilvl w:val="0"/>
          <w:numId w:val="31"/>
        </w:numPr>
        <w:jc w:val="both"/>
        <w:rPr>
          <w:lang w:val="en-US"/>
        </w:rPr>
      </w:pPr>
      <w:r w:rsidRPr="00F50585">
        <w:rPr>
          <w:lang w:val="en-US"/>
        </w:rPr>
        <w:t xml:space="preserve">Fill, print, sign, scan and send by certified e-mail to the certified e-mail address </w:t>
      </w:r>
      <w:hyperlink r:id="rId19" w:history="1">
        <w:r w:rsidRPr="00F50585">
          <w:rPr>
            <w:rStyle w:val="Collegamentoipertestuale"/>
            <w:lang w:val="en-US"/>
          </w:rPr>
          <w:t>dinfo@pec.unifi.it</w:t>
        </w:r>
      </w:hyperlink>
      <w:r w:rsidRPr="00F50585">
        <w:rPr>
          <w:lang w:val="en-US"/>
        </w:rPr>
        <w:t xml:space="preserve"> the purchase order in Annex A (Italian) </w:t>
      </w:r>
      <w:r w:rsidRPr="00F50585">
        <w:rPr>
          <w:b/>
          <w:bCs/>
          <w:u w:val="single"/>
          <w:lang w:val="en-US"/>
        </w:rPr>
        <w:t>or</w:t>
      </w:r>
      <w:r w:rsidRPr="00F50585">
        <w:rPr>
          <w:lang w:val="en-US"/>
        </w:rPr>
        <w:t xml:space="preserve"> Annex B (English). It is generally intended that Italian laboratories use Annex A, foreign laboratories use Annex B.</w:t>
      </w:r>
    </w:p>
    <w:p w14:paraId="15FAF1EC" w14:textId="77777777" w:rsidR="00025D4F" w:rsidRPr="00F50585" w:rsidRDefault="00025D4F" w:rsidP="00025D4F">
      <w:pPr>
        <w:jc w:val="both"/>
        <w:rPr>
          <w:lang w:val="en-US"/>
        </w:rPr>
      </w:pPr>
    </w:p>
    <w:p w14:paraId="571F9FB5" w14:textId="77777777" w:rsidR="00025D4F" w:rsidRPr="00F50585" w:rsidRDefault="00025D4F" w:rsidP="00025D4F">
      <w:pPr>
        <w:pStyle w:val="Paragrafoelenco"/>
        <w:numPr>
          <w:ilvl w:val="0"/>
          <w:numId w:val="31"/>
        </w:numPr>
        <w:jc w:val="both"/>
        <w:rPr>
          <w:lang w:val="en-US"/>
        </w:rPr>
      </w:pPr>
      <w:bookmarkStart w:id="8" w:name="_Ref351715119"/>
      <w:r w:rsidRPr="00F50585">
        <w:rPr>
          <w:lang w:val="en-US"/>
        </w:rPr>
        <w:t>Designate a Technical Responsible. The Technical Responsible shall sign the test report submitted by the Laboratory to the Coordinator (Annex C), in addition he/she will be the reference person for correspondence with the Coordinator.</w:t>
      </w:r>
    </w:p>
    <w:bookmarkEnd w:id="8"/>
    <w:p w14:paraId="733ECCB3" w14:textId="77777777" w:rsidR="00025D4F" w:rsidRPr="00F50585" w:rsidRDefault="00025D4F" w:rsidP="00025D4F">
      <w:pPr>
        <w:jc w:val="both"/>
        <w:rPr>
          <w:lang w:val="en-US"/>
        </w:rPr>
      </w:pPr>
    </w:p>
    <w:p w14:paraId="040CCEE7" w14:textId="77777777" w:rsidR="0021323F" w:rsidRDefault="0021323F" w:rsidP="0021323F">
      <w:pPr>
        <w:pStyle w:val="Paragrafoelenco"/>
        <w:numPr>
          <w:ilvl w:val="0"/>
          <w:numId w:val="40"/>
        </w:numPr>
        <w:jc w:val="both"/>
        <w:rPr>
          <w:lang w:val="en-US"/>
        </w:rPr>
      </w:pPr>
      <w:r>
        <w:rPr>
          <w:lang w:val="en-US"/>
        </w:rPr>
        <w:t>Select the week in which measurements will be performed as follows:</w:t>
      </w:r>
    </w:p>
    <w:p w14:paraId="7A6A16E8" w14:textId="77777777" w:rsidR="0021323F" w:rsidRDefault="0021323F" w:rsidP="00936C3D">
      <w:pPr>
        <w:pStyle w:val="Paragrafoelenco"/>
        <w:numPr>
          <w:ilvl w:val="0"/>
          <w:numId w:val="41"/>
        </w:numPr>
        <w:ind w:left="1080"/>
        <w:jc w:val="both"/>
        <w:rPr>
          <w:lang w:val="en-GB"/>
        </w:rPr>
      </w:pPr>
      <w:r>
        <w:rPr>
          <w:lang w:val="en-GB"/>
        </w:rPr>
        <w:t>Find the available weeks at this spreadsheet</w:t>
      </w:r>
    </w:p>
    <w:p w14:paraId="52FDBBD0" w14:textId="7177F3C7" w:rsidR="0021323F" w:rsidRDefault="00000000" w:rsidP="00936C3D">
      <w:pPr>
        <w:pStyle w:val="Paragrafoelenco"/>
        <w:numPr>
          <w:ilvl w:val="2"/>
          <w:numId w:val="41"/>
        </w:numPr>
        <w:ind w:left="1080"/>
        <w:jc w:val="both"/>
        <w:rPr>
          <w:lang w:val="en-GB"/>
        </w:rPr>
      </w:pPr>
      <w:hyperlink r:id="rId20" w:history="1">
        <w:r w:rsidR="00C133DE" w:rsidRPr="008F60D6">
          <w:rPr>
            <w:rStyle w:val="Collegamentoipertestuale"/>
            <w:lang w:val="en-GB"/>
          </w:rPr>
          <w:t>https://docs.google.com/spreadsheets/d/19mh5G_rA-7vDm8W7MyoahqCxv4xJfPcS0v69GpYMp0I/edit?usp=sharing</w:t>
        </w:r>
      </w:hyperlink>
      <w:r w:rsidR="00C133DE">
        <w:rPr>
          <w:lang w:val="en-GB"/>
        </w:rPr>
        <w:t xml:space="preserve"> </w:t>
      </w:r>
      <w:r w:rsidR="001567A0" w:rsidRPr="00C133DE">
        <w:rPr>
          <w:lang w:val="en-GB"/>
        </w:rPr>
        <w:t xml:space="preserve"> </w:t>
      </w:r>
    </w:p>
    <w:p w14:paraId="6B1B0C60" w14:textId="6E677F26" w:rsidR="0021323F" w:rsidRDefault="0021323F" w:rsidP="00936C3D">
      <w:pPr>
        <w:pStyle w:val="Paragrafoelenco"/>
        <w:numPr>
          <w:ilvl w:val="0"/>
          <w:numId w:val="41"/>
        </w:numPr>
        <w:ind w:left="1080"/>
        <w:jc w:val="both"/>
        <w:rPr>
          <w:lang w:val="en-US"/>
        </w:rPr>
      </w:pPr>
      <w:r>
        <w:rPr>
          <w:lang w:val="en-US"/>
        </w:rPr>
        <w:t>Send, by e-mail, to the Coordinator (</w:t>
      </w:r>
      <w:hyperlink r:id="rId21" w:history="1">
        <w:r>
          <w:rPr>
            <w:rStyle w:val="Collegamentoipertestuale"/>
            <w:lang w:val="en-US"/>
          </w:rPr>
          <w:t>carlo.carobbi@unifi.it</w:t>
        </w:r>
      </w:hyperlink>
      <w:r>
        <w:rPr>
          <w:lang w:val="en-US"/>
        </w:rPr>
        <w:t xml:space="preserve">) the name of the </w:t>
      </w:r>
      <w:r w:rsidR="008322F8">
        <w:rPr>
          <w:lang w:val="en-US"/>
        </w:rPr>
        <w:t>L</w:t>
      </w:r>
      <w:r>
        <w:rPr>
          <w:lang w:val="en-US"/>
        </w:rPr>
        <w:t>aboratory, the shipping address, the name of the Technical Responsible, his/her e-mail and phone number and the selected week for measurements;</w:t>
      </w:r>
    </w:p>
    <w:p w14:paraId="07B6BBB6" w14:textId="20867559" w:rsidR="0021323F" w:rsidRDefault="0021323F" w:rsidP="00936C3D">
      <w:pPr>
        <w:pStyle w:val="Paragrafoelenco"/>
        <w:numPr>
          <w:ilvl w:val="0"/>
          <w:numId w:val="41"/>
        </w:numPr>
        <w:ind w:left="1080"/>
        <w:jc w:val="both"/>
        <w:rPr>
          <w:lang w:val="en-US"/>
        </w:rPr>
      </w:pPr>
      <w:r>
        <w:rPr>
          <w:lang w:val="en-US"/>
        </w:rPr>
        <w:t xml:space="preserve">The Coordinator will fill the spreadsheet with the </w:t>
      </w:r>
      <w:r w:rsidR="008322F8">
        <w:rPr>
          <w:lang w:val="en-US"/>
        </w:rPr>
        <w:t>L</w:t>
      </w:r>
      <w:r>
        <w:rPr>
          <w:lang w:val="en-US"/>
        </w:rPr>
        <w:t>aboratory information.</w:t>
      </w:r>
    </w:p>
    <w:p w14:paraId="701FE608" w14:textId="77777777" w:rsidR="00025D4F" w:rsidRPr="00C10CEF" w:rsidRDefault="00025D4F" w:rsidP="00025D4F">
      <w:pPr>
        <w:pStyle w:val="Paragrafoelenco"/>
        <w:ind w:left="0"/>
        <w:rPr>
          <w:lang w:val="en-US"/>
        </w:rPr>
      </w:pPr>
    </w:p>
    <w:p w14:paraId="12C8B905" w14:textId="77777777" w:rsidR="00025D4F" w:rsidRPr="00F32A60" w:rsidRDefault="00025D4F" w:rsidP="00025D4F">
      <w:pPr>
        <w:numPr>
          <w:ilvl w:val="1"/>
          <w:numId w:val="1"/>
        </w:numPr>
        <w:jc w:val="both"/>
        <w:rPr>
          <w:lang w:val="en-US"/>
        </w:rPr>
      </w:pPr>
      <w:r>
        <w:rPr>
          <w:lang w:val="en-US"/>
        </w:rPr>
        <w:t>The Laboratory shall o</w:t>
      </w:r>
      <w:r w:rsidRPr="00F32A60">
        <w:rPr>
          <w:lang w:val="en-US"/>
        </w:rPr>
        <w:t>bserve the following shipping rules:</w:t>
      </w:r>
    </w:p>
    <w:p w14:paraId="396EAEE3" w14:textId="77777777" w:rsidR="00025D4F" w:rsidRPr="000273ED" w:rsidRDefault="00025D4F" w:rsidP="00025D4F">
      <w:pPr>
        <w:pStyle w:val="Paragrafoelenco"/>
        <w:numPr>
          <w:ilvl w:val="0"/>
          <w:numId w:val="31"/>
        </w:numPr>
        <w:jc w:val="both"/>
        <w:rPr>
          <w:lang w:val="en-US"/>
        </w:rPr>
      </w:pPr>
      <w:r w:rsidRPr="000273ED">
        <w:rPr>
          <w:lang w:val="en-US"/>
        </w:rPr>
        <w:t>Shipping of the Sample from the Coordinator to the Laboratory is in charge of the Coordinator;</w:t>
      </w:r>
    </w:p>
    <w:p w14:paraId="66380B89" w14:textId="77777777" w:rsidR="00025D4F" w:rsidRPr="000273ED" w:rsidRDefault="00025D4F" w:rsidP="00025D4F">
      <w:pPr>
        <w:pStyle w:val="Paragrafoelenco"/>
        <w:numPr>
          <w:ilvl w:val="0"/>
          <w:numId w:val="31"/>
        </w:numPr>
        <w:jc w:val="both"/>
        <w:rPr>
          <w:lang w:val="en-US"/>
        </w:rPr>
      </w:pPr>
      <w:r w:rsidRPr="000273ED">
        <w:rPr>
          <w:lang w:val="en-US"/>
        </w:rPr>
        <w:t xml:space="preserve">Shipping of the Sample from Laboratory </w:t>
      </w:r>
      <w:r>
        <w:rPr>
          <w:lang w:val="en-US"/>
        </w:rPr>
        <w:t xml:space="preserve">X </w:t>
      </w:r>
      <w:r w:rsidRPr="000273ED">
        <w:rPr>
          <w:lang w:val="en-US"/>
        </w:rPr>
        <w:t xml:space="preserve">to the next Laboratory </w:t>
      </w:r>
      <w:r>
        <w:rPr>
          <w:lang w:val="en-US"/>
        </w:rPr>
        <w:t xml:space="preserve">Y </w:t>
      </w:r>
      <w:r w:rsidRPr="000273ED">
        <w:rPr>
          <w:lang w:val="en-US"/>
        </w:rPr>
        <w:t>or to the Coordinator is in charge of Laboratory</w:t>
      </w:r>
      <w:r>
        <w:rPr>
          <w:lang w:val="en-US"/>
        </w:rPr>
        <w:t xml:space="preserve"> X</w:t>
      </w:r>
      <w:r w:rsidRPr="000273ED">
        <w:rPr>
          <w:lang w:val="en-US"/>
        </w:rPr>
        <w:t>;</w:t>
      </w:r>
    </w:p>
    <w:p w14:paraId="0F1F7524" w14:textId="77777777" w:rsidR="00025D4F" w:rsidRPr="00F32A60" w:rsidRDefault="00025D4F" w:rsidP="00025D4F">
      <w:pPr>
        <w:pStyle w:val="Paragrafoelenco"/>
        <w:numPr>
          <w:ilvl w:val="0"/>
          <w:numId w:val="31"/>
        </w:numPr>
        <w:jc w:val="both"/>
        <w:rPr>
          <w:lang w:val="en-US"/>
        </w:rPr>
      </w:pPr>
      <w:r w:rsidRPr="00F32A60">
        <w:rPr>
          <w:lang w:val="en-US"/>
        </w:rPr>
        <w:t>Shipments shall be done by means of an express courier;</w:t>
      </w:r>
    </w:p>
    <w:p w14:paraId="44DDAEE9" w14:textId="77777777" w:rsidR="00025D4F" w:rsidRDefault="00025D4F" w:rsidP="00025D4F">
      <w:pPr>
        <w:pStyle w:val="Paragrafoelenco"/>
        <w:numPr>
          <w:ilvl w:val="0"/>
          <w:numId w:val="31"/>
        </w:numPr>
        <w:jc w:val="both"/>
        <w:rPr>
          <w:lang w:val="en-US"/>
        </w:rPr>
      </w:pPr>
      <w:r w:rsidRPr="00F32A60">
        <w:rPr>
          <w:lang w:val="en-US"/>
        </w:rPr>
        <w:t xml:space="preserve">The same packaging used by the Coordinator shall be </w:t>
      </w:r>
      <w:r>
        <w:rPr>
          <w:lang w:val="en-US"/>
        </w:rPr>
        <w:t>used by the Laboratory</w:t>
      </w:r>
      <w:r w:rsidRPr="00F32A60">
        <w:rPr>
          <w:lang w:val="en-US"/>
        </w:rPr>
        <w:t>.</w:t>
      </w:r>
    </w:p>
    <w:p w14:paraId="078BE967" w14:textId="77777777" w:rsidR="00025D4F" w:rsidRDefault="00025D4F" w:rsidP="00025D4F">
      <w:pPr>
        <w:jc w:val="both"/>
        <w:rPr>
          <w:highlight w:val="yellow"/>
          <w:lang w:val="en-US"/>
        </w:rPr>
      </w:pPr>
    </w:p>
    <w:p w14:paraId="6F5B8DE8" w14:textId="473E6944" w:rsidR="00813770" w:rsidRPr="00F32A60" w:rsidRDefault="00025D4F" w:rsidP="00025D4F">
      <w:pPr>
        <w:ind w:left="180"/>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Pr>
          <w:lang w:val="en-US"/>
        </w:rPr>
        <w:t xml:space="preserve"> A verification of the electrical performance of the Sample is also envisaged </w:t>
      </w:r>
      <w:r w:rsidRPr="00542E27">
        <w:rPr>
          <w:lang w:val="en-US"/>
        </w:rPr>
        <w:t>(see §7).</w:t>
      </w:r>
    </w:p>
    <w:p w14:paraId="265FE608" w14:textId="77777777" w:rsidR="006A7057" w:rsidRPr="00F32A60" w:rsidRDefault="006A7057" w:rsidP="006A7057">
      <w:pPr>
        <w:jc w:val="both"/>
        <w:rPr>
          <w:lang w:val="en-US"/>
        </w:rPr>
      </w:pPr>
    </w:p>
    <w:p w14:paraId="48089859" w14:textId="77777777" w:rsidR="00952B4F" w:rsidRPr="00F32A60" w:rsidRDefault="00812A2F" w:rsidP="00181A22">
      <w:pPr>
        <w:keepNext/>
        <w:keepLines/>
        <w:numPr>
          <w:ilvl w:val="0"/>
          <w:numId w:val="1"/>
        </w:numPr>
        <w:jc w:val="both"/>
        <w:rPr>
          <w:b/>
          <w:lang w:val="en-US"/>
        </w:rPr>
      </w:pPr>
      <w:bookmarkStart w:id="9" w:name="_Ref247085279"/>
      <w:bookmarkStart w:id="10" w:name="OLE_LINK1"/>
      <w:r w:rsidRPr="00F32A60">
        <w:rPr>
          <w:b/>
          <w:lang w:val="en-US"/>
        </w:rPr>
        <w:lastRenderedPageBreak/>
        <w:t>Statistical analysis of the measurement results</w:t>
      </w:r>
      <w:bookmarkEnd w:id="9"/>
    </w:p>
    <w:bookmarkEnd w:id="10"/>
    <w:p w14:paraId="0CC96733" w14:textId="77777777" w:rsidR="001E5556" w:rsidRDefault="001E5556" w:rsidP="00181A22">
      <w:pPr>
        <w:keepNext/>
        <w:keepLines/>
        <w:jc w:val="both"/>
        <w:rPr>
          <w:lang w:val="en-US"/>
        </w:rPr>
      </w:pPr>
    </w:p>
    <w:p w14:paraId="2588D357" w14:textId="6453BDE1" w:rsidR="006C58A6" w:rsidRPr="00F32A60" w:rsidRDefault="002F5EAE" w:rsidP="00181A22">
      <w:pPr>
        <w:keepNext/>
        <w:keepLines/>
        <w:numPr>
          <w:ilvl w:val="1"/>
          <w:numId w:val="1"/>
        </w:numPr>
        <w:jc w:val="both"/>
        <w:rPr>
          <w:lang w:val="en-US"/>
        </w:rPr>
      </w:pPr>
      <w:r w:rsidRPr="00DA70CD">
        <w:rPr>
          <w:lang w:val="en-US"/>
        </w:rPr>
        <w:t>T</w:t>
      </w:r>
      <w:r w:rsidR="00FC101F" w:rsidRPr="00DA70CD">
        <w:rPr>
          <w:lang w:val="en-US"/>
        </w:rPr>
        <w:t>he</w:t>
      </w:r>
      <w:r w:rsidRPr="00DA70CD">
        <w:rPr>
          <w:lang w:val="en-US"/>
        </w:rPr>
        <w:t xml:space="preserve"> </w:t>
      </w:r>
      <w:r w:rsidR="00AA5214" w:rsidRPr="00DA70CD">
        <w:rPr>
          <w:lang w:val="en-US"/>
        </w:rPr>
        <w:t xml:space="preserve">statistical </w:t>
      </w:r>
      <w:r w:rsidR="003E5902" w:rsidRPr="00DA70CD">
        <w:rPr>
          <w:lang w:val="en-US"/>
        </w:rPr>
        <w:t>analys</w:t>
      </w:r>
      <w:r w:rsidR="00FC101F" w:rsidRPr="00DA70CD">
        <w:rPr>
          <w:lang w:val="en-US"/>
        </w:rPr>
        <w:t>i</w:t>
      </w:r>
      <w:r w:rsidR="003E5902" w:rsidRPr="00DA70CD">
        <w:rPr>
          <w:lang w:val="en-US"/>
        </w:rPr>
        <w:t xml:space="preserve">s </w:t>
      </w:r>
      <w:r w:rsidR="00FC101F" w:rsidRPr="00DA70CD">
        <w:rPr>
          <w:lang w:val="en-US"/>
        </w:rPr>
        <w:t xml:space="preserve">is </w:t>
      </w:r>
      <w:r w:rsidR="00AA5214" w:rsidRPr="00DA70CD">
        <w:rPr>
          <w:lang w:val="en-US"/>
        </w:rPr>
        <w:t xml:space="preserve">based on </w:t>
      </w:r>
      <w:r w:rsidR="00FC101F" w:rsidRPr="00DA70CD">
        <w:rPr>
          <w:lang w:val="en-US"/>
        </w:rPr>
        <w:t xml:space="preserve">the </w:t>
      </w:r>
      <w:r w:rsidR="00BB77BC" w:rsidRPr="00DA70CD">
        <w:rPr>
          <w:lang w:val="en-US"/>
        </w:rPr>
        <w:t>zeta-scores (</w:t>
      </w:r>
      <w:r w:rsidR="001E5556" w:rsidRPr="00DA70CD">
        <w:rPr>
          <w:lang w:val="en-US"/>
        </w:rPr>
        <w:t xml:space="preserve">symbol </w:t>
      </w:r>
      <w:r w:rsidR="001E5556" w:rsidRPr="00DA70CD">
        <w:rPr>
          <w:position w:val="-10"/>
          <w:lang w:val="en-US"/>
        </w:rPr>
        <w:object w:dxaOrig="240" w:dyaOrig="320" w14:anchorId="6873C752">
          <v:shape id="_x0000_i1029" type="#_x0000_t75" style="width:12pt;height:16pt" o:ole="">
            <v:imagedata r:id="rId22" o:title=""/>
          </v:shape>
          <o:OLEObject Type="Embed" ProgID="Equation.DSMT4" ShapeID="_x0000_i1029" DrawAspect="Content" ObjectID="_1761133749" r:id="rId23"/>
        </w:object>
      </w:r>
      <w:r w:rsidR="00BB77BC" w:rsidRPr="00DA70CD">
        <w:rPr>
          <w:lang w:val="en-US"/>
        </w:rPr>
        <w:t>)</w:t>
      </w:r>
      <w:r w:rsidR="00FC101F" w:rsidRPr="00DA70CD">
        <w:rPr>
          <w:lang w:val="en-US"/>
        </w:rPr>
        <w:t xml:space="preserve"> </w:t>
      </w:r>
      <w:r w:rsidR="00AA5214" w:rsidRPr="00DA70CD">
        <w:rPr>
          <w:lang w:val="en-US"/>
        </w:rPr>
        <w:t>performance statistics</w:t>
      </w:r>
      <w:r w:rsidR="00FC101F" w:rsidRPr="00DA70CD">
        <w:rPr>
          <w:lang w:val="en-US"/>
        </w:rPr>
        <w:t xml:space="preserve"> </w:t>
      </w:r>
      <w:bookmarkStart w:id="11" w:name="_Ref247447918"/>
      <w:r w:rsidR="009A2FEA" w:rsidRPr="00DA70CD">
        <w:rPr>
          <w:lang w:val="en-US"/>
        </w:rPr>
        <w:t>(</w:t>
      </w:r>
      <w:r w:rsidR="001E5556" w:rsidRPr="00DA70CD">
        <w:rPr>
          <w:lang w:val="en-US"/>
        </w:rPr>
        <w:t xml:space="preserve">see </w:t>
      </w:r>
      <w:r w:rsidR="00AA74EE" w:rsidRPr="00DA70CD">
        <w:rPr>
          <w:lang w:val="en-US"/>
        </w:rPr>
        <w:t>§9.6</w:t>
      </w:r>
      <w:r w:rsidR="009A2FEA" w:rsidRPr="00DA70CD">
        <w:rPr>
          <w:lang w:val="en-US"/>
        </w:rPr>
        <w:t xml:space="preserve"> </w:t>
      </w:r>
      <w:r w:rsidR="00C50AB4" w:rsidRPr="00DA70CD">
        <w:rPr>
          <w:lang w:val="en-US"/>
        </w:rPr>
        <w:t xml:space="preserve">of </w:t>
      </w:r>
      <w:r w:rsidR="009A2FEA" w:rsidRPr="00DA70CD">
        <w:rPr>
          <w:lang w:val="en-US"/>
        </w:rPr>
        <w:t>ISO 13528</w:t>
      </w:r>
      <w:r w:rsidR="00682265" w:rsidRPr="00DA70CD">
        <w:rPr>
          <w:lang w:val="en-US"/>
        </w:rPr>
        <w:t>:</w:t>
      </w:r>
      <w:r w:rsidR="00AA74EE" w:rsidRPr="00DA70CD">
        <w:rPr>
          <w:lang w:val="en-US"/>
        </w:rPr>
        <w:t>20</w:t>
      </w:r>
      <w:r w:rsidR="00DA70CD" w:rsidRPr="00DA70CD">
        <w:rPr>
          <w:lang w:val="en-US"/>
        </w:rPr>
        <w:t>22</w:t>
      </w:r>
      <w:r w:rsidR="009A2FEA" w:rsidRPr="00DA70CD">
        <w:rPr>
          <w:lang w:val="en-US"/>
        </w:rPr>
        <w:t>)</w:t>
      </w:r>
      <w:r w:rsidR="00FC101F" w:rsidRPr="00DA70CD">
        <w:rPr>
          <w:lang w:val="en-US"/>
        </w:rPr>
        <w:t>.</w:t>
      </w:r>
      <w:r w:rsidR="005C7C5B" w:rsidRPr="00DA70CD">
        <w:rPr>
          <w:lang w:val="en-US"/>
        </w:rPr>
        <w:t xml:space="preserve"> </w:t>
      </w:r>
      <w:r w:rsidR="00FC101F" w:rsidRPr="00DA70CD">
        <w:rPr>
          <w:lang w:val="en-US"/>
        </w:rPr>
        <w:t>T</w:t>
      </w:r>
      <w:r w:rsidR="00C50AB4" w:rsidRPr="00DA70CD">
        <w:rPr>
          <w:lang w:val="en-US"/>
        </w:rPr>
        <w:t xml:space="preserve">he measurement result </w:t>
      </w:r>
      <w:r w:rsidR="001E5556" w:rsidRPr="00DA70CD">
        <w:rPr>
          <w:position w:val="-12"/>
          <w:lang w:val="en-US"/>
        </w:rPr>
        <w:object w:dxaOrig="240" w:dyaOrig="360" w14:anchorId="3CB27C44">
          <v:shape id="_x0000_i1030" type="#_x0000_t75" style="width:12pt;height:18pt" o:ole="">
            <v:imagedata r:id="rId24" o:title=""/>
          </v:shape>
          <o:OLEObject Type="Embed" ProgID="Equation.DSMT4" ShapeID="_x0000_i1030" DrawAspect="Content" ObjectID="_1761133750" r:id="rId25"/>
        </w:object>
      </w:r>
      <w:r w:rsidR="005C7C5B" w:rsidRPr="00DA70CD">
        <w:rPr>
          <w:lang w:val="en-US"/>
        </w:rPr>
        <w:t>,</w:t>
      </w:r>
      <w:r w:rsidR="009A2FEA" w:rsidRPr="00DA70CD">
        <w:rPr>
          <w:lang w:val="en-US"/>
        </w:rPr>
        <w:t xml:space="preserve"> </w:t>
      </w:r>
      <w:r w:rsidR="005C7C5B" w:rsidRPr="00DA70CD">
        <w:rPr>
          <w:lang w:val="en-US"/>
        </w:rPr>
        <w:t xml:space="preserve">in dB(μV), </w:t>
      </w:r>
      <w:r w:rsidR="00C50AB4" w:rsidRPr="00DA70CD">
        <w:rPr>
          <w:lang w:val="en-US"/>
        </w:rPr>
        <w:t xml:space="preserve">provided by </w:t>
      </w:r>
      <w:r w:rsidR="0067757D" w:rsidRPr="00DA70CD">
        <w:rPr>
          <w:lang w:val="en-US"/>
        </w:rPr>
        <w:t>the i-th</w:t>
      </w:r>
      <w:r w:rsidR="0067757D" w:rsidRPr="0015627D">
        <w:rPr>
          <w:lang w:val="en-US"/>
        </w:rPr>
        <w:t xml:space="preserve">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w14:anchorId="26561C17">
          <v:shape id="_x0000_i1031" type="#_x0000_t75" style="width:58pt;height:16pt" o:ole="">
            <v:imagedata r:id="rId26" o:title=""/>
          </v:shape>
          <o:OLEObject Type="Embed" ProgID="Equation.DSMT4" ShapeID="_x0000_i1031" DrawAspect="Content" ObjectID="_1761133751" r:id="rId27"/>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E601A3">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value </w:t>
      </w:r>
      <w:r w:rsidR="001E5556" w:rsidRPr="001E5556">
        <w:rPr>
          <w:position w:val="-4"/>
          <w:lang w:val="en-US"/>
        </w:rPr>
        <w:object w:dxaOrig="279" w:dyaOrig="260" w14:anchorId="50805A99">
          <v:shape id="_x0000_i1032" type="#_x0000_t75" style="width:14pt;height:13pt" o:ole="">
            <v:imagedata r:id="rId28" o:title=""/>
          </v:shape>
          <o:OLEObject Type="Embed" ProgID="Equation.DSMT4" ShapeID="_x0000_i1032" DrawAspect="Content" ObjectID="_1761133752" r:id="rId29"/>
        </w:object>
      </w:r>
      <w:r w:rsidR="005C7C5B" w:rsidRPr="00F32A60">
        <w:rPr>
          <w:lang w:val="en-US"/>
        </w:rPr>
        <w:t>, in dB(μV/m),</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w14:anchorId="67207AEB">
          <v:shape id="_x0000_i1033" type="#_x0000_t75" style="width:12pt;height:18pt" o:ole="">
            <v:imagedata r:id="rId30" o:title=""/>
          </v:shape>
          <o:OLEObject Type="Embed" ProgID="Equation.DSMT4" ShapeID="_x0000_i1033" DrawAspect="Content" ObjectID="_1761133753" r:id="rId31"/>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w14:anchorId="64187351">
          <v:shape id="_x0000_i1034" type="#_x0000_t75" style="width:1in;height:20pt" o:ole="">
            <v:imagedata r:id="rId32" o:title=""/>
          </v:shape>
          <o:OLEObject Type="Embed" ProgID="Equation.DSMT4" ShapeID="_x0000_i1034" DrawAspect="Content" ObjectID="_1761133754" r:id="rId33"/>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w14:anchorId="190CE47D">
          <v:shape id="_x0000_i1035" type="#_x0000_t75" style="width:34pt;height:20pt" o:ole="">
            <v:imagedata r:id="rId34" o:title=""/>
          </v:shape>
          <o:OLEObject Type="Embed" ProgID="Equation.DSMT4" ShapeID="_x0000_i1035" DrawAspect="Content" ObjectID="_1761133755" r:id="rId35"/>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i-th Laboratory </w:t>
      </w:r>
      <w:r w:rsidR="005C7C5B" w:rsidRPr="00F32A60">
        <w:rPr>
          <w:lang w:val="en-US"/>
        </w:rPr>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3726F9">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1E5556" w:rsidRPr="001E5556">
        <w:rPr>
          <w:position w:val="-4"/>
          <w:lang w:val="en-US"/>
        </w:rPr>
        <w:object w:dxaOrig="279" w:dyaOrig="260" w14:anchorId="1EA63EC4">
          <v:shape id="_x0000_i1036" type="#_x0000_t75" style="width:14pt;height:13pt" o:ole="">
            <v:imagedata r:id="rId36" o:title=""/>
          </v:shape>
          <o:OLEObject Type="Embed" ProgID="Equation.DSMT4" ShapeID="_x0000_i1036" DrawAspect="Content" ObjectID="_1761133756" r:id="rId37"/>
        </w:object>
      </w:r>
      <w:r w:rsidR="005C7C5B" w:rsidRPr="00F32A60">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w14:anchorId="6AC2B73F">
          <v:shape id="_x0000_i1037" type="#_x0000_t75" style="width:49pt;height:18pt" o:ole="">
            <v:imagedata r:id="rId38" o:title=""/>
          </v:shape>
          <o:OLEObject Type="Embed" ProgID="Equation.DSMT4" ShapeID="_x0000_i1037" DrawAspect="Content" ObjectID="_1761133757" r:id="rId39"/>
        </w:object>
      </w:r>
      <w:r w:rsidR="005C7C5B" w:rsidRPr="00F32A60">
        <w:rPr>
          <w:lang w:val="en-US"/>
        </w:rPr>
        <w:t xml:space="preserve">, </w:t>
      </w:r>
      <w:r w:rsidR="000A3F05" w:rsidRPr="00F32A60">
        <w:rPr>
          <w:lang w:val="en-US"/>
        </w:rPr>
        <w:t>where</w:t>
      </w:r>
      <w:r w:rsidR="00EF400D">
        <w:rPr>
          <w:lang w:val="en-US"/>
        </w:rPr>
        <w:t xml:space="preserve"> </w:t>
      </w:r>
      <w:r w:rsidR="00EF400D" w:rsidRPr="00EF400D">
        <w:rPr>
          <w:i/>
          <w:lang w:val="en-US"/>
        </w:rPr>
        <w:t>U</w:t>
      </w:r>
      <w:r w:rsidR="005C7C5B" w:rsidRPr="00F32A60">
        <w:rPr>
          <w:lang w:val="en-US"/>
        </w:rPr>
        <w:t xml:space="preserve">, in dB, </w:t>
      </w:r>
      <w:r w:rsidR="000A3F05" w:rsidRPr="00F32A60">
        <w:rPr>
          <w:lang w:val="en-US"/>
        </w:rPr>
        <w:t xml:space="preserve">is the expanded 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w14:anchorId="4AFCE81E">
          <v:shape id="_x0000_i1038" type="#_x0000_t75" style="width:13.85pt;height:12.85pt" o:ole="">
            <v:imagedata r:id="rId40" o:title=""/>
          </v:shape>
          <o:OLEObject Type="Embed" ProgID="Equation.DSMT4" ShapeID="_x0000_i1038" DrawAspect="Content" ObjectID="_1761133758" r:id="rId41"/>
        </w:object>
      </w:r>
      <w:r w:rsidR="005C7C5B" w:rsidRPr="00F32A60">
        <w:rPr>
          <w:lang w:val="en-US"/>
        </w:rPr>
        <w:t>.</w:t>
      </w:r>
      <w:bookmarkEnd w:id="11"/>
      <w:r w:rsidR="006E63D6" w:rsidRPr="00F32A60">
        <w:rPr>
          <w:lang w:val="en-US"/>
        </w:rPr>
        <w:t xml:space="preserve"> </w:t>
      </w:r>
      <w:r w:rsidR="00BD357C" w:rsidRPr="00F32A60">
        <w:rPr>
          <w:lang w:val="en-US"/>
        </w:rPr>
        <w:t>The C</w:t>
      </w:r>
      <w:r w:rsidR="00FD17B6" w:rsidRPr="00F32A60">
        <w:rPr>
          <w:lang w:val="en-US"/>
        </w:rPr>
        <w:t xml:space="preserve">oordinator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w14:anchorId="6361A6E1">
          <v:shape id="_x0000_i1039" type="#_x0000_t75" style="width:12.85pt;height:17.9pt" o:ole="">
            <v:imagedata r:id="rId42" o:title=""/>
          </v:shape>
          <o:OLEObject Type="Embed" ProgID="Equation.DSMT4" ShapeID="_x0000_i1039" DrawAspect="Content" ObjectID="_1761133759" r:id="rId43"/>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w14:anchorId="344BF9BA">
          <v:shape id="_x0000_i1040" type="#_x0000_t75" style="width:12.15pt;height:17.9pt" o:ole="">
            <v:imagedata r:id="rId44" o:title=""/>
          </v:shape>
          <o:OLEObject Type="Embed" ProgID="Equation.DSMT4" ShapeID="_x0000_i1040" DrawAspect="Content" ObjectID="_1761133760" r:id="rId45"/>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w14:anchorId="61B8354D">
          <v:shape id="_x0000_i1041" type="#_x0000_t75" style="width:13.85pt;height:12.85pt" o:ole="">
            <v:imagedata r:id="rId46" o:title=""/>
          </v:shape>
          <o:OLEObject Type="Embed" ProgID="Equation.DSMT4" ShapeID="_x0000_i1041" DrawAspect="Content" ObjectID="_1761133761" r:id="rId47"/>
        </w:object>
      </w:r>
      <w:r w:rsidR="00FD17B6" w:rsidRPr="00F32A60">
        <w:rPr>
          <w:lang w:val="en-US"/>
        </w:rPr>
        <w:t>:</w:t>
      </w:r>
    </w:p>
    <w:p w14:paraId="0D2072D8" w14:textId="77777777" w:rsidR="00A86502" w:rsidRPr="00F32A60" w:rsidRDefault="00A86502" w:rsidP="00CC27BB">
      <w:pPr>
        <w:tabs>
          <w:tab w:val="left" w:pos="6085"/>
        </w:tabs>
        <w:ind w:left="170"/>
        <w:jc w:val="both"/>
        <w:rPr>
          <w:lang w:val="en-US"/>
        </w:rPr>
      </w:pPr>
    </w:p>
    <w:p w14:paraId="30E291D3" w14:textId="694A2524"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w14:anchorId="72E1B7EA">
          <v:shape id="_x0000_i1042" type="#_x0000_t75" style="width:73pt;height:36.85pt" o:ole="">
            <v:imagedata r:id="rId48" o:title=""/>
          </v:shape>
          <o:OLEObject Type="Embed" ProgID="Equation.DSMT4" ShapeID="_x0000_i1042" DrawAspect="Content" ObjectID="_1761133762" r:id="rId49"/>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3726F9">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14:paraId="7F011ED2" w14:textId="77777777" w:rsidR="00A86502" w:rsidRPr="00F32A60" w:rsidRDefault="00A86502" w:rsidP="00CC27BB">
      <w:pPr>
        <w:ind w:left="170"/>
        <w:jc w:val="both"/>
        <w:rPr>
          <w:lang w:val="en-US"/>
        </w:rPr>
      </w:pPr>
    </w:p>
    <w:p w14:paraId="69084FF4" w14:textId="4FE97A82"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w14:anchorId="58599041">
          <v:shape id="_x0000_i1043" type="#_x0000_t75" style="width:12.85pt;height:17.9pt" o:ole="">
            <v:imagedata r:id="rId50" o:title=""/>
          </v:shape>
          <o:OLEObject Type="Embed" ProgID="Equation.DSMT4" ShapeID="_x0000_i1043" DrawAspect="Content" ObjectID="_1761133763" r:id="rId51"/>
        </w:object>
      </w:r>
      <w:r w:rsidR="00FD17B6" w:rsidRPr="00F32A60">
        <w:rPr>
          <w:lang w:val="en-US"/>
        </w:rPr>
        <w:t xml:space="preserve"> </w:t>
      </w:r>
      <w:r w:rsidRPr="00F32A60">
        <w:rPr>
          <w:lang w:val="en-US"/>
        </w:rPr>
        <w:t>is calculated for each Laboratory and for each investigated frequency</w:t>
      </w:r>
      <w:r w:rsidR="00FD17B6" w:rsidRPr="00F32A60">
        <w:rPr>
          <w:lang w:val="en-US"/>
        </w:rPr>
        <w:t>.</w:t>
      </w:r>
      <w:r w:rsidR="00B56EE9" w:rsidRPr="00F32A60">
        <w:rPr>
          <w:lang w:val="en-US"/>
        </w:rPr>
        <w:t xml:space="preserve"> </w:t>
      </w:r>
      <w:r w:rsidR="00982E68" w:rsidRPr="00F32A60">
        <w:rPr>
          <w:lang w:val="en-US"/>
        </w:rPr>
        <w:t>Therefore</w:t>
      </w:r>
      <w:r w:rsidR="00E601A3">
        <w:rPr>
          <w:lang w:val="en-US"/>
        </w:rPr>
        <w:t>,</w:t>
      </w:r>
      <w:r w:rsidR="00982E68" w:rsidRPr="00F32A60">
        <w:rPr>
          <w:lang w:val="en-US"/>
        </w:rPr>
        <w:t xml:space="preserve"> as many values of </w:t>
      </w:r>
      <w:r w:rsidR="00982E68" w:rsidRPr="00F32A60">
        <w:rPr>
          <w:position w:val="-12"/>
          <w:lang w:val="en-US"/>
        </w:rPr>
        <w:object w:dxaOrig="260" w:dyaOrig="360" w14:anchorId="7EFFFE60">
          <v:shape id="_x0000_i1044" type="#_x0000_t75" style="width:12.85pt;height:17.9pt" o:ole="">
            <v:imagedata r:id="rId52" o:title=""/>
          </v:shape>
          <o:OLEObject Type="Embed" ProgID="Equation.DSMT4" ShapeID="_x0000_i1044" DrawAspect="Content" ObjectID="_1761133764" r:id="rId53"/>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4978E8">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ten</w:t>
      </w:r>
      <w:r w:rsidR="00112334" w:rsidRPr="00F32A60">
        <w:rPr>
          <w:lang w:val="en-US"/>
        </w:rPr>
        <w:t xml:space="preserve"> values of </w:t>
      </w:r>
      <w:r w:rsidR="00112334" w:rsidRPr="00F32A60">
        <w:rPr>
          <w:position w:val="-12"/>
          <w:lang w:val="en-US"/>
        </w:rPr>
        <w:object w:dxaOrig="260" w:dyaOrig="360" w14:anchorId="3DCEB73D">
          <v:shape id="_x0000_i1045" type="#_x0000_t75" style="width:12.85pt;height:17.9pt" o:ole="">
            <v:imagedata r:id="rId52" o:title=""/>
          </v:shape>
          <o:OLEObject Type="Embed" ProgID="Equation.DSMT4" ShapeID="_x0000_i1045" DrawAspect="Content" ObjectID="_1761133765" r:id="rId54"/>
        </w:object>
      </w:r>
      <w:r w:rsidR="00112334" w:rsidRPr="00F32A60">
        <w:rPr>
          <w:lang w:val="en-US"/>
        </w:rPr>
        <w:t xml:space="preserve"> for the i-th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i-th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w14:anchorId="3E587D7F">
          <v:shape id="_x0000_i1046" type="#_x0000_t75" style="width:12.85pt;height:17.9pt" o:ole="">
            <v:imagedata r:id="rId55" o:title=""/>
          </v:shape>
          <o:OLEObject Type="Embed" ProgID="Equation.DSMT4" ShapeID="_x0000_i1046" DrawAspect="Content" ObjectID="_1761133766" r:id="rId56"/>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r w:rsidR="00A8150A" w:rsidRPr="00F32A60">
        <w:rPr>
          <w:lang w:val="en-US"/>
        </w:rPr>
        <w:t>i-</w:t>
      </w:r>
      <w:r w:rsidR="00FE0489" w:rsidRPr="00F32A60">
        <w:rPr>
          <w:lang w:val="en-US"/>
        </w:rPr>
        <w:t>th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w14:anchorId="63D33EE9">
          <v:shape id="_x0000_i1047" type="#_x0000_t75" style="width:12.85pt;height:17.9pt" o:ole="">
            <v:imagedata r:id="rId55" o:title=""/>
          </v:shape>
          <o:OLEObject Type="Embed" ProgID="Equation.DSMT4" ShapeID="_x0000_i1047" DrawAspect="Content" ObjectID="_1761133767" r:id="rId57"/>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A8150A" w:rsidRPr="00F32A60">
        <w:rPr>
          <w:position w:val="-12"/>
          <w:lang w:val="en-US"/>
        </w:rPr>
        <w:object w:dxaOrig="260" w:dyaOrig="360" w14:anchorId="3A215F50">
          <v:shape id="_x0000_i1048" type="#_x0000_t75" style="width:12.85pt;height:17.9pt" o:ole="">
            <v:imagedata r:id="rId55" o:title=""/>
          </v:shape>
          <o:OLEObject Type="Embed" ProgID="Equation.DSMT4" ShapeID="_x0000_i1048" DrawAspect="Content" ObjectID="_1761133768" r:id="rId58"/>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i-th Laboratory </w:t>
      </w:r>
      <w:r w:rsidR="00470646" w:rsidRPr="00F32A60">
        <w:rPr>
          <w:lang w:val="en-US"/>
        </w:rPr>
        <w:t>will not give evidence of any anomaly</w:t>
      </w:r>
      <w:r w:rsidR="00A8150A" w:rsidRPr="00F32A60">
        <w:rPr>
          <w:lang w:val="en-US"/>
        </w:rPr>
        <w:t>.</w:t>
      </w:r>
    </w:p>
    <w:p w14:paraId="7EF0329B" w14:textId="77777777" w:rsidR="00576F15" w:rsidRPr="00F32A60" w:rsidRDefault="00576F15" w:rsidP="00CC27BB">
      <w:pPr>
        <w:ind w:left="170"/>
        <w:jc w:val="both"/>
        <w:rPr>
          <w:lang w:val="en-US"/>
        </w:rPr>
      </w:pPr>
    </w:p>
    <w:p w14:paraId="52875109" w14:textId="7446A351" w:rsidR="00E601A3" w:rsidRDefault="001E5556" w:rsidP="00B511E4">
      <w:pPr>
        <w:numPr>
          <w:ilvl w:val="1"/>
          <w:numId w:val="1"/>
        </w:numPr>
        <w:jc w:val="both"/>
        <w:rPr>
          <w:lang w:val="en-US"/>
        </w:rPr>
      </w:pPr>
      <w:bookmarkStart w:id="13" w:name="_Ref246305497"/>
      <w:r w:rsidRPr="00E601A3">
        <w:rPr>
          <w:lang w:val="en-US"/>
        </w:rPr>
        <w:t xml:space="preserve">The reference values </w:t>
      </w:r>
      <w:r w:rsidR="00C57C0B" w:rsidRPr="00E601A3">
        <w:rPr>
          <w:i/>
          <w:lang w:val="en-US"/>
        </w:rPr>
        <w:t>X</w:t>
      </w:r>
      <w:r w:rsidR="00C57C0B" w:rsidRPr="00E601A3">
        <w:rPr>
          <w:lang w:val="en-US"/>
        </w:rPr>
        <w:t xml:space="preserve"> and </w:t>
      </w:r>
      <w:r w:rsidR="00C57C0B" w:rsidRPr="00E601A3">
        <w:rPr>
          <w:i/>
          <w:lang w:val="en-US"/>
        </w:rPr>
        <w:t>U</w:t>
      </w:r>
      <w:r w:rsidR="00C57C0B" w:rsidRPr="00E601A3">
        <w:rPr>
          <w:lang w:val="en-US"/>
        </w:rPr>
        <w:t xml:space="preserve"> that the Coordinator uses to evaluate the performance of a Laboratory </w:t>
      </w:r>
      <w:r w:rsidR="00E601A3" w:rsidRPr="00E601A3">
        <w:rPr>
          <w:lang w:val="en-US"/>
        </w:rPr>
        <w:t>are</w:t>
      </w:r>
      <w:r w:rsidR="00542E27">
        <w:rPr>
          <w:lang w:val="en-US"/>
        </w:rPr>
        <w:t xml:space="preserve"> the robust mean</w:t>
      </w:r>
      <w:r w:rsidR="00E601A3" w:rsidRPr="00E601A3">
        <w:rPr>
          <w:lang w:val="en-US"/>
        </w:rPr>
        <w:t xml:space="preserve"> </w:t>
      </w:r>
      <w:r w:rsidR="00C57C0B" w:rsidRPr="00C57C0B">
        <w:rPr>
          <w:position w:val="-6"/>
          <w:lang w:val="en-US"/>
        </w:rPr>
        <w:object w:dxaOrig="260" w:dyaOrig="320" w14:anchorId="2D5264C5">
          <v:shape id="_x0000_i1049" type="#_x0000_t75" style="width:12.85pt;height:15.9pt" o:ole="">
            <v:imagedata r:id="rId59" o:title=""/>
          </v:shape>
          <o:OLEObject Type="Embed" ProgID="Equation.DSMT4" ShapeID="_x0000_i1049" DrawAspect="Content" ObjectID="_1761133769" r:id="rId60"/>
        </w:object>
      </w:r>
      <w:r w:rsidR="00C57C0B" w:rsidRPr="00E601A3">
        <w:rPr>
          <w:lang w:val="en-US"/>
        </w:rPr>
        <w:t xml:space="preserve"> and </w:t>
      </w:r>
      <w:r w:rsidR="00542E27">
        <w:rPr>
          <w:lang w:val="en-US"/>
        </w:rPr>
        <w:t xml:space="preserve">the robust expanded uncertainty </w:t>
      </w:r>
      <w:r w:rsidR="00C57C0B" w:rsidRPr="00C57C0B">
        <w:rPr>
          <w:position w:val="-6"/>
          <w:lang w:val="en-US"/>
        </w:rPr>
        <w:object w:dxaOrig="320" w:dyaOrig="320" w14:anchorId="4CF091D6">
          <v:shape id="_x0000_i1050" type="#_x0000_t75" style="width:15.9pt;height:15.9pt" o:ole="">
            <v:imagedata r:id="rId61" o:title=""/>
          </v:shape>
          <o:OLEObject Type="Embed" ProgID="Equation.DSMT4" ShapeID="_x0000_i1050" DrawAspect="Content" ObjectID="_1761133770" r:id="rId62"/>
        </w:object>
      </w:r>
      <w:r w:rsidR="00542E27">
        <w:rPr>
          <w:lang w:val="en-US"/>
        </w:rPr>
        <w:t>, respectively</w:t>
      </w:r>
      <w:r w:rsidR="00C57C0B" w:rsidRPr="00E601A3">
        <w:rPr>
          <w:lang w:val="en-US"/>
        </w:rPr>
        <w:t>.</w:t>
      </w:r>
      <w:r w:rsidR="00E601A3" w:rsidRPr="00E601A3">
        <w:rPr>
          <w:lang w:val="en-US"/>
        </w:rPr>
        <w:t xml:space="preserve"> </w:t>
      </w:r>
      <w:r w:rsidR="00B511E4" w:rsidRPr="00E601A3">
        <w:rPr>
          <w:lang w:val="en-US"/>
        </w:rPr>
        <w:t xml:space="preserve">The standard uncertainty of the reference value </w:t>
      </w:r>
      <w:r w:rsidR="004A6344" w:rsidRPr="00B62FBA">
        <w:rPr>
          <w:position w:val="-6"/>
          <w:lang w:val="en-US"/>
        </w:rPr>
        <w:object w:dxaOrig="720" w:dyaOrig="320" w14:anchorId="01AD5634">
          <v:shape id="_x0000_i1051" type="#_x0000_t75" style="width:36.5pt;height:15.9pt" o:ole="">
            <v:imagedata r:id="rId63" o:title=""/>
          </v:shape>
          <o:OLEObject Type="Embed" ProgID="Equation.DSMT4" ShapeID="_x0000_i1051" DrawAspect="Content" ObjectID="_1761133771" r:id="rId64"/>
        </w:object>
      </w:r>
      <w:r w:rsidR="00B511E4" w:rsidRPr="00E601A3">
        <w:rPr>
          <w:lang w:val="en-US"/>
        </w:rPr>
        <w:t xml:space="preserve"> is </w:t>
      </w:r>
      <w:r w:rsidR="004A6344" w:rsidRPr="00B62FBA">
        <w:rPr>
          <w:position w:val="-12"/>
          <w:lang w:val="en-US"/>
        </w:rPr>
        <w:object w:dxaOrig="2500" w:dyaOrig="400" w14:anchorId="71D0C834">
          <v:shape id="_x0000_i1052" type="#_x0000_t75" style="width:125.4pt;height:20.6pt" o:ole="">
            <v:imagedata r:id="rId65" o:title=""/>
          </v:shape>
          <o:OLEObject Type="Embed" ProgID="Equation.DSMT4" ShapeID="_x0000_i1052" DrawAspect="Content" ObjectID="_1761133772" r:id="rId66"/>
        </w:object>
      </w:r>
      <w:r w:rsidR="00B511E4" w:rsidRPr="00E601A3">
        <w:rPr>
          <w:lang w:val="en-US"/>
        </w:rPr>
        <w:t>.</w:t>
      </w:r>
    </w:p>
    <w:p w14:paraId="4911FCD5" w14:textId="77777777" w:rsidR="00E601A3" w:rsidRDefault="00E601A3" w:rsidP="00E601A3">
      <w:pPr>
        <w:ind w:left="170"/>
        <w:jc w:val="both"/>
        <w:rPr>
          <w:lang w:val="en-US"/>
        </w:rPr>
      </w:pPr>
    </w:p>
    <w:bookmarkEnd w:id="13"/>
    <w:p w14:paraId="20306CA8" w14:textId="26B11D5A" w:rsidR="00830BB4" w:rsidRPr="00DA70CD" w:rsidRDefault="00830BB4" w:rsidP="00830BB4">
      <w:pPr>
        <w:numPr>
          <w:ilvl w:val="1"/>
          <w:numId w:val="1"/>
        </w:numPr>
        <w:jc w:val="both"/>
        <w:rPr>
          <w:lang w:val="en-US"/>
        </w:rPr>
      </w:pPr>
      <w:r w:rsidRPr="00F32A60">
        <w:rPr>
          <w:lang w:val="en-US"/>
        </w:rPr>
        <w:t xml:space="preserve">The values of </w:t>
      </w:r>
      <w:r w:rsidR="00542E27">
        <w:rPr>
          <w:lang w:val="en-US"/>
        </w:rPr>
        <w:t xml:space="preserve">the robust mean </w:t>
      </w:r>
      <w:r w:rsidRPr="00E56AB8">
        <w:rPr>
          <w:position w:val="-6"/>
          <w:lang w:val="en-US"/>
        </w:rPr>
        <w:object w:dxaOrig="260" w:dyaOrig="320" w14:anchorId="2FD3A20E">
          <v:shape id="_x0000_i1053" type="#_x0000_t75" style="width:12.5pt;height:15.9pt" o:ole="">
            <v:imagedata r:id="rId67" o:title=""/>
          </v:shape>
          <o:OLEObject Type="Embed" ProgID="Equation.DSMT4" ShapeID="_x0000_i1053" DrawAspect="Content" ObjectID="_1761133773" r:id="rId68"/>
        </w:object>
      </w:r>
      <w:r w:rsidRPr="00F32A60">
        <w:rPr>
          <w:lang w:val="en-US"/>
        </w:rPr>
        <w:t xml:space="preserve"> and </w:t>
      </w:r>
      <w:r w:rsidR="00542E27">
        <w:rPr>
          <w:lang w:val="en-US"/>
        </w:rPr>
        <w:t xml:space="preserve">the robust standard deviation </w:t>
      </w:r>
      <w:r w:rsidRPr="00E56AB8">
        <w:rPr>
          <w:position w:val="-6"/>
          <w:lang w:val="en-US"/>
        </w:rPr>
        <w:object w:dxaOrig="240" w:dyaOrig="320" w14:anchorId="64FCBFE3">
          <v:shape id="_x0000_i1054" type="#_x0000_t75" style="width:12.5pt;height:15.9pt" o:ole="">
            <v:imagedata r:id="rId69" o:title=""/>
          </v:shape>
          <o:OLEObject Type="Embed" ProgID="Equation.DSMT4" ShapeID="_x0000_i1054" DrawAspect="Content" ObjectID="_1761133774" r:id="rId70"/>
        </w:object>
      </w:r>
      <w:r w:rsidRPr="00F32A60">
        <w:rPr>
          <w:lang w:val="en-US"/>
        </w:rPr>
        <w:t xml:space="preserve"> are obtained by the </w:t>
      </w:r>
      <w:r w:rsidRPr="00DA70CD">
        <w:rPr>
          <w:lang w:val="en-US"/>
        </w:rPr>
        <w:t>Coordinator by using the robust analysis (Algorithm A) described in Annex C of ISO 13528:20</w:t>
      </w:r>
      <w:r w:rsidR="00DA70CD" w:rsidRPr="00DA70CD">
        <w:rPr>
          <w:lang w:val="en-US"/>
        </w:rPr>
        <w:t>22</w:t>
      </w:r>
      <w:r w:rsidRPr="00DA70CD">
        <w:rPr>
          <w:lang w:val="en-US"/>
        </w:rPr>
        <w:t>. The robust analysis is based on an iterative calculation. At the first step of iteration</w:t>
      </w:r>
    </w:p>
    <w:p w14:paraId="7CC521AC" w14:textId="77777777" w:rsidR="00830BB4" w:rsidRPr="00F32A60" w:rsidRDefault="00830BB4" w:rsidP="00830BB4">
      <w:pPr>
        <w:jc w:val="both"/>
        <w:rPr>
          <w:lang w:val="en-US"/>
        </w:rPr>
      </w:pPr>
    </w:p>
    <w:p w14:paraId="31A9CFFA" w14:textId="696370B8" w:rsidR="00830BB4" w:rsidRPr="00F32A60" w:rsidRDefault="00830BB4" w:rsidP="00830BB4">
      <w:pPr>
        <w:pStyle w:val="MTDisplayEquation"/>
        <w:rPr>
          <w:lang w:val="en-US"/>
        </w:rPr>
      </w:pPr>
      <w:r w:rsidRPr="00F32A60">
        <w:rPr>
          <w:lang w:val="en-US"/>
        </w:rPr>
        <w:tab/>
      </w:r>
      <w:r w:rsidRPr="00F32A60">
        <w:rPr>
          <w:position w:val="-12"/>
          <w:lang w:val="en-US"/>
        </w:rPr>
        <w:object w:dxaOrig="3180" w:dyaOrig="380" w14:anchorId="4F5A4846">
          <v:shape id="_x0000_i1055" type="#_x0000_t75" style="width:158.85pt;height:19.25pt" o:ole="">
            <v:imagedata r:id="rId71" o:title=""/>
          </v:shape>
          <o:OLEObject Type="Embed" ProgID="Equation.DSMT4" ShapeID="_x0000_i1055" DrawAspect="Content" ObjectID="_1761133775" r:id="rId72"/>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3726F9">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A9C7379" w14:textId="77777777" w:rsidR="00830BB4" w:rsidRPr="00F32A60" w:rsidRDefault="00830BB4" w:rsidP="00830BB4">
      <w:pPr>
        <w:jc w:val="both"/>
        <w:rPr>
          <w:lang w:val="en-US"/>
        </w:rPr>
      </w:pPr>
    </w:p>
    <w:p w14:paraId="3F06D800" w14:textId="77777777" w:rsidR="00830BB4" w:rsidRPr="00F32A60" w:rsidRDefault="00830BB4" w:rsidP="00830BB4">
      <w:pPr>
        <w:ind w:left="180"/>
        <w:jc w:val="both"/>
        <w:rPr>
          <w:lang w:val="en-US"/>
        </w:rPr>
      </w:pPr>
      <w:r w:rsidRPr="00F32A60">
        <w:rPr>
          <w:lang w:val="en-US"/>
        </w:rPr>
        <w:t>and</w:t>
      </w:r>
    </w:p>
    <w:p w14:paraId="04995930" w14:textId="77777777" w:rsidR="00830BB4" w:rsidRPr="00F32A60" w:rsidRDefault="00830BB4" w:rsidP="00830BB4">
      <w:pPr>
        <w:jc w:val="both"/>
        <w:rPr>
          <w:lang w:val="en-US"/>
        </w:rPr>
      </w:pPr>
    </w:p>
    <w:p w14:paraId="09FF2A1B" w14:textId="1C2F2E6D" w:rsidR="00830BB4" w:rsidRPr="00F32A60" w:rsidRDefault="00830BB4" w:rsidP="00830BB4">
      <w:pPr>
        <w:pStyle w:val="MTDisplayEquation"/>
        <w:rPr>
          <w:lang w:val="en-US"/>
        </w:rPr>
      </w:pPr>
      <w:r w:rsidRPr="00F32A60">
        <w:rPr>
          <w:lang w:val="en-US"/>
        </w:rPr>
        <w:tab/>
      </w:r>
      <w:r w:rsidRPr="00F32A60">
        <w:rPr>
          <w:position w:val="-18"/>
          <w:lang w:val="en-US"/>
        </w:rPr>
        <w:object w:dxaOrig="4520" w:dyaOrig="480" w14:anchorId="559372FB">
          <v:shape id="_x0000_i1056" type="#_x0000_t75" style="width:226.25pt;height:24.35pt" o:ole="">
            <v:imagedata r:id="rId73" o:title=""/>
          </v:shape>
          <o:OLEObject Type="Embed" ProgID="Equation.DSMT4" ShapeID="_x0000_i1056" DrawAspect="Content" ObjectID="_1761133776" r:id="rId74"/>
        </w:object>
      </w:r>
      <w:r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3726F9">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14:paraId="1CFF12F8" w14:textId="77777777" w:rsidR="00830BB4" w:rsidRPr="00F32A60" w:rsidRDefault="00830BB4" w:rsidP="00830BB4">
      <w:pPr>
        <w:rPr>
          <w:lang w:val="en-US"/>
        </w:rPr>
      </w:pPr>
    </w:p>
    <w:p w14:paraId="46DD2C5F" w14:textId="0AFB32DB" w:rsidR="00941935" w:rsidRDefault="00830BB4" w:rsidP="00830BB4">
      <w:pPr>
        <w:ind w:left="180"/>
        <w:jc w:val="both"/>
        <w:rPr>
          <w:lang w:val="en-US"/>
        </w:rPr>
      </w:pPr>
      <w:r w:rsidRPr="00F32A60">
        <w:rPr>
          <w:lang w:val="en-US"/>
        </w:rPr>
        <w:t>NOTE</w:t>
      </w:r>
      <w:r>
        <w:rPr>
          <w:lang w:val="en-US"/>
        </w:rPr>
        <w:t xml:space="preserve"> </w:t>
      </w:r>
      <w:r w:rsidRPr="00F32A60">
        <w:rPr>
          <w:lang w:val="en-US"/>
        </w:rPr>
        <w:t xml:space="preserve">: The factor 1,483 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3726F9" w:rsidRPr="00F32A60">
        <w:rPr>
          <w:lang w:val="en-US"/>
        </w:rPr>
        <w:instrText>(</w:instrText>
      </w:r>
      <w:r w:rsidR="003726F9">
        <w:rPr>
          <w:lang w:val="en-US"/>
        </w:rPr>
        <w:instrText>3</w:instrText>
      </w:r>
      <w:r w:rsidR="003726F9" w:rsidRPr="00F32A60">
        <w:rPr>
          <w:lang w:val="en-US"/>
        </w:rPr>
        <w:instrText>)</w:instrText>
      </w:r>
      <w:r w:rsidRPr="00F32A60">
        <w:rPr>
          <w:lang w:val="en-US"/>
        </w:rPr>
        <w:fldChar w:fldCharType="end"/>
      </w:r>
      <w:r w:rsidRPr="00F32A60">
        <w:rPr>
          <w:lang w:val="en-US"/>
        </w:rPr>
        <w:fldChar w:fldCharType="end"/>
      </w:r>
      <w:r w:rsidRPr="00F32A60">
        <w:rPr>
          <w:lang w:val="en-US"/>
        </w:rPr>
        <w:t xml:space="preserve"> represents the ratio between the standard deviation </w:t>
      </w:r>
      <w:r w:rsidRPr="00F32A60">
        <w:rPr>
          <w:position w:val="-6"/>
          <w:lang w:val="en-US"/>
        </w:rPr>
        <w:object w:dxaOrig="240" w:dyaOrig="220" w14:anchorId="14AEE0F3">
          <v:shape id="_x0000_i1057" type="#_x0000_t75" style="width:12.5pt;height:10.8pt" o:ole="">
            <v:imagedata r:id="rId75" o:title=""/>
          </v:shape>
          <o:OLEObject Type="Embed" ProgID="Equation.DSMT4" ShapeID="_x0000_i1057" DrawAspect="Content" ObjectID="_1761133777" r:id="rId76"/>
        </w:object>
      </w:r>
      <w:r w:rsidRPr="00F32A60">
        <w:rPr>
          <w:lang w:val="en-US"/>
        </w:rPr>
        <w:t xml:space="preserve"> and the median of the absolute deviations from the median, </w:t>
      </w:r>
      <w:r w:rsidRPr="00F32A60">
        <w:rPr>
          <w:i/>
          <w:lang w:val="en-US"/>
        </w:rPr>
        <w:t>MAD</w:t>
      </w:r>
      <w:r w:rsidRPr="00F32A60">
        <w:rPr>
          <w:lang w:val="en-US"/>
        </w:rPr>
        <w:t xml:space="preserve">, assuming normal distribution. It is indeed possible to show that in the case of symmetric distribution, </w:t>
      </w:r>
      <w:r w:rsidRPr="00F32A60">
        <w:rPr>
          <w:position w:val="-14"/>
          <w:lang w:val="en-US"/>
        </w:rPr>
        <w:object w:dxaOrig="2120" w:dyaOrig="400" w14:anchorId="13F894FC">
          <v:shape id="_x0000_i1058" type="#_x0000_t75" style="width:106.55pt;height:19.95pt" o:ole="">
            <v:imagedata r:id="rId77" o:title=""/>
          </v:shape>
          <o:OLEObject Type="Embed" ProgID="Equation.DSMT4" ShapeID="_x0000_i1058" DrawAspect="Content" ObjectID="_1761133778" r:id="rId78"/>
        </w:object>
      </w:r>
      <w:r w:rsidRPr="00F32A60">
        <w:rPr>
          <w:lang w:val="en-US"/>
        </w:rPr>
        <w:t xml:space="preserve">, where </w:t>
      </w:r>
      <w:r w:rsidRPr="00F32A60">
        <w:rPr>
          <w:position w:val="-4"/>
          <w:lang w:val="en-US"/>
        </w:rPr>
        <w:object w:dxaOrig="260" w:dyaOrig="240" w14:anchorId="42783EB2">
          <v:shape id="_x0000_i1059" type="#_x0000_t75" style="width:12.5pt;height:12.5pt" o:ole="">
            <v:imagedata r:id="rId79" o:title=""/>
          </v:shape>
          <o:OLEObject Type="Embed" ProgID="Equation.DSMT4" ShapeID="_x0000_i1059" DrawAspect="Content" ObjectID="_1761133779" r:id="rId80"/>
        </w:object>
      </w:r>
      <w:r w:rsidRPr="00F32A60">
        <w:rPr>
          <w:lang w:val="en-US"/>
        </w:rPr>
        <w:t xml:space="preserve"> is the cumulative distribution function. In the case of normal distribution </w:t>
      </w:r>
      <w:r w:rsidRPr="00F32A60">
        <w:rPr>
          <w:position w:val="-14"/>
          <w:lang w:val="en-US"/>
        </w:rPr>
        <w:object w:dxaOrig="1939" w:dyaOrig="400" w14:anchorId="1A0A0084">
          <v:shape id="_x0000_i1060" type="#_x0000_t75" style="width:97.05pt;height:19.95pt" o:ole="">
            <v:imagedata r:id="rId81" o:title=""/>
          </v:shape>
          <o:OLEObject Type="Embed" ProgID="Equation.DSMT4" ShapeID="_x0000_i1060" DrawAspect="Content" ObjectID="_1761133780" r:id="rId82"/>
        </w:object>
      </w:r>
      <w:r w:rsidRPr="00F32A60">
        <w:rPr>
          <w:lang w:val="en-US"/>
        </w:rPr>
        <w:t xml:space="preserve"> and therefore </w:t>
      </w:r>
      <w:r w:rsidRPr="00F32A60">
        <w:rPr>
          <w:position w:val="-10"/>
          <w:lang w:val="en-US"/>
        </w:rPr>
        <w:object w:dxaOrig="1760" w:dyaOrig="320" w14:anchorId="0CC2973B">
          <v:shape id="_x0000_i1061" type="#_x0000_t75" style="width:87.9pt;height:15.9pt" o:ole="">
            <v:imagedata r:id="rId83" o:title=""/>
          </v:shape>
          <o:OLEObject Type="Embed" ProgID="Equation.DSMT4" ShapeID="_x0000_i1061" DrawAspect="Content" ObjectID="_1761133781" r:id="rId84"/>
        </w:object>
      </w:r>
      <w:r w:rsidRPr="00F32A60">
        <w:rPr>
          <w:lang w:val="en-US"/>
        </w:rPr>
        <w:t>.</w:t>
      </w:r>
    </w:p>
    <w:p w14:paraId="2DFC06D0" w14:textId="77777777" w:rsidR="00B511E4" w:rsidRDefault="00B511E4" w:rsidP="00C57C0B">
      <w:pPr>
        <w:ind w:left="180"/>
        <w:jc w:val="both"/>
        <w:rPr>
          <w:lang w:val="en-US"/>
        </w:rPr>
      </w:pPr>
    </w:p>
    <w:p w14:paraId="389E2C49" w14:textId="7D8D468E" w:rsidR="00B511E4" w:rsidRPr="00466EFD" w:rsidRDefault="00B511E4" w:rsidP="00B511E4">
      <w:pPr>
        <w:ind w:left="180"/>
        <w:jc w:val="both"/>
        <w:rPr>
          <w:lang w:val="en-US"/>
        </w:rPr>
      </w:pPr>
      <w:r w:rsidRPr="00B62FBA">
        <w:rPr>
          <w:lang w:val="en-US"/>
        </w:rPr>
        <w:t>NOTE 2</w:t>
      </w:r>
      <w:r w:rsidRPr="00DF59D8">
        <w:rPr>
          <w:lang w:val="en-US"/>
        </w:rPr>
        <w:t xml:space="preserve">: </w:t>
      </w:r>
      <w:r w:rsidR="002E5C1C" w:rsidRPr="00DF59D8">
        <w:rPr>
          <w:lang w:val="en-US"/>
        </w:rPr>
        <w:t>T</w:t>
      </w:r>
      <w:r w:rsidRPr="00DF59D8">
        <w:rPr>
          <w:lang w:val="en-US"/>
        </w:rPr>
        <w:t>he factor 1</w:t>
      </w:r>
      <w:r w:rsidR="002E5C1C" w:rsidRPr="00DF59D8">
        <w:rPr>
          <w:lang w:val="en-US"/>
        </w:rPr>
        <w:t>,</w:t>
      </w:r>
      <w:r w:rsidRPr="00DF59D8">
        <w:rPr>
          <w:lang w:val="en-US"/>
        </w:rPr>
        <w:t xml:space="preserve">25 that appears in the </w:t>
      </w:r>
      <w:r w:rsidR="002E5C1C" w:rsidRPr="00DF59D8">
        <w:rPr>
          <w:lang w:val="en-US"/>
        </w:rPr>
        <w:t xml:space="preserve">formula </w:t>
      </w:r>
      <w:r w:rsidR="002E5C1C" w:rsidRPr="00DF59D8">
        <w:rPr>
          <w:position w:val="-12"/>
          <w:lang w:val="en-US"/>
        </w:rPr>
        <w:object w:dxaOrig="1980" w:dyaOrig="400" w14:anchorId="781350C8">
          <v:shape id="_x0000_i1062" type="#_x0000_t75" style="width:99.1pt;height:20.6pt" o:ole="">
            <v:imagedata r:id="rId85" o:title=""/>
          </v:shape>
          <o:OLEObject Type="Embed" ProgID="Equation.DSMT4" ShapeID="_x0000_i1062" DrawAspect="Content" ObjectID="_1761133782" r:id="rId86"/>
        </w:object>
      </w:r>
      <w:r w:rsidR="002E5C1C" w:rsidRPr="00DF59D8">
        <w:rPr>
          <w:lang w:val="en-US"/>
        </w:rPr>
        <w:t xml:space="preserve"> </w:t>
      </w:r>
      <w:r w:rsidRPr="00DF59D8">
        <w:rPr>
          <w:lang w:val="en-US"/>
        </w:rPr>
        <w:t>represents the ratio between the standard deviation of the median and the standard deviation of the mean</w:t>
      </w:r>
      <w:r w:rsidR="002E5C1C" w:rsidRPr="00DF59D8">
        <w:rPr>
          <w:lang w:val="en-US"/>
        </w:rPr>
        <w:t xml:space="preserve"> </w:t>
      </w:r>
      <w:r w:rsidRPr="00DF59D8">
        <w:rPr>
          <w:lang w:val="en-US"/>
        </w:rPr>
        <w:t xml:space="preserve">(see </w:t>
      </w:r>
      <w:r w:rsidR="002E5C1C" w:rsidRPr="00DA70CD">
        <w:rPr>
          <w:lang w:val="en-US"/>
        </w:rPr>
        <w:t>§</w:t>
      </w:r>
      <w:r w:rsidR="00AA74EE" w:rsidRPr="00DA70CD">
        <w:rPr>
          <w:lang w:val="en-US"/>
        </w:rPr>
        <w:t>7.7.</w:t>
      </w:r>
      <w:r w:rsidR="00DA70CD" w:rsidRPr="00DA70CD">
        <w:rPr>
          <w:lang w:val="en-US"/>
        </w:rPr>
        <w:t>7</w:t>
      </w:r>
      <w:r w:rsidR="00AA74EE" w:rsidRPr="00DA70CD">
        <w:rPr>
          <w:lang w:val="en-US"/>
        </w:rPr>
        <w:t xml:space="preserve"> of ISO 13528:20</w:t>
      </w:r>
      <w:r w:rsidR="00DA70CD" w:rsidRPr="00DA70CD">
        <w:rPr>
          <w:lang w:val="en-US"/>
        </w:rPr>
        <w:t>22</w:t>
      </w:r>
      <w:r w:rsidRPr="00DA70CD">
        <w:rPr>
          <w:lang w:val="en-US"/>
        </w:rPr>
        <w:t xml:space="preserve">). </w:t>
      </w:r>
      <w:r w:rsidR="002E5C1C" w:rsidRPr="00DA70CD">
        <w:rPr>
          <w:lang w:val="en-US"/>
        </w:rPr>
        <w:t xml:space="preserve">Therefore </w:t>
      </w:r>
      <w:r w:rsidR="002E5C1C" w:rsidRPr="00DA70CD">
        <w:rPr>
          <w:position w:val="-6"/>
          <w:lang w:val="en-US"/>
        </w:rPr>
        <w:object w:dxaOrig="260" w:dyaOrig="320" w14:anchorId="180F00D8">
          <v:shape id="_x0000_i1063" type="#_x0000_t75" style="width:12.85pt;height:15.9pt" o:ole="">
            <v:imagedata r:id="rId87" o:title=""/>
          </v:shape>
          <o:OLEObject Type="Embed" ProgID="Equation.DSMT4" ShapeID="_x0000_i1063" DrawAspect="Content" ObjectID="_1761133783" r:id="rId88"/>
        </w:object>
      </w:r>
      <w:r w:rsidR="002E5C1C" w:rsidRPr="00DA70CD">
        <w:rPr>
          <w:lang w:val="en-US"/>
        </w:rPr>
        <w:t xml:space="preserve"> and </w:t>
      </w:r>
      <w:bookmarkStart w:id="15" w:name="MTBlankEqn"/>
      <w:r w:rsidR="00542E27" w:rsidRPr="00DA70CD">
        <w:rPr>
          <w:position w:val="-12"/>
        </w:rPr>
        <w:object w:dxaOrig="1240" w:dyaOrig="400" w14:anchorId="325B3912">
          <v:shape id="_x0000_i1064" type="#_x0000_t75" style="width:62pt;height:20pt" o:ole="">
            <v:imagedata r:id="rId89" o:title=""/>
          </v:shape>
          <o:OLEObject Type="Embed" ProgID="Equation.DSMT4" ShapeID="_x0000_i1064" DrawAspect="Content" ObjectID="_1761133784" r:id="rId90"/>
        </w:object>
      </w:r>
      <w:bookmarkEnd w:id="15"/>
      <w:r w:rsidR="002E5C1C" w:rsidRPr="00DA70CD">
        <w:rPr>
          <w:lang w:val="en-US"/>
        </w:rPr>
        <w:t xml:space="preserve"> are </w:t>
      </w:r>
      <w:r w:rsidRPr="00DA70CD">
        <w:rPr>
          <w:lang w:val="en-US"/>
        </w:rPr>
        <w:t>interpreted as the me</w:t>
      </w:r>
      <w:r w:rsidR="00542E27" w:rsidRPr="00DA70CD">
        <w:rPr>
          <w:lang w:val="en-US"/>
        </w:rPr>
        <w:t>an</w:t>
      </w:r>
      <w:r w:rsidRPr="00DF59D8">
        <w:rPr>
          <w:lang w:val="en-US"/>
        </w:rPr>
        <w:t xml:space="preserve"> and the standard deviation </w:t>
      </w:r>
      <w:r w:rsidR="00542E27">
        <w:rPr>
          <w:lang w:val="en-US"/>
        </w:rPr>
        <w:t xml:space="preserve">of the mean </w:t>
      </w:r>
      <w:r w:rsidRPr="00DF59D8">
        <w:rPr>
          <w:lang w:val="en-US"/>
        </w:rPr>
        <w:t>of the measurement results, respectively.</w:t>
      </w:r>
    </w:p>
    <w:p w14:paraId="2715B461" w14:textId="77777777" w:rsidR="00F53FC9" w:rsidRPr="00466EFD" w:rsidRDefault="00F53FC9" w:rsidP="00C57C0B">
      <w:pPr>
        <w:ind w:left="180"/>
        <w:jc w:val="both"/>
        <w:rPr>
          <w:lang w:val="en-US"/>
        </w:rPr>
      </w:pPr>
    </w:p>
    <w:p w14:paraId="52DACABB" w14:textId="77777777" w:rsidR="001609BC" w:rsidRPr="00F32A60" w:rsidRDefault="001609BC" w:rsidP="00181A22">
      <w:pPr>
        <w:keepNext/>
        <w:keepLines/>
        <w:numPr>
          <w:ilvl w:val="0"/>
          <w:numId w:val="1"/>
        </w:numPr>
        <w:jc w:val="both"/>
        <w:rPr>
          <w:b/>
          <w:lang w:val="en-US"/>
        </w:rPr>
      </w:pPr>
      <w:r>
        <w:rPr>
          <w:b/>
          <w:lang w:val="en-US"/>
        </w:rPr>
        <w:t>Characteristics of the Sample</w:t>
      </w:r>
    </w:p>
    <w:p w14:paraId="2EA05B41" w14:textId="77777777" w:rsidR="00C57C0B" w:rsidRDefault="00C57C0B" w:rsidP="00181A22">
      <w:pPr>
        <w:keepNext/>
        <w:keepLines/>
        <w:jc w:val="both"/>
        <w:rPr>
          <w:lang w:val="en-US"/>
        </w:rPr>
      </w:pPr>
    </w:p>
    <w:p w14:paraId="58D985A2" w14:textId="74F7D15E" w:rsidR="001609BC" w:rsidRPr="00DF59D8" w:rsidRDefault="001609BC" w:rsidP="00181A22">
      <w:pPr>
        <w:keepNext/>
        <w:keepLines/>
        <w:numPr>
          <w:ilvl w:val="1"/>
          <w:numId w:val="1"/>
        </w:numPr>
        <w:jc w:val="both"/>
        <w:rPr>
          <w:lang w:val="en-US"/>
        </w:rPr>
      </w:pPr>
      <w:r w:rsidRPr="00DF59D8">
        <w:rPr>
          <w:lang w:val="en-US"/>
        </w:rPr>
        <w:t>The Sample is a</w:t>
      </w:r>
      <w:r w:rsidR="00323907" w:rsidRPr="00DF59D8">
        <w:rPr>
          <w:lang w:val="en-US"/>
        </w:rPr>
        <w:t xml:space="preserve">n electromagnetic field source made </w:t>
      </w:r>
      <w:r w:rsidRPr="00DF59D8">
        <w:rPr>
          <w:lang w:val="en-US"/>
        </w:rPr>
        <w:t xml:space="preserve">of the combination of a </w:t>
      </w:r>
      <w:r w:rsidR="00323907" w:rsidRPr="00DF59D8">
        <w:rPr>
          <w:lang w:val="en-US"/>
        </w:rPr>
        <w:t>battery</w:t>
      </w:r>
      <w:r w:rsidR="00F91F2D">
        <w:rPr>
          <w:lang w:val="en-US"/>
        </w:rPr>
        <w:t>-</w:t>
      </w:r>
      <w:r w:rsidR="00323907" w:rsidRPr="00DF59D8">
        <w:rPr>
          <w:lang w:val="en-US"/>
        </w:rPr>
        <w:t xml:space="preserve">operated </w:t>
      </w:r>
      <w:r w:rsidRPr="00DF59D8">
        <w:rPr>
          <w:lang w:val="en-US"/>
        </w:rPr>
        <w:t>comb generator and a</w:t>
      </w:r>
      <w:r w:rsidR="00323907" w:rsidRPr="00DF59D8">
        <w:rPr>
          <w:lang w:val="en-US"/>
        </w:rPr>
        <w:t>n antenna</w:t>
      </w:r>
      <w:r w:rsidR="00A8791A">
        <w:rPr>
          <w:lang w:val="en-US"/>
        </w:rPr>
        <w:t>, see Fig. 2</w:t>
      </w:r>
      <w:r w:rsidRPr="00DF59D8">
        <w:rPr>
          <w:lang w:val="en-US"/>
        </w:rPr>
        <w:t>.</w:t>
      </w:r>
      <w:r w:rsidR="00323907" w:rsidRPr="00DF59D8">
        <w:rPr>
          <w:lang w:val="en-US"/>
        </w:rPr>
        <w:t xml:space="preserve"> The comb generator and the battery are embedded in the antenna.</w:t>
      </w:r>
      <w:r w:rsidR="00D66BE5">
        <w:rPr>
          <w:lang w:val="en-US"/>
        </w:rPr>
        <w:t xml:space="preserve"> The shape of the Sample is cylindrical with approximate sizes 10 cm (base diameter) x 12 cm (height).</w:t>
      </w:r>
    </w:p>
    <w:p w14:paraId="5FF57110" w14:textId="41FF4BC4" w:rsidR="009F6D32" w:rsidRDefault="009F6D32" w:rsidP="00D77B2D">
      <w:pPr>
        <w:jc w:val="center"/>
        <w:rPr>
          <w:lang w:val="en-US"/>
        </w:rPr>
      </w:pPr>
    </w:p>
    <w:tbl>
      <w:tblPr>
        <w:tblStyle w:val="Grigliatabella"/>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5"/>
        <w:gridCol w:w="5147"/>
      </w:tblGrid>
      <w:tr w:rsidR="009F6D32" w14:paraId="70D63E25" w14:textId="77777777" w:rsidTr="00F91F2D">
        <w:trPr>
          <w:trHeight w:val="5139"/>
        </w:trPr>
        <w:tc>
          <w:tcPr>
            <w:tcW w:w="4862" w:type="dxa"/>
          </w:tcPr>
          <w:p w14:paraId="4029F7C6" w14:textId="5414599B" w:rsidR="009F6D32" w:rsidRDefault="009F6D32" w:rsidP="00D77B2D">
            <w:pPr>
              <w:jc w:val="center"/>
              <w:rPr>
                <w:lang w:val="en-US"/>
              </w:rPr>
            </w:pPr>
            <w:r>
              <w:rPr>
                <w:noProof/>
                <w:lang w:val="en-US"/>
              </w:rPr>
              <w:drawing>
                <wp:inline distT="0" distB="0" distL="0" distR="0" wp14:anchorId="61AB7905" wp14:editId="33135D29">
                  <wp:extent cx="3280400" cy="2493674"/>
                  <wp:effectExtent l="0" t="6985" r="8890" b="8890"/>
                  <wp:docPr id="20" name="Immagine 20" descr="Immagine che contiene parete, interni, luce&#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magine 20" descr="Immagine che contiene parete, interni, luce&#10;&#10;Descrizione generata automaticamente"/>
                          <pic:cNvPicPr/>
                        </pic:nvPicPr>
                        <pic:blipFill rotWithShape="1">
                          <a:blip r:embed="rId91" cstate="print">
                            <a:extLst>
                              <a:ext uri="{28A0092B-C50C-407E-A947-70E740481C1C}">
                                <a14:useLocalDpi xmlns:a14="http://schemas.microsoft.com/office/drawing/2010/main" val="0"/>
                              </a:ext>
                            </a:extLst>
                          </a:blip>
                          <a:srcRect l="21522" t="14026" r="3358" b="9833"/>
                          <a:stretch/>
                        </pic:blipFill>
                        <pic:spPr bwMode="auto">
                          <a:xfrm rot="5400000">
                            <a:off x="0" y="0"/>
                            <a:ext cx="3329922" cy="2531320"/>
                          </a:xfrm>
                          <a:prstGeom prst="rect">
                            <a:avLst/>
                          </a:prstGeom>
                          <a:ln>
                            <a:noFill/>
                          </a:ln>
                          <a:extLst>
                            <a:ext uri="{53640926-AAD7-44D8-BBD7-CCE9431645EC}">
                              <a14:shadowObscured xmlns:a14="http://schemas.microsoft.com/office/drawing/2010/main"/>
                            </a:ext>
                          </a:extLst>
                        </pic:spPr>
                      </pic:pic>
                    </a:graphicData>
                  </a:graphic>
                </wp:inline>
              </w:drawing>
            </w:r>
          </w:p>
        </w:tc>
        <w:tc>
          <w:tcPr>
            <w:tcW w:w="4610" w:type="dxa"/>
          </w:tcPr>
          <w:p w14:paraId="25134F4F" w14:textId="2BBE8493" w:rsidR="009F6D32" w:rsidRDefault="00F91F2D" w:rsidP="00D77B2D">
            <w:pPr>
              <w:jc w:val="center"/>
              <w:rPr>
                <w:lang w:val="en-US"/>
              </w:rPr>
            </w:pPr>
            <w:r>
              <w:rPr>
                <w:noProof/>
                <w:lang w:val="en-US"/>
              </w:rPr>
              <mc:AlternateContent>
                <mc:Choice Requires="wps">
                  <w:drawing>
                    <wp:anchor distT="0" distB="0" distL="114300" distR="114300" simplePos="0" relativeHeight="251637760" behindDoc="0" locked="0" layoutInCell="1" allowOverlap="1" wp14:anchorId="116518B8" wp14:editId="08E9B1A2">
                      <wp:simplePos x="0" y="0"/>
                      <wp:positionH relativeFrom="column">
                        <wp:posOffset>690226</wp:posOffset>
                      </wp:positionH>
                      <wp:positionV relativeFrom="paragraph">
                        <wp:posOffset>1303449</wp:posOffset>
                      </wp:positionV>
                      <wp:extent cx="523741" cy="66809"/>
                      <wp:effectExtent l="0" t="38100" r="29210" b="104775"/>
                      <wp:wrapNone/>
                      <wp:docPr id="14" name="Connettore 2 14"/>
                      <wp:cNvGraphicFramePr/>
                      <a:graphic xmlns:a="http://schemas.openxmlformats.org/drawingml/2006/main">
                        <a:graphicData uri="http://schemas.microsoft.com/office/word/2010/wordprocessingShape">
                          <wps:wsp>
                            <wps:cNvCnPr/>
                            <wps:spPr>
                              <a:xfrm>
                                <a:off x="0" y="0"/>
                                <a:ext cx="523741" cy="66809"/>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E763251" id="_x0000_t32" coordsize="21600,21600" o:spt="32" o:oned="t" path="m,l21600,21600e" filled="f">
                      <v:path arrowok="t" fillok="f" o:connecttype="none"/>
                      <o:lock v:ext="edit" shapetype="t"/>
                    </v:shapetype>
                    <v:shape id="Connettore 2 14" o:spid="_x0000_s1026" type="#_x0000_t32" style="position:absolute;margin-left:54.35pt;margin-top:102.65pt;width:41.25pt;height:5.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" strokecolor="red" strokeweight="2pt">
                      <v:stroke endarrow="open"/>
                    </v:shape>
                  </w:pict>
                </mc:Fallback>
              </mc:AlternateContent>
            </w:r>
            <w:r>
              <w:rPr>
                <w:noProof/>
                <w:lang w:val="en-US"/>
              </w:rPr>
              <mc:AlternateContent>
                <mc:Choice Requires="wps">
                  <w:drawing>
                    <wp:anchor distT="0" distB="0" distL="114300" distR="114300" simplePos="0" relativeHeight="251635712" behindDoc="0" locked="0" layoutInCell="1" allowOverlap="1" wp14:anchorId="43DEAA13" wp14:editId="08504F20">
                      <wp:simplePos x="0" y="0"/>
                      <wp:positionH relativeFrom="column">
                        <wp:posOffset>50827</wp:posOffset>
                      </wp:positionH>
                      <wp:positionV relativeFrom="paragraph">
                        <wp:posOffset>1117197</wp:posOffset>
                      </wp:positionV>
                      <wp:extent cx="719580" cy="316230"/>
                      <wp:effectExtent l="0" t="0" r="0" b="7620"/>
                      <wp:wrapNone/>
                      <wp:docPr id="13" name="Casella di testo 13"/>
                      <wp:cNvGraphicFramePr/>
                      <a:graphic xmlns:a="http://schemas.openxmlformats.org/drawingml/2006/main">
                        <a:graphicData uri="http://schemas.microsoft.com/office/word/2010/wordprocessingShape">
                          <wps:wsp>
                            <wps:cNvSpPr txBox="1"/>
                            <wps:spPr>
                              <a:xfrm>
                                <a:off x="0" y="0"/>
                                <a:ext cx="719580" cy="316230"/>
                              </a:xfrm>
                              <a:prstGeom prst="rect">
                                <a:avLst/>
                              </a:prstGeom>
                              <a:noFill/>
                              <a:ln w="6350">
                                <a:noFill/>
                              </a:ln>
                            </wps:spPr>
                            <wps:txbx>
                              <w:txbxContent>
                                <w:p w14:paraId="391A21DC"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RES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3DEAA13" id="Casella di testo 13" o:spid="_x0000_s1040" type="#_x0000_t202" style="position:absolute;left:0;text-align:left;margin-left:4pt;margin-top:87.95pt;width:56.65pt;height:24.9pt;z-index:251635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" filled="f" stroked="f" strokeweight=".5pt">
                      <v:textbox>
                        <w:txbxContent>
                          <w:p w14:paraId="391A21DC"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RESET</w:t>
                            </w:r>
                          </w:p>
                        </w:txbxContent>
                      </v:textbox>
                    </v:shape>
                  </w:pict>
                </mc:Fallback>
              </mc:AlternateContent>
            </w:r>
            <w:r w:rsidR="005914B2">
              <w:rPr>
                <w:noProof/>
                <w:lang w:val="en-US"/>
              </w:rPr>
              <mc:AlternateContent>
                <mc:Choice Requires="wps">
                  <w:drawing>
                    <wp:anchor distT="0" distB="0" distL="114300" distR="114300" simplePos="0" relativeHeight="251686912" behindDoc="0" locked="0" layoutInCell="1" allowOverlap="1" wp14:anchorId="3092BD64" wp14:editId="0BF825BE">
                      <wp:simplePos x="0" y="0"/>
                      <wp:positionH relativeFrom="column">
                        <wp:posOffset>1125962</wp:posOffset>
                      </wp:positionH>
                      <wp:positionV relativeFrom="paragraph">
                        <wp:posOffset>1163589</wp:posOffset>
                      </wp:positionV>
                      <wp:extent cx="407831" cy="270457"/>
                      <wp:effectExtent l="0" t="0" r="0" b="0"/>
                      <wp:wrapNone/>
                      <wp:docPr id="26" name="Casella di testo 26"/>
                      <wp:cNvGraphicFramePr/>
                      <a:graphic xmlns:a="http://schemas.openxmlformats.org/drawingml/2006/main">
                        <a:graphicData uri="http://schemas.microsoft.com/office/word/2010/wordprocessingShape">
                          <wps:wsp>
                            <wps:cNvSpPr txBox="1"/>
                            <wps:spPr>
                              <a:xfrm>
                                <a:off x="0" y="0"/>
                                <a:ext cx="407831" cy="270457"/>
                              </a:xfrm>
                              <a:prstGeom prst="rect">
                                <a:avLst/>
                              </a:prstGeom>
                              <a:noFill/>
                              <a:ln w="6350">
                                <a:noFill/>
                              </a:ln>
                            </wps:spPr>
                            <wps:txbx>
                              <w:txbxContent>
                                <w:p w14:paraId="0C094242" w14:textId="5A240C91"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w:t>
                                  </w:r>
                                  <w:r>
                                    <w:rPr>
                                      <w:rFonts w:ascii="Arial" w:hAnsi="Arial" w:cs="Arial"/>
                                      <w:b/>
                                      <w:color w:val="FF0000"/>
                                      <w:sz w:val="16"/>
                                      <w:szCs w:val="16"/>
                                      <w:lang w:val="en-US"/>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92BD64" id="Casella di testo 26" o:spid="_x0000_s1041" type="#_x0000_t202" style="position:absolute;left:0;text-align:left;margin-left:88.65pt;margin-top:91.6pt;width:32.1pt;height:21.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" filled="f" stroked="f" strokeweight=".5pt">
                      <v:textbox>
                        <w:txbxContent>
                          <w:p w14:paraId="0C094242" w14:textId="5A240C91"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w:t>
                            </w:r>
                            <w:r>
                              <w:rPr>
                                <w:rFonts w:ascii="Arial" w:hAnsi="Arial" w:cs="Arial"/>
                                <w:b/>
                                <w:color w:val="FF0000"/>
                                <w:sz w:val="16"/>
                                <w:szCs w:val="16"/>
                                <w:lang w:val="en-US"/>
                              </w:rPr>
                              <w:t>N</w:t>
                            </w:r>
                          </w:p>
                        </w:txbxContent>
                      </v:textbox>
                    </v:shape>
                  </w:pict>
                </mc:Fallback>
              </mc:AlternateContent>
            </w:r>
            <w:r w:rsidR="005914B2">
              <w:rPr>
                <w:noProof/>
                <w:lang w:val="en-US"/>
              </w:rPr>
              <mc:AlternateContent>
                <mc:Choice Requires="wps">
                  <w:drawing>
                    <wp:anchor distT="0" distB="0" distL="114300" distR="114300" simplePos="0" relativeHeight="251684864" behindDoc="0" locked="0" layoutInCell="1" allowOverlap="1" wp14:anchorId="4D5AEE5D" wp14:editId="49CC9675">
                      <wp:simplePos x="0" y="0"/>
                      <wp:positionH relativeFrom="column">
                        <wp:posOffset>1020445</wp:posOffset>
                      </wp:positionH>
                      <wp:positionV relativeFrom="paragraph">
                        <wp:posOffset>1503787</wp:posOffset>
                      </wp:positionV>
                      <wp:extent cx="407831" cy="270457"/>
                      <wp:effectExtent l="0" t="0" r="0" b="0"/>
                      <wp:wrapNone/>
                      <wp:docPr id="25" name="Casella di testo 25"/>
                      <wp:cNvGraphicFramePr/>
                      <a:graphic xmlns:a="http://schemas.openxmlformats.org/drawingml/2006/main">
                        <a:graphicData uri="http://schemas.microsoft.com/office/word/2010/wordprocessingShape">
                          <wps:wsp>
                            <wps:cNvSpPr txBox="1"/>
                            <wps:spPr>
                              <a:xfrm>
                                <a:off x="0" y="0"/>
                                <a:ext cx="407831" cy="270457"/>
                              </a:xfrm>
                              <a:prstGeom prst="rect">
                                <a:avLst/>
                              </a:prstGeom>
                              <a:noFill/>
                              <a:ln w="6350">
                                <a:noFill/>
                              </a:ln>
                            </wps:spPr>
                            <wps:txbx>
                              <w:txbxContent>
                                <w:p w14:paraId="6F07344A" w14:textId="439A4A59"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5AEE5D" id="Casella di testo 25" o:spid="_x0000_s1042" type="#_x0000_t202" style="position:absolute;left:0;text-align:left;margin-left:80.35pt;margin-top:118.4pt;width:32.1pt;height:21.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" filled="f" stroked="f" strokeweight=".5pt">
                      <v:textbox>
                        <w:txbxContent>
                          <w:p w14:paraId="6F07344A" w14:textId="439A4A59"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FF</w:t>
                            </w:r>
                          </w:p>
                        </w:txbxContent>
                      </v:textbox>
                    </v:shape>
                  </w:pict>
                </mc:Fallback>
              </mc:AlternateContent>
            </w:r>
            <w:r w:rsidR="00310D49">
              <w:rPr>
                <w:noProof/>
                <w:lang w:val="en-US"/>
              </w:rPr>
              <mc:AlternateContent>
                <mc:Choice Requires="wps">
                  <w:drawing>
                    <wp:anchor distT="0" distB="0" distL="114300" distR="114300" simplePos="0" relativeHeight="251676672" behindDoc="0" locked="0" layoutInCell="1" allowOverlap="1" wp14:anchorId="4528807F" wp14:editId="48B4D554">
                      <wp:simplePos x="0" y="0"/>
                      <wp:positionH relativeFrom="column">
                        <wp:posOffset>1560830</wp:posOffset>
                      </wp:positionH>
                      <wp:positionV relativeFrom="paragraph">
                        <wp:posOffset>1369847</wp:posOffset>
                      </wp:positionV>
                      <wp:extent cx="163669" cy="348266"/>
                      <wp:effectExtent l="38100" t="38100" r="27305" b="33020"/>
                      <wp:wrapNone/>
                      <wp:docPr id="18" name="Connettore 2 18"/>
                      <wp:cNvGraphicFramePr/>
                      <a:graphic xmlns:a="http://schemas.openxmlformats.org/drawingml/2006/main">
                        <a:graphicData uri="http://schemas.microsoft.com/office/word/2010/wordprocessingShape">
                          <wps:wsp>
                            <wps:cNvCnPr/>
                            <wps:spPr>
                              <a:xfrm>
                                <a:off x="0" y="0"/>
                                <a:ext cx="163669" cy="348266"/>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198A5CB" id="Connettore 2 18" o:spid="_x0000_s1026" type="#_x0000_t32" style="position:absolute;margin-left:122.9pt;margin-top:107.85pt;width:12.9pt;height:27.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" strokecolor="red" strokeweight="2pt">
                      <v:stroke startarrow="open"/>
                    </v:shape>
                  </w:pict>
                </mc:Fallback>
              </mc:AlternateContent>
            </w:r>
            <w:r w:rsidR="00310D49">
              <w:rPr>
                <w:noProof/>
                <w:lang w:val="en-US"/>
              </w:rPr>
              <mc:AlternateContent>
                <mc:Choice Requires="wps">
                  <w:drawing>
                    <wp:anchor distT="0" distB="0" distL="114300" distR="114300" simplePos="0" relativeHeight="251662336" behindDoc="0" locked="0" layoutInCell="1" allowOverlap="1" wp14:anchorId="2E72BBD7" wp14:editId="5C68D4A6">
                      <wp:simplePos x="0" y="0"/>
                      <wp:positionH relativeFrom="column">
                        <wp:posOffset>1476080</wp:posOffset>
                      </wp:positionH>
                      <wp:positionV relativeFrom="paragraph">
                        <wp:posOffset>1656867</wp:posOffset>
                      </wp:positionV>
                      <wp:extent cx="575256" cy="316230"/>
                      <wp:effectExtent l="0" t="0" r="0" b="7620"/>
                      <wp:wrapNone/>
                      <wp:docPr id="17" name="Casella di testo 17"/>
                      <wp:cNvGraphicFramePr/>
                      <a:graphic xmlns:a="http://schemas.openxmlformats.org/drawingml/2006/main">
                        <a:graphicData uri="http://schemas.microsoft.com/office/word/2010/wordprocessingShape">
                          <wps:wsp>
                            <wps:cNvSpPr txBox="1"/>
                            <wps:spPr>
                              <a:xfrm>
                                <a:off x="0" y="0"/>
                                <a:ext cx="575256" cy="316230"/>
                              </a:xfrm>
                              <a:prstGeom prst="rect">
                                <a:avLst/>
                              </a:prstGeom>
                              <a:noFill/>
                              <a:ln w="6350">
                                <a:noFill/>
                              </a:ln>
                            </wps:spPr>
                            <wps:txbx>
                              <w:txbxContent>
                                <w:p w14:paraId="031B2A08"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L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72BBD7" id="Casella di testo 17" o:spid="_x0000_s1043" type="#_x0000_t202" style="position:absolute;left:0;text-align:left;margin-left:116.25pt;margin-top:130.45pt;width:45.3pt;height:24.9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" filled="f" stroked="f" strokeweight=".5pt">
                      <v:textbox>
                        <w:txbxContent>
                          <w:p w14:paraId="031B2A08"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LED</w:t>
                            </w:r>
                          </w:p>
                        </w:txbxContent>
                      </v:textbox>
                    </v:shape>
                  </w:pict>
                </mc:Fallback>
              </mc:AlternateContent>
            </w:r>
            <w:r w:rsidR="009F6D32">
              <w:rPr>
                <w:noProof/>
                <w:lang w:val="en-US"/>
              </w:rPr>
              <mc:AlternateContent>
                <mc:Choice Requires="wps">
                  <w:drawing>
                    <wp:anchor distT="0" distB="0" distL="114300" distR="114300" simplePos="0" relativeHeight="251633664" behindDoc="0" locked="0" layoutInCell="1" allowOverlap="1" wp14:anchorId="09CFE15C" wp14:editId="3CB2DC0A">
                      <wp:simplePos x="0" y="0"/>
                      <wp:positionH relativeFrom="column">
                        <wp:posOffset>2136740</wp:posOffset>
                      </wp:positionH>
                      <wp:positionV relativeFrom="paragraph">
                        <wp:posOffset>726484</wp:posOffset>
                      </wp:positionV>
                      <wp:extent cx="835142" cy="316230"/>
                      <wp:effectExtent l="0" t="0" r="0" b="7620"/>
                      <wp:wrapNone/>
                      <wp:docPr id="11" name="Casella di testo 11"/>
                      <wp:cNvGraphicFramePr/>
                      <a:graphic xmlns:a="http://schemas.openxmlformats.org/drawingml/2006/main">
                        <a:graphicData uri="http://schemas.microsoft.com/office/word/2010/wordprocessingShape">
                          <wps:wsp>
                            <wps:cNvSpPr txBox="1"/>
                            <wps:spPr>
                              <a:xfrm>
                                <a:off x="0" y="0"/>
                                <a:ext cx="835142" cy="316230"/>
                              </a:xfrm>
                              <a:prstGeom prst="rect">
                                <a:avLst/>
                              </a:prstGeom>
                              <a:noFill/>
                              <a:ln w="6350">
                                <a:noFill/>
                              </a:ln>
                            </wps:spPr>
                            <wps:txbx>
                              <w:txbxContent>
                                <w:p w14:paraId="77D020EA" w14:textId="77777777" w:rsidR="006E2A55" w:rsidRPr="009F6D32" w:rsidRDefault="006E2A55" w:rsidP="00C92D15">
                                  <w:pPr>
                                    <w:jc w:val="center"/>
                                    <w:rPr>
                                      <w:rFonts w:ascii="Arial" w:hAnsi="Arial" w:cs="Arial"/>
                                      <w:b/>
                                      <w:color w:val="FF0000"/>
                                      <w:lang w:val="en-US"/>
                                    </w:rPr>
                                  </w:pPr>
                                  <w:r w:rsidRPr="009F6D32">
                                    <w:rPr>
                                      <w:rFonts w:ascii="Arial" w:hAnsi="Arial" w:cs="Arial"/>
                                      <w:b/>
                                      <w:color w:val="FF0000"/>
                                      <w:lang w:val="en-US"/>
                                    </w:rPr>
                                    <w:t>SW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CFE15C" id="Casella di testo 11" o:spid="_x0000_s1044" type="#_x0000_t202" style="position:absolute;left:0;text-align:left;margin-left:168.25pt;margin-top:57.2pt;width:65.75pt;height:24.9pt;z-index:251633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" filled="f" stroked="f" strokeweight=".5pt">
                      <v:textbox>
                        <w:txbxContent>
                          <w:p w14:paraId="77D020EA" w14:textId="77777777" w:rsidR="006E2A55" w:rsidRPr="009F6D32" w:rsidRDefault="006E2A55" w:rsidP="00C92D15">
                            <w:pPr>
                              <w:jc w:val="center"/>
                              <w:rPr>
                                <w:rFonts w:ascii="Arial" w:hAnsi="Arial" w:cs="Arial"/>
                                <w:b/>
                                <w:color w:val="FF0000"/>
                                <w:lang w:val="en-US"/>
                              </w:rPr>
                            </w:pPr>
                            <w:r w:rsidRPr="009F6D32">
                              <w:rPr>
                                <w:rFonts w:ascii="Arial" w:hAnsi="Arial" w:cs="Arial"/>
                                <w:b/>
                                <w:color w:val="FF0000"/>
                                <w:lang w:val="en-US"/>
                              </w:rPr>
                              <w:t>SWITCH</w:t>
                            </w:r>
                          </w:p>
                        </w:txbxContent>
                      </v:textbox>
                    </v:shape>
                  </w:pict>
                </mc:Fallback>
              </mc:AlternateContent>
            </w:r>
            <w:r w:rsidR="009F6D32">
              <w:rPr>
                <w:noProof/>
                <w:lang w:val="en-US"/>
              </w:rPr>
              <mc:AlternateContent>
                <mc:Choice Requires="wps">
                  <w:drawing>
                    <wp:anchor distT="0" distB="0" distL="114300" distR="114300" simplePos="0" relativeHeight="251680768" behindDoc="0" locked="0" layoutInCell="1" allowOverlap="1" wp14:anchorId="122FE5C7" wp14:editId="34B04F83">
                      <wp:simplePos x="0" y="0"/>
                      <wp:positionH relativeFrom="column">
                        <wp:posOffset>1608382</wp:posOffset>
                      </wp:positionH>
                      <wp:positionV relativeFrom="paragraph">
                        <wp:posOffset>469273</wp:posOffset>
                      </wp:positionV>
                      <wp:extent cx="653487" cy="639087"/>
                      <wp:effectExtent l="38100" t="0" r="32385" b="66040"/>
                      <wp:wrapNone/>
                      <wp:docPr id="8" name="Connettore 2 8"/>
                      <wp:cNvGraphicFramePr/>
                      <a:graphic xmlns:a="http://schemas.openxmlformats.org/drawingml/2006/main">
                        <a:graphicData uri="http://schemas.microsoft.com/office/word/2010/wordprocessingShape">
                          <wps:wsp>
                            <wps:cNvCnPr/>
                            <wps:spPr>
                              <a:xfrm flipV="1">
                                <a:off x="0" y="0"/>
                                <a:ext cx="653487" cy="639087"/>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AF715F" id="Connettore 2 8" o:spid="_x0000_s1026" type="#_x0000_t32" style="position:absolute;margin-left:126.65pt;margin-top:36.95pt;width:51.45pt;height:50.3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" strokecolor="red" strokeweight="2pt">
                      <v:stroke startarrow="open"/>
                    </v:shape>
                  </w:pict>
                </mc:Fallback>
              </mc:AlternateContent>
            </w:r>
            <w:r w:rsidR="009F6D32">
              <w:rPr>
                <w:noProof/>
                <w:lang w:val="en-US"/>
              </w:rPr>
              <mc:AlternateContent>
                <mc:Choice Requires="wps">
                  <w:drawing>
                    <wp:anchor distT="0" distB="0" distL="114300" distR="114300" simplePos="0" relativeHeight="251641856" behindDoc="0" locked="0" layoutInCell="1" allowOverlap="1" wp14:anchorId="5F905796" wp14:editId="6AE7334C">
                      <wp:simplePos x="0" y="0"/>
                      <wp:positionH relativeFrom="column">
                        <wp:posOffset>1857912</wp:posOffset>
                      </wp:positionH>
                      <wp:positionV relativeFrom="paragraph">
                        <wp:posOffset>941499</wp:posOffset>
                      </wp:positionV>
                      <wp:extent cx="404718" cy="407831"/>
                      <wp:effectExtent l="38100" t="0" r="33655" b="49530"/>
                      <wp:wrapNone/>
                      <wp:docPr id="12" name="Connettore 2 12"/>
                      <wp:cNvGraphicFramePr/>
                      <a:graphic xmlns:a="http://schemas.openxmlformats.org/drawingml/2006/main">
                        <a:graphicData uri="http://schemas.microsoft.com/office/word/2010/wordprocessingShape">
                          <wps:wsp>
                            <wps:cNvCnPr/>
                            <wps:spPr>
                              <a:xfrm flipH="1">
                                <a:off x="0" y="0"/>
                                <a:ext cx="404718" cy="407831"/>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D51E7A8" id="Connettore 2 12" o:spid="_x0000_s1026" type="#_x0000_t32" style="position:absolute;margin-left:146.3pt;margin-top:74.15pt;width:31.85pt;height:32.1pt;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" strokecolor="red" strokeweight="2pt">
                      <v:stroke endarrow="open"/>
                    </v:shape>
                  </w:pict>
                </mc:Fallback>
              </mc:AlternateContent>
            </w:r>
            <w:r w:rsidR="009F6D32">
              <w:rPr>
                <w:noProof/>
                <w:lang w:val="en-US"/>
              </w:rPr>
              <mc:AlternateContent>
                <mc:Choice Requires="wps">
                  <w:drawing>
                    <wp:anchor distT="0" distB="0" distL="114300" distR="114300" simplePos="0" relativeHeight="251682816" behindDoc="0" locked="0" layoutInCell="1" allowOverlap="1" wp14:anchorId="57C7A870" wp14:editId="42A7DB3A">
                      <wp:simplePos x="0" y="0"/>
                      <wp:positionH relativeFrom="column">
                        <wp:posOffset>2050755</wp:posOffset>
                      </wp:positionH>
                      <wp:positionV relativeFrom="paragraph">
                        <wp:posOffset>81955</wp:posOffset>
                      </wp:positionV>
                      <wp:extent cx="1045845" cy="433589"/>
                      <wp:effectExtent l="0" t="0" r="0" b="5080"/>
                      <wp:wrapNone/>
                      <wp:docPr id="10" name="Casella di testo 10"/>
                      <wp:cNvGraphicFramePr/>
                      <a:graphic xmlns:a="http://schemas.openxmlformats.org/drawingml/2006/main">
                        <a:graphicData uri="http://schemas.microsoft.com/office/word/2010/wordprocessingShape">
                          <wps:wsp>
                            <wps:cNvSpPr txBox="1"/>
                            <wps:spPr>
                              <a:xfrm>
                                <a:off x="0" y="0"/>
                                <a:ext cx="1045845" cy="433589"/>
                              </a:xfrm>
                              <a:prstGeom prst="rect">
                                <a:avLst/>
                              </a:prstGeom>
                              <a:noFill/>
                              <a:ln w="6350">
                                <a:noFill/>
                              </a:ln>
                            </wps:spPr>
                            <wps:txbx>
                              <w:txbxContent>
                                <w:p w14:paraId="50970C53"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POWER</w:t>
                                  </w:r>
                                </w:p>
                                <w:p w14:paraId="4DC09A74"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SUPP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C7A870" id="Casella di testo 10" o:spid="_x0000_s1045" type="#_x0000_t202" style="position:absolute;left:0;text-align:left;margin-left:161.5pt;margin-top:6.45pt;width:82.35pt;height:34.1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" filled="f" stroked="f" strokeweight=".5pt">
                      <v:textbox>
                        <w:txbxContent>
                          <w:p w14:paraId="50970C53"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POWER</w:t>
                            </w:r>
                          </w:p>
                          <w:p w14:paraId="4DC09A74"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SUPPLY</w:t>
                            </w:r>
                          </w:p>
                        </w:txbxContent>
                      </v:textbox>
                    </v:shape>
                  </w:pict>
                </mc:Fallback>
              </mc:AlternateContent>
            </w:r>
            <w:r w:rsidR="009F6D32">
              <w:rPr>
                <w:noProof/>
                <w:lang w:val="en-US"/>
              </w:rPr>
              <w:drawing>
                <wp:inline distT="0" distB="0" distL="0" distR="0" wp14:anchorId="6945AD17" wp14:editId="3C921A36">
                  <wp:extent cx="3275200" cy="3131704"/>
                  <wp:effectExtent l="0" t="4445" r="0" b="0"/>
                  <wp:docPr id="21" name="Immagine 21" descr="Immagine che contiene parete, interni, casc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magine 21" descr="Immagine che contiene parete, interni, casco&#10;&#10;Descrizione generata automaticamente"/>
                          <pic:cNvPicPr/>
                        </pic:nvPicPr>
                        <pic:blipFill rotWithShape="1">
                          <a:blip r:embed="rId92" cstate="print">
                            <a:extLst>
                              <a:ext uri="{28A0092B-C50C-407E-A947-70E740481C1C}">
                                <a14:useLocalDpi xmlns:a14="http://schemas.microsoft.com/office/drawing/2010/main" val="0"/>
                              </a:ext>
                            </a:extLst>
                          </a:blip>
                          <a:srcRect l="8213" r="13352"/>
                          <a:stretch/>
                        </pic:blipFill>
                        <pic:spPr bwMode="auto">
                          <a:xfrm rot="5400000">
                            <a:off x="0" y="0"/>
                            <a:ext cx="3367713" cy="3220164"/>
                          </a:xfrm>
                          <a:prstGeom prst="rect">
                            <a:avLst/>
                          </a:prstGeom>
                          <a:ln>
                            <a:noFill/>
                          </a:ln>
                          <a:extLst>
                            <a:ext uri="{53640926-AAD7-44D8-BBD7-CCE9431645EC}">
                              <a14:shadowObscured xmlns:a14="http://schemas.microsoft.com/office/drawing/2010/main"/>
                            </a:ext>
                          </a:extLst>
                        </pic:spPr>
                      </pic:pic>
                    </a:graphicData>
                  </a:graphic>
                </wp:inline>
              </w:drawing>
            </w:r>
          </w:p>
        </w:tc>
      </w:tr>
    </w:tbl>
    <w:p w14:paraId="10AEB5D8" w14:textId="77777777" w:rsidR="005E20DE" w:rsidRPr="002F2C81" w:rsidRDefault="005E20DE" w:rsidP="00D77B2D">
      <w:pPr>
        <w:jc w:val="center"/>
        <w:rPr>
          <w:lang w:val="en-US"/>
        </w:rPr>
      </w:pPr>
    </w:p>
    <w:p w14:paraId="1982E30F" w14:textId="4541B8F9" w:rsidR="001609BC" w:rsidRDefault="00B41068" w:rsidP="00ED0B16">
      <w:pPr>
        <w:jc w:val="center"/>
        <w:rPr>
          <w:sz w:val="20"/>
          <w:szCs w:val="20"/>
          <w:lang w:val="en-US"/>
        </w:rPr>
      </w:pPr>
      <w:r w:rsidRPr="00B41068">
        <w:rPr>
          <w:b/>
          <w:sz w:val="20"/>
          <w:szCs w:val="20"/>
          <w:lang w:val="en-US"/>
        </w:rPr>
        <w:t xml:space="preserve">Fig. </w:t>
      </w:r>
      <w:r w:rsidR="00F91F2D">
        <w:rPr>
          <w:b/>
          <w:sz w:val="20"/>
          <w:szCs w:val="20"/>
          <w:lang w:val="en-US"/>
        </w:rPr>
        <w:t>2</w:t>
      </w:r>
      <w:r w:rsidRPr="00B41068">
        <w:rPr>
          <w:b/>
          <w:sz w:val="20"/>
          <w:szCs w:val="20"/>
          <w:lang w:val="en-US"/>
        </w:rPr>
        <w:t>:</w:t>
      </w:r>
      <w:r w:rsidRPr="00B41068">
        <w:rPr>
          <w:sz w:val="20"/>
          <w:szCs w:val="20"/>
          <w:lang w:val="en-US"/>
        </w:rPr>
        <w:t xml:space="preserve"> </w:t>
      </w:r>
      <w:r>
        <w:rPr>
          <w:sz w:val="20"/>
          <w:szCs w:val="20"/>
          <w:lang w:val="en-US"/>
        </w:rPr>
        <w:t>Picture</w:t>
      </w:r>
      <w:r w:rsidR="005E20DE">
        <w:rPr>
          <w:sz w:val="20"/>
          <w:szCs w:val="20"/>
          <w:lang w:val="en-US"/>
        </w:rPr>
        <w:t xml:space="preserve"> of the Sample.</w:t>
      </w:r>
    </w:p>
    <w:p w14:paraId="4D4D63C8" w14:textId="77777777" w:rsidR="005E20DE" w:rsidRPr="00B41068" w:rsidRDefault="005E20DE" w:rsidP="00B41068">
      <w:pPr>
        <w:jc w:val="center"/>
        <w:rPr>
          <w:sz w:val="20"/>
          <w:szCs w:val="20"/>
          <w:lang w:val="en-US"/>
        </w:rPr>
      </w:pPr>
    </w:p>
    <w:p w14:paraId="2CF9C560" w14:textId="75414E7A" w:rsidR="00A76C9B" w:rsidRDefault="001609BC" w:rsidP="00A43BAC">
      <w:pPr>
        <w:numPr>
          <w:ilvl w:val="1"/>
          <w:numId w:val="1"/>
        </w:numPr>
        <w:jc w:val="both"/>
        <w:rPr>
          <w:lang w:val="en-US"/>
        </w:rPr>
      </w:pPr>
      <w:r w:rsidRPr="00B62FBA">
        <w:rPr>
          <w:lang w:val="en-US"/>
        </w:rPr>
        <w:t>The S</w:t>
      </w:r>
      <w:r w:rsidR="00B62FBA" w:rsidRPr="00B62FBA">
        <w:rPr>
          <w:lang w:val="en-US"/>
        </w:rPr>
        <w:t xml:space="preserve">ample is equipped with a </w:t>
      </w:r>
      <w:r w:rsidR="00B32A47">
        <w:rPr>
          <w:lang w:val="en-US"/>
        </w:rPr>
        <w:t xml:space="preserve">SWITCH </w:t>
      </w:r>
      <w:r w:rsidR="00A8791A">
        <w:rPr>
          <w:lang w:val="en-US"/>
        </w:rPr>
        <w:t xml:space="preserve">(Fig. 2, right) </w:t>
      </w:r>
      <w:r w:rsidRPr="00B62FBA">
        <w:rPr>
          <w:lang w:val="en-US"/>
        </w:rPr>
        <w:t xml:space="preserve">through which the </w:t>
      </w:r>
      <w:r w:rsidR="00B32A47">
        <w:rPr>
          <w:lang w:val="en-US"/>
        </w:rPr>
        <w:t xml:space="preserve">comb generator can be </w:t>
      </w:r>
      <w:r w:rsidR="00B62FBA" w:rsidRPr="00B62FBA">
        <w:rPr>
          <w:lang w:val="en-US"/>
        </w:rPr>
        <w:t>turn</w:t>
      </w:r>
      <w:r w:rsidR="00B32A47">
        <w:rPr>
          <w:lang w:val="en-US"/>
        </w:rPr>
        <w:t>ed</w:t>
      </w:r>
      <w:r w:rsidR="00B62FBA" w:rsidRPr="00B62FBA">
        <w:rPr>
          <w:lang w:val="en-US"/>
        </w:rPr>
        <w:t xml:space="preserve"> on and off. </w:t>
      </w:r>
      <w:r w:rsidR="005A032B">
        <w:rPr>
          <w:lang w:val="en-US"/>
        </w:rPr>
        <w:t>T</w:t>
      </w:r>
      <w:r w:rsidR="00A76C9B">
        <w:rPr>
          <w:lang w:val="en-US"/>
        </w:rPr>
        <w:t xml:space="preserve">o turn on/off the comb generator press the </w:t>
      </w:r>
      <w:r w:rsidR="00B32A47">
        <w:rPr>
          <w:lang w:val="en-US"/>
        </w:rPr>
        <w:t>SWITCH</w:t>
      </w:r>
      <w:r w:rsidR="00A76C9B">
        <w:rPr>
          <w:lang w:val="en-US"/>
        </w:rPr>
        <w:t xml:space="preserve"> for at least five seconds. The </w:t>
      </w:r>
      <w:r w:rsidR="00735DA1">
        <w:rPr>
          <w:lang w:val="en-US"/>
        </w:rPr>
        <w:t>(</w:t>
      </w:r>
      <w:r w:rsidR="00A76C9B">
        <w:rPr>
          <w:lang w:val="en-US"/>
        </w:rPr>
        <w:t>green</w:t>
      </w:r>
      <w:r w:rsidR="00735DA1">
        <w:rPr>
          <w:lang w:val="en-US"/>
        </w:rPr>
        <w:t>)</w:t>
      </w:r>
      <w:r w:rsidR="00A76C9B">
        <w:rPr>
          <w:lang w:val="en-US"/>
        </w:rPr>
        <w:t xml:space="preserve"> </w:t>
      </w:r>
      <w:r w:rsidR="00B32A47">
        <w:rPr>
          <w:lang w:val="en-US"/>
        </w:rPr>
        <w:t>LED</w:t>
      </w:r>
      <w:r w:rsidR="00A76C9B">
        <w:rPr>
          <w:lang w:val="en-US"/>
        </w:rPr>
        <w:t xml:space="preserve"> flashes when the comb generator is on.</w:t>
      </w:r>
    </w:p>
    <w:p w14:paraId="0515C5ED" w14:textId="77777777" w:rsidR="002E5C45" w:rsidRDefault="002E5C45" w:rsidP="002E5C45">
      <w:pPr>
        <w:ind w:left="170"/>
        <w:jc w:val="both"/>
        <w:rPr>
          <w:lang w:val="en-US"/>
        </w:rPr>
      </w:pPr>
    </w:p>
    <w:p w14:paraId="2F56C49B" w14:textId="1676B690" w:rsidR="002E5C45" w:rsidRDefault="002E5C45" w:rsidP="00A43BAC">
      <w:pPr>
        <w:numPr>
          <w:ilvl w:val="1"/>
          <w:numId w:val="1"/>
        </w:numPr>
        <w:jc w:val="both"/>
        <w:rPr>
          <w:lang w:val="en-US"/>
        </w:rPr>
      </w:pPr>
      <w:r>
        <w:rPr>
          <w:lang w:val="en-US"/>
        </w:rPr>
        <w:t xml:space="preserve">When the </w:t>
      </w:r>
      <w:r w:rsidR="00B32A47">
        <w:rPr>
          <w:lang w:val="en-US"/>
        </w:rPr>
        <w:t xml:space="preserve">comb generator </w:t>
      </w:r>
      <w:r>
        <w:rPr>
          <w:lang w:val="en-US"/>
        </w:rPr>
        <w:t xml:space="preserve">is turned </w:t>
      </w:r>
      <w:r w:rsidR="00B32A47">
        <w:rPr>
          <w:lang w:val="en-US"/>
        </w:rPr>
        <w:t xml:space="preserve">on </w:t>
      </w:r>
      <w:r w:rsidR="00ED0B16">
        <w:rPr>
          <w:lang w:val="en-US"/>
        </w:rPr>
        <w:t xml:space="preserve">the LED </w:t>
      </w:r>
      <w:r w:rsidR="005A032B">
        <w:rPr>
          <w:lang w:val="en-US"/>
        </w:rPr>
        <w:t xml:space="preserve">flashes </w:t>
      </w:r>
      <w:r w:rsidR="00DF59D8">
        <w:rPr>
          <w:lang w:val="en-US"/>
        </w:rPr>
        <w:t>at time intervals</w:t>
      </w:r>
      <w:r w:rsidR="0010324C">
        <w:rPr>
          <w:lang w:val="en-US"/>
        </w:rPr>
        <w:t xml:space="preserve"> (</w:t>
      </w:r>
      <w:r w:rsidR="00070AF8">
        <w:rPr>
          <w:lang w:val="en-US"/>
        </w:rPr>
        <w:t xml:space="preserve">the LED generates a </w:t>
      </w:r>
      <w:r w:rsidR="0010324C">
        <w:rPr>
          <w:lang w:val="en-US"/>
        </w:rPr>
        <w:t>single flash, regularly repeating)</w:t>
      </w:r>
      <w:r w:rsidR="005A032B">
        <w:rPr>
          <w:lang w:val="en-US"/>
        </w:rPr>
        <w:t>.</w:t>
      </w:r>
      <w:r>
        <w:rPr>
          <w:lang w:val="en-US"/>
        </w:rPr>
        <w:t xml:space="preserve"> </w:t>
      </w:r>
      <w:r w:rsidR="0010324C">
        <w:rPr>
          <w:lang w:val="en-US"/>
        </w:rPr>
        <w:t xml:space="preserve">The pulse repetition frequency is set at 50 MHz. </w:t>
      </w:r>
      <w:r>
        <w:rPr>
          <w:lang w:val="en-US"/>
        </w:rPr>
        <w:t xml:space="preserve">If the </w:t>
      </w:r>
      <w:r w:rsidR="00B32A47">
        <w:rPr>
          <w:lang w:val="en-US"/>
        </w:rPr>
        <w:t xml:space="preserve">SWITCH </w:t>
      </w:r>
      <w:r>
        <w:rPr>
          <w:lang w:val="en-US"/>
        </w:rPr>
        <w:t xml:space="preserve">is pushed </w:t>
      </w:r>
      <w:r w:rsidR="00DF59D8">
        <w:rPr>
          <w:lang w:val="en-US"/>
        </w:rPr>
        <w:t xml:space="preserve">again </w:t>
      </w:r>
      <w:r w:rsidR="0010324C">
        <w:rPr>
          <w:lang w:val="en-US"/>
        </w:rPr>
        <w:t>then the pulse repetition frequency is 33 MHz (</w:t>
      </w:r>
      <w:r w:rsidR="00070AF8">
        <w:rPr>
          <w:lang w:val="en-US"/>
        </w:rPr>
        <w:t xml:space="preserve">the LED generates a </w:t>
      </w:r>
      <w:r w:rsidR="0010324C">
        <w:rPr>
          <w:lang w:val="en-US"/>
        </w:rPr>
        <w:t xml:space="preserve">double flash, regularly repeating). If the SWITCH is then pushed </w:t>
      </w:r>
      <w:r w:rsidR="00B32A47">
        <w:rPr>
          <w:lang w:val="en-US"/>
        </w:rPr>
        <w:t xml:space="preserve">for at least five seconds, </w:t>
      </w:r>
      <w:r w:rsidR="00ED0B16">
        <w:rPr>
          <w:lang w:val="en-US"/>
        </w:rPr>
        <w:t xml:space="preserve">then </w:t>
      </w:r>
      <w:r w:rsidR="005A032B">
        <w:rPr>
          <w:lang w:val="en-US"/>
        </w:rPr>
        <w:t xml:space="preserve">the </w:t>
      </w:r>
      <w:r w:rsidR="00B32A47">
        <w:rPr>
          <w:lang w:val="en-US"/>
        </w:rPr>
        <w:t xml:space="preserve">comb generator </w:t>
      </w:r>
      <w:r w:rsidR="005A032B">
        <w:rPr>
          <w:lang w:val="en-US"/>
        </w:rPr>
        <w:t>is turned off</w:t>
      </w:r>
      <w:r>
        <w:rPr>
          <w:lang w:val="en-US"/>
        </w:rPr>
        <w:t>.</w:t>
      </w:r>
    </w:p>
    <w:p w14:paraId="69174E68" w14:textId="77777777" w:rsidR="0010324C" w:rsidRDefault="0010324C" w:rsidP="0010324C">
      <w:pPr>
        <w:pStyle w:val="Paragrafoelenco"/>
        <w:rPr>
          <w:lang w:val="en-US"/>
        </w:rPr>
      </w:pPr>
    </w:p>
    <w:p w14:paraId="2DCF5C69" w14:textId="0A4BA6E2" w:rsidR="0010324C" w:rsidRPr="0010324C" w:rsidRDefault="0010324C" w:rsidP="00A43BAC">
      <w:pPr>
        <w:numPr>
          <w:ilvl w:val="1"/>
          <w:numId w:val="1"/>
        </w:numPr>
        <w:jc w:val="both"/>
        <w:rPr>
          <w:b/>
          <w:bCs/>
          <w:u w:val="single"/>
          <w:lang w:val="en-US"/>
        </w:rPr>
      </w:pPr>
      <w:r w:rsidRPr="0010324C">
        <w:rPr>
          <w:b/>
          <w:bCs/>
          <w:u w:val="single"/>
          <w:lang w:val="en-US"/>
        </w:rPr>
        <w:t>The repetition frequency must be set at 33 MHz.</w:t>
      </w:r>
    </w:p>
    <w:p w14:paraId="2EC127EE" w14:textId="77777777" w:rsidR="00A76C9B" w:rsidRDefault="00A76C9B" w:rsidP="00A76C9B">
      <w:pPr>
        <w:ind w:left="170"/>
        <w:jc w:val="both"/>
        <w:rPr>
          <w:lang w:val="en-US"/>
        </w:rPr>
      </w:pPr>
    </w:p>
    <w:p w14:paraId="4325A316" w14:textId="77777777" w:rsidR="00A76C9B" w:rsidRDefault="00A76C9B" w:rsidP="00A43BAC">
      <w:pPr>
        <w:numPr>
          <w:ilvl w:val="1"/>
          <w:numId w:val="1"/>
        </w:numPr>
        <w:jc w:val="both"/>
        <w:rPr>
          <w:lang w:val="en-US"/>
        </w:rPr>
      </w:pPr>
      <w:r>
        <w:rPr>
          <w:lang w:val="en-US"/>
        </w:rPr>
        <w:t xml:space="preserve"> </w:t>
      </w:r>
      <w:r w:rsidR="00541D9B">
        <w:rPr>
          <w:lang w:val="en-US"/>
        </w:rPr>
        <w:t>T</w:t>
      </w:r>
      <w:r w:rsidR="000742D1">
        <w:rPr>
          <w:lang w:val="en-US"/>
        </w:rPr>
        <w:t xml:space="preserve">hree </w:t>
      </w:r>
      <w:r w:rsidR="00541D9B">
        <w:rPr>
          <w:lang w:val="en-US"/>
        </w:rPr>
        <w:t xml:space="preserve">hours of continuous </w:t>
      </w:r>
      <w:r w:rsidR="001F78FA">
        <w:rPr>
          <w:lang w:val="en-US"/>
        </w:rPr>
        <w:t xml:space="preserve">and reliable </w:t>
      </w:r>
      <w:r w:rsidR="00541D9B">
        <w:rPr>
          <w:lang w:val="en-US"/>
        </w:rPr>
        <w:t xml:space="preserve">operation of the comb generator are permitted by the fully charged battery. </w:t>
      </w:r>
      <w:r w:rsidR="00991B88">
        <w:rPr>
          <w:lang w:val="en-US"/>
        </w:rPr>
        <w:t xml:space="preserve">The comb generator automatically turns off when the charge level drops below </w:t>
      </w:r>
      <w:r w:rsidR="001F78FA">
        <w:rPr>
          <w:lang w:val="en-US"/>
        </w:rPr>
        <w:t xml:space="preserve">the </w:t>
      </w:r>
      <w:r w:rsidR="00991B88">
        <w:rPr>
          <w:lang w:val="en-US"/>
        </w:rPr>
        <w:t>limit</w:t>
      </w:r>
      <w:r w:rsidR="001F78FA">
        <w:rPr>
          <w:lang w:val="en-US"/>
        </w:rPr>
        <w:t xml:space="preserve"> for reliable operation</w:t>
      </w:r>
      <w:r w:rsidR="00991B88">
        <w:rPr>
          <w:lang w:val="en-US"/>
        </w:rPr>
        <w:t>.</w:t>
      </w:r>
    </w:p>
    <w:p w14:paraId="15EE63BA" w14:textId="77777777" w:rsidR="00A76C9B" w:rsidRDefault="00A76C9B" w:rsidP="00A76C9B">
      <w:pPr>
        <w:ind w:left="170"/>
        <w:jc w:val="both"/>
        <w:rPr>
          <w:lang w:val="en-US"/>
        </w:rPr>
      </w:pPr>
    </w:p>
    <w:p w14:paraId="75749D26" w14:textId="5F5B54EA" w:rsidR="001F78FA" w:rsidRDefault="00A76C9B" w:rsidP="00A43BAC">
      <w:pPr>
        <w:numPr>
          <w:ilvl w:val="1"/>
          <w:numId w:val="1"/>
        </w:numPr>
        <w:jc w:val="both"/>
        <w:rPr>
          <w:lang w:val="en-US"/>
        </w:rPr>
      </w:pPr>
      <w:r>
        <w:rPr>
          <w:lang w:val="en-US"/>
        </w:rPr>
        <w:t xml:space="preserve">The Sample is equipped with a </w:t>
      </w:r>
      <w:r w:rsidR="002E5C45">
        <w:rPr>
          <w:lang w:val="en-US"/>
        </w:rPr>
        <w:t xml:space="preserve">jack </w:t>
      </w:r>
      <w:r>
        <w:rPr>
          <w:lang w:val="en-US"/>
        </w:rPr>
        <w:t>connector for battery recharge. The power supply is provided by the Coordinator. Three hours are needed to fully recharge the battery</w:t>
      </w:r>
      <w:r w:rsidRPr="00DF59D8">
        <w:rPr>
          <w:lang w:val="en-US"/>
        </w:rPr>
        <w:t xml:space="preserve">. </w:t>
      </w:r>
      <w:r w:rsidR="001C1BE9" w:rsidRPr="00DF59D8">
        <w:rPr>
          <w:lang w:val="en-US"/>
        </w:rPr>
        <w:t xml:space="preserve"> During battery recharge the led intermittently flashes. </w:t>
      </w:r>
      <w:r w:rsidR="00735DA1" w:rsidRPr="00DF59D8">
        <w:rPr>
          <w:lang w:val="en-US"/>
        </w:rPr>
        <w:t xml:space="preserve">If </w:t>
      </w:r>
      <w:r w:rsidR="001C1BE9" w:rsidRPr="00DF59D8">
        <w:rPr>
          <w:lang w:val="en-US"/>
        </w:rPr>
        <w:t xml:space="preserve">the </w:t>
      </w:r>
      <w:r w:rsidR="005A032B">
        <w:rPr>
          <w:lang w:val="en-US"/>
        </w:rPr>
        <w:t>LED</w:t>
      </w:r>
      <w:r w:rsidR="001C1BE9" w:rsidRPr="00DF59D8">
        <w:rPr>
          <w:lang w:val="en-US"/>
        </w:rPr>
        <w:t xml:space="preserve"> </w:t>
      </w:r>
      <w:r w:rsidRPr="00DF59D8">
        <w:rPr>
          <w:lang w:val="en-US"/>
        </w:rPr>
        <w:t xml:space="preserve">is continuously </w:t>
      </w:r>
      <w:r w:rsidR="00B32A47" w:rsidRPr="00DF59D8">
        <w:rPr>
          <w:lang w:val="en-US"/>
        </w:rPr>
        <w:t>on,</w:t>
      </w:r>
      <w:r w:rsidR="00735DA1" w:rsidRPr="00DF59D8">
        <w:rPr>
          <w:lang w:val="en-US"/>
        </w:rPr>
        <w:t xml:space="preserve"> then the battery is fully charged.</w:t>
      </w:r>
    </w:p>
    <w:p w14:paraId="4DD572BE" w14:textId="2B0B6A61" w:rsidR="00B32A47" w:rsidRDefault="00B32A47" w:rsidP="00B32A47">
      <w:pPr>
        <w:jc w:val="both"/>
        <w:rPr>
          <w:lang w:val="en-US"/>
        </w:rPr>
      </w:pPr>
    </w:p>
    <w:p w14:paraId="6FFCCD53" w14:textId="4DB603BD" w:rsidR="00B32A47" w:rsidRPr="00DF59D8" w:rsidRDefault="00B32A47" w:rsidP="00F91F2D">
      <w:pPr>
        <w:numPr>
          <w:ilvl w:val="1"/>
          <w:numId w:val="1"/>
        </w:numPr>
        <w:jc w:val="both"/>
        <w:rPr>
          <w:lang w:val="en-US"/>
        </w:rPr>
      </w:pPr>
      <w:r>
        <w:rPr>
          <w:lang w:val="en-US"/>
        </w:rPr>
        <w:t xml:space="preserve">A RESET switch is provided to disconnect the battery from the comb generator. The red flag indicates the </w:t>
      </w:r>
      <w:r w:rsidR="00F91F2D">
        <w:rPr>
          <w:lang w:val="en-US"/>
        </w:rPr>
        <w:t xml:space="preserve">OFF </w:t>
      </w:r>
      <w:r>
        <w:rPr>
          <w:lang w:val="en-US"/>
        </w:rPr>
        <w:t xml:space="preserve">position of the switch </w:t>
      </w:r>
      <w:r w:rsidR="00F91F2D">
        <w:rPr>
          <w:lang w:val="en-US"/>
        </w:rPr>
        <w:t>(</w:t>
      </w:r>
      <w:r>
        <w:rPr>
          <w:lang w:val="en-US"/>
        </w:rPr>
        <w:t>battery disconnected</w:t>
      </w:r>
      <w:r w:rsidR="00F91F2D">
        <w:rPr>
          <w:lang w:val="en-US"/>
        </w:rPr>
        <w:t>)</w:t>
      </w:r>
      <w:r>
        <w:rPr>
          <w:lang w:val="en-US"/>
        </w:rPr>
        <w:t>. Keep the switch at the ON position for normal operation.</w:t>
      </w:r>
      <w:r w:rsidR="00F91F2D">
        <w:rPr>
          <w:lang w:val="en-US"/>
        </w:rPr>
        <w:t xml:space="preserve"> Use the provided tool to set the switch position. </w:t>
      </w:r>
    </w:p>
    <w:p w14:paraId="15BDBF0E" w14:textId="77777777" w:rsidR="001F78FA" w:rsidRDefault="001F78FA" w:rsidP="001F78FA">
      <w:pPr>
        <w:ind w:left="170"/>
        <w:jc w:val="both"/>
        <w:rPr>
          <w:lang w:val="en-US"/>
        </w:rPr>
      </w:pPr>
    </w:p>
    <w:p w14:paraId="2B57467E" w14:textId="77777777" w:rsidR="00B17E26" w:rsidRDefault="00541D9B" w:rsidP="00A43BAC">
      <w:pPr>
        <w:numPr>
          <w:ilvl w:val="1"/>
          <w:numId w:val="1"/>
        </w:numPr>
        <w:jc w:val="both"/>
        <w:rPr>
          <w:lang w:val="en-US"/>
        </w:rPr>
      </w:pPr>
      <w:r>
        <w:rPr>
          <w:lang w:val="en-US"/>
        </w:rPr>
        <w:t xml:space="preserve">The comb generator does not require warm up prior to measurement. </w:t>
      </w:r>
    </w:p>
    <w:p w14:paraId="4E381169" w14:textId="77777777" w:rsidR="00991B88" w:rsidRDefault="00991B88" w:rsidP="00991B88">
      <w:pPr>
        <w:ind w:left="170"/>
        <w:jc w:val="both"/>
        <w:rPr>
          <w:lang w:val="en-US"/>
        </w:rPr>
      </w:pPr>
    </w:p>
    <w:p w14:paraId="5800C77A" w14:textId="7E93F86A" w:rsidR="00991B88" w:rsidRPr="00991B88" w:rsidRDefault="00991B88" w:rsidP="00991B88">
      <w:pPr>
        <w:numPr>
          <w:ilvl w:val="1"/>
          <w:numId w:val="1"/>
        </w:numPr>
        <w:jc w:val="both"/>
        <w:rPr>
          <w:lang w:val="en-US"/>
        </w:rPr>
      </w:pPr>
      <w:r>
        <w:rPr>
          <w:lang w:val="en-US"/>
        </w:rPr>
        <w:t>T</w:t>
      </w:r>
      <w:r w:rsidRPr="00541D9B">
        <w:rPr>
          <w:lang w:val="en-US"/>
        </w:rPr>
        <w:t xml:space="preserve">he harmonics’ spacing is </w:t>
      </w:r>
      <w:r w:rsidR="0010324C">
        <w:rPr>
          <w:lang w:val="en-US"/>
        </w:rPr>
        <w:t>33</w:t>
      </w:r>
      <w:r w:rsidR="00381063">
        <w:rPr>
          <w:lang w:val="en-US"/>
        </w:rPr>
        <w:t> </w:t>
      </w:r>
      <w:r>
        <w:rPr>
          <w:lang w:val="en-US"/>
        </w:rPr>
        <w:t xml:space="preserve">MHz and the first available harmonic in the frequency range from </w:t>
      </w:r>
      <w:r w:rsidR="00D2726D">
        <w:rPr>
          <w:lang w:val="en-US"/>
        </w:rPr>
        <w:t>30 MHz to</w:t>
      </w:r>
      <w:r>
        <w:rPr>
          <w:lang w:val="en-US"/>
        </w:rPr>
        <w:t xml:space="preserve"> 6000 MHz is at </w:t>
      </w:r>
      <w:r w:rsidR="0010324C">
        <w:rPr>
          <w:lang w:val="en-US"/>
        </w:rPr>
        <w:t>33</w:t>
      </w:r>
      <w:r w:rsidR="00381063">
        <w:rPr>
          <w:lang w:val="en-US"/>
        </w:rPr>
        <w:t> </w:t>
      </w:r>
      <w:r>
        <w:rPr>
          <w:lang w:val="en-US"/>
        </w:rPr>
        <w:t>MHz.</w:t>
      </w:r>
    </w:p>
    <w:p w14:paraId="30F18776" w14:textId="77777777" w:rsidR="00991B88" w:rsidRPr="00991B88" w:rsidRDefault="00991B88" w:rsidP="00991B88">
      <w:pPr>
        <w:pStyle w:val="Paragrafoelenco"/>
        <w:rPr>
          <w:lang w:val="en-US"/>
        </w:rPr>
      </w:pPr>
    </w:p>
    <w:p w14:paraId="3CE6822C" w14:textId="5E740D09" w:rsidR="00B72B28" w:rsidRPr="00991B88" w:rsidRDefault="001609BC" w:rsidP="00A43BAC">
      <w:pPr>
        <w:numPr>
          <w:ilvl w:val="1"/>
          <w:numId w:val="1"/>
        </w:numPr>
        <w:jc w:val="both"/>
        <w:rPr>
          <w:lang w:val="en-US"/>
        </w:rPr>
      </w:pPr>
      <w:r w:rsidRPr="00991B88">
        <w:rPr>
          <w:lang w:val="en-US"/>
        </w:rPr>
        <w:t xml:space="preserve">The Coordinator identifies the harmonics to be measured through their ordinal </w:t>
      </w:r>
      <w:r w:rsidR="00991B88">
        <w:rPr>
          <w:lang w:val="en-US"/>
        </w:rPr>
        <w:t xml:space="preserve">number </w:t>
      </w:r>
      <w:r w:rsidRPr="00991B88">
        <w:rPr>
          <w:lang w:val="en-US"/>
        </w:rPr>
        <w:t xml:space="preserve">and the approximate frequency value. For example: </w:t>
      </w:r>
      <w:r w:rsidR="00BC33DF" w:rsidRPr="00991B88">
        <w:rPr>
          <w:lang w:val="en-US"/>
        </w:rPr>
        <w:t xml:space="preserve">the </w:t>
      </w:r>
      <w:r w:rsidRPr="00991B88">
        <w:rPr>
          <w:lang w:val="en-US"/>
        </w:rPr>
        <w:t>5</w:t>
      </w:r>
      <w:r w:rsidR="00BC33DF" w:rsidRPr="00991B88">
        <w:rPr>
          <w:vertAlign w:val="superscript"/>
          <w:lang w:val="en-US"/>
        </w:rPr>
        <w:t>th</w:t>
      </w:r>
      <w:r w:rsidR="00BC33DF" w:rsidRPr="00991B88">
        <w:rPr>
          <w:lang w:val="en-US"/>
        </w:rPr>
        <w:t xml:space="preserve"> </w:t>
      </w:r>
      <w:r w:rsidR="00125483">
        <w:rPr>
          <w:lang w:val="en-US"/>
        </w:rPr>
        <w:t>harmonic</w:t>
      </w:r>
      <w:r w:rsidR="00991B88">
        <w:rPr>
          <w:lang w:val="en-US"/>
        </w:rPr>
        <w:t xml:space="preserve"> </w:t>
      </w:r>
      <w:r w:rsidR="00933A95" w:rsidRPr="00991B88">
        <w:rPr>
          <w:lang w:val="en-US"/>
        </w:rPr>
        <w:t xml:space="preserve">at </w:t>
      </w:r>
      <w:r w:rsidR="00125483">
        <w:rPr>
          <w:lang w:val="en-US"/>
        </w:rPr>
        <w:t xml:space="preserve">approximately </w:t>
      </w:r>
      <w:r w:rsidR="00070AF8">
        <w:rPr>
          <w:lang w:val="en-US"/>
        </w:rPr>
        <w:t>165 </w:t>
      </w:r>
      <w:r w:rsidR="00991B88" w:rsidRPr="00991B88">
        <w:rPr>
          <w:lang w:val="en-US"/>
        </w:rPr>
        <w:t>MHz</w:t>
      </w:r>
      <w:r w:rsidRPr="00991B88">
        <w:rPr>
          <w:lang w:val="en-US"/>
        </w:rPr>
        <w:t>.</w:t>
      </w:r>
    </w:p>
    <w:p w14:paraId="721CB6AF" w14:textId="77777777" w:rsidR="00B72B28" w:rsidRPr="00991B88" w:rsidRDefault="00B72B28" w:rsidP="00B72B28">
      <w:pPr>
        <w:pStyle w:val="Paragrafoelenco"/>
        <w:rPr>
          <w:u w:val="single"/>
          <w:lang w:val="en-US"/>
        </w:rPr>
      </w:pPr>
    </w:p>
    <w:p w14:paraId="52995C92" w14:textId="77777777" w:rsidR="001609BC" w:rsidRPr="0010324C" w:rsidRDefault="00B72B28" w:rsidP="00A43BAC">
      <w:pPr>
        <w:numPr>
          <w:ilvl w:val="1"/>
          <w:numId w:val="1"/>
        </w:numPr>
        <w:jc w:val="both"/>
        <w:rPr>
          <w:b/>
          <w:bCs/>
          <w:lang w:val="en-US"/>
        </w:rPr>
      </w:pPr>
      <w:r w:rsidRPr="0010324C">
        <w:rPr>
          <w:b/>
          <w:bCs/>
          <w:u w:val="single"/>
          <w:lang w:val="en-US"/>
        </w:rPr>
        <w:t>What identifies the harmonic is its order not its frequency. Frequencies are given only for guidance.</w:t>
      </w:r>
    </w:p>
    <w:p w14:paraId="608136C3" w14:textId="4D91D323" w:rsidR="006E310E" w:rsidRDefault="006E310E" w:rsidP="006E310E">
      <w:pPr>
        <w:jc w:val="both"/>
        <w:rPr>
          <w:u w:val="single"/>
          <w:lang w:val="en-US"/>
        </w:rPr>
      </w:pPr>
    </w:p>
    <w:p w14:paraId="1017978D" w14:textId="1000CAC5" w:rsidR="005E20DE" w:rsidRDefault="005E20DE" w:rsidP="00A43BAC">
      <w:pPr>
        <w:numPr>
          <w:ilvl w:val="1"/>
          <w:numId w:val="1"/>
        </w:numPr>
        <w:jc w:val="both"/>
        <w:rPr>
          <w:lang w:val="en-US"/>
        </w:rPr>
      </w:pPr>
      <w:r>
        <w:rPr>
          <w:lang w:val="en-US"/>
        </w:rPr>
        <w:t xml:space="preserve">The combination </w:t>
      </w:r>
      <w:r w:rsidR="002A7B18">
        <w:rPr>
          <w:lang w:val="en-US"/>
        </w:rPr>
        <w:t xml:space="preserve">of the lock is 183. Input the </w:t>
      </w:r>
      <w:r w:rsidR="00A8791A">
        <w:rPr>
          <w:lang w:val="en-US"/>
        </w:rPr>
        <w:t xml:space="preserve">combination </w:t>
      </w:r>
      <w:r w:rsidR="002A7B18">
        <w:rPr>
          <w:lang w:val="en-US"/>
        </w:rPr>
        <w:t xml:space="preserve">from </w:t>
      </w:r>
      <w:r w:rsidR="006E310E">
        <w:rPr>
          <w:lang w:val="en-US"/>
        </w:rPr>
        <w:t>top to bottom</w:t>
      </w:r>
      <w:r w:rsidR="00A8791A">
        <w:rPr>
          <w:lang w:val="en-US"/>
        </w:rPr>
        <w:t xml:space="preserve"> (see Fig. 3)</w:t>
      </w:r>
      <w:r w:rsidR="002A7B18">
        <w:rPr>
          <w:lang w:val="en-US"/>
        </w:rPr>
        <w:t>.</w:t>
      </w:r>
    </w:p>
    <w:p w14:paraId="11978C52" w14:textId="73C999AE" w:rsidR="005A032B" w:rsidRDefault="005A032B" w:rsidP="005A032B">
      <w:pPr>
        <w:jc w:val="both"/>
        <w:rPr>
          <w:lang w:val="en-US"/>
        </w:rPr>
      </w:pPr>
    </w:p>
    <w:p w14:paraId="10684FFE" w14:textId="77777777" w:rsidR="005A032B" w:rsidRDefault="005A032B" w:rsidP="005A032B">
      <w:pPr>
        <w:jc w:val="center"/>
        <w:rPr>
          <w:highlight w:val="yellow"/>
          <w:lang w:val="en-US"/>
        </w:rPr>
      </w:pPr>
      <w:r>
        <w:rPr>
          <w:noProof/>
          <w:lang w:val="en-US"/>
        </w:rPr>
        <mc:AlternateContent>
          <mc:Choice Requires="wpc">
            <w:drawing>
              <wp:inline distT="0" distB="0" distL="0" distR="0" wp14:anchorId="5A5DFA14" wp14:editId="4C0450CC">
                <wp:extent cx="1071075" cy="2017395"/>
                <wp:effectExtent l="0" t="0" r="0" b="1905"/>
                <wp:docPr id="19" name="Tela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6" name="Immagine 16"/>
                          <pic:cNvPicPr preferRelativeResize="0">
                            <a:picLocks noChangeAspect="1"/>
                          </pic:cNvPicPr>
                        </pic:nvPicPr>
                        <pic:blipFill rotWithShape="1">
                          <a:blip r:embed="rId93" cstate="print">
                            <a:extLst>
                              <a:ext uri="{28A0092B-C50C-407E-A947-70E740481C1C}">
                                <a14:useLocalDpi xmlns:a14="http://schemas.microsoft.com/office/drawing/2010/main"/>
                              </a:ext>
                            </a:extLst>
                          </a:blip>
                          <a:srcRect l="20025" t="17551" r="11558" b="17551"/>
                          <a:stretch/>
                        </pic:blipFill>
                        <pic:spPr>
                          <a:xfrm rot="5400000">
                            <a:off x="-415970" y="487785"/>
                            <a:ext cx="1939629" cy="1034904"/>
                          </a:xfrm>
                          <a:prstGeom prst="rect">
                            <a:avLst/>
                          </a:prstGeom>
                        </pic:spPr>
                      </pic:pic>
                    </wpc:wpc>
                  </a:graphicData>
                </a:graphic>
              </wp:inline>
            </w:drawing>
          </mc:Choice>
          <mc:Fallback>
            <w:pict>
              <v:group w14:anchorId="51DDE7AB" id="Tela 19" o:spid="_x0000_s1026" editas="canvas" style="width:84.35pt;height:158.85pt;mso-position-horizontal-relative:char;mso-position-vertical-relative:line" coordsize="10706,201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">
                <v:shape id="_x0000_s1027" type="#_x0000_t75" style="position:absolute;width:10706;height:20173;visibility:visible;mso-wrap-style:square" filled="t">
                  <v:fill o:detectmouseclick="t"/>
                  <v:path o:connecttype="none"/>
                </v:shape>
                <v:shape id="Immagine 16" o:spid="_x0000_s1028" type="#_x0000_t75" style="position:absolute;left:-4160;top:4877;width:19396;height:10349;rotation: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">
                  <v:imagedata r:id="rId94" o:title="" croptop="11502f" cropbottom="11502f" cropleft="13124f" cropright="7575f"/>
                </v:shape>
                <w10:anchorlock/>
              </v:group>
            </w:pict>
          </mc:Fallback>
        </mc:AlternateContent>
      </w:r>
    </w:p>
    <w:p w14:paraId="0CD1740E" w14:textId="77777777" w:rsidR="005A032B" w:rsidRPr="00816267" w:rsidRDefault="005A032B" w:rsidP="005A032B">
      <w:pPr>
        <w:jc w:val="center"/>
        <w:rPr>
          <w:sz w:val="20"/>
          <w:szCs w:val="20"/>
          <w:lang w:val="en-US"/>
        </w:rPr>
      </w:pPr>
      <w:r w:rsidRPr="006E6FAF">
        <w:rPr>
          <w:b/>
          <w:sz w:val="20"/>
          <w:szCs w:val="20"/>
          <w:lang w:val="en-US"/>
        </w:rPr>
        <w:t>Fig. 3:</w:t>
      </w:r>
      <w:r w:rsidRPr="006E6FAF">
        <w:rPr>
          <w:sz w:val="20"/>
          <w:szCs w:val="20"/>
          <w:lang w:val="en-US"/>
        </w:rPr>
        <w:t xml:space="preserve"> Picture of the lock.</w:t>
      </w:r>
    </w:p>
    <w:p w14:paraId="1819AEA3" w14:textId="77777777" w:rsidR="005A032B" w:rsidRDefault="005A032B" w:rsidP="005A032B">
      <w:pPr>
        <w:jc w:val="both"/>
        <w:rPr>
          <w:lang w:val="en-US"/>
        </w:rPr>
      </w:pPr>
    </w:p>
    <w:p w14:paraId="741DA4D5" w14:textId="77777777" w:rsidR="006E310E" w:rsidRDefault="006E310E" w:rsidP="006E310E">
      <w:pPr>
        <w:jc w:val="both"/>
        <w:rPr>
          <w:lang w:val="en-US"/>
        </w:rPr>
      </w:pPr>
    </w:p>
    <w:p w14:paraId="09E97C7E" w14:textId="77777777" w:rsidR="00BB01E4" w:rsidRDefault="00B73D6F" w:rsidP="00181A22">
      <w:pPr>
        <w:keepNext/>
        <w:keepLines/>
        <w:numPr>
          <w:ilvl w:val="0"/>
          <w:numId w:val="1"/>
        </w:numPr>
        <w:jc w:val="both"/>
        <w:rPr>
          <w:b/>
          <w:lang w:val="en-US"/>
        </w:rPr>
      </w:pPr>
      <w:r w:rsidRPr="00F32A60">
        <w:rPr>
          <w:b/>
          <w:lang w:val="en-US"/>
        </w:rPr>
        <w:t>Measurement procedure</w:t>
      </w:r>
    </w:p>
    <w:p w14:paraId="5D59A1B3" w14:textId="77777777" w:rsidR="00A43BAC" w:rsidRPr="00F32A60" w:rsidRDefault="00A43BAC" w:rsidP="00181A22">
      <w:pPr>
        <w:keepNext/>
        <w:keepLines/>
        <w:jc w:val="both"/>
        <w:rPr>
          <w:b/>
          <w:lang w:val="en-US"/>
        </w:rPr>
      </w:pPr>
    </w:p>
    <w:p w14:paraId="529D2525" w14:textId="77777777" w:rsidR="00651808" w:rsidRDefault="007223AE" w:rsidP="00181A22">
      <w:pPr>
        <w:keepNext/>
        <w:keepLines/>
        <w:numPr>
          <w:ilvl w:val="1"/>
          <w:numId w:val="1"/>
        </w:numPr>
        <w:jc w:val="both"/>
        <w:rPr>
          <w:lang w:val="en-US"/>
        </w:rPr>
      </w:pPr>
      <w:bookmarkStart w:id="16" w:name="_Ref514508467"/>
      <w:r w:rsidRPr="00651808">
        <w:rPr>
          <w:lang w:val="en-US"/>
        </w:rPr>
        <w:t xml:space="preserve">Radiated electromagnetic field measurement </w:t>
      </w:r>
      <w:r w:rsidR="00564E39" w:rsidRPr="00651808">
        <w:rPr>
          <w:lang w:val="en-US"/>
        </w:rPr>
        <w:t>must</w:t>
      </w:r>
      <w:r w:rsidR="00B73D6F" w:rsidRPr="00651808">
        <w:rPr>
          <w:lang w:val="en-US"/>
        </w:rPr>
        <w:t xml:space="preserve"> be precede</w:t>
      </w:r>
      <w:r w:rsidR="00C3303A" w:rsidRPr="00651808">
        <w:rPr>
          <w:lang w:val="en-US"/>
        </w:rPr>
        <w:t>d</w:t>
      </w:r>
      <w:r w:rsidR="00B73D6F" w:rsidRPr="00651808">
        <w:rPr>
          <w:lang w:val="en-US"/>
        </w:rPr>
        <w:t xml:space="preserve"> by a </w:t>
      </w:r>
      <w:r w:rsidR="00B73D6F" w:rsidRPr="00AB030E">
        <w:rPr>
          <w:u w:val="single"/>
          <w:lang w:val="en-US"/>
        </w:rPr>
        <w:t xml:space="preserve">preliminary </w:t>
      </w:r>
      <w:r w:rsidRPr="00AB030E">
        <w:rPr>
          <w:u w:val="single"/>
          <w:lang w:val="en-US"/>
        </w:rPr>
        <w:t>verification</w:t>
      </w:r>
      <w:r w:rsidRPr="00651808">
        <w:rPr>
          <w:lang w:val="en-US"/>
        </w:rPr>
        <w:t xml:space="preserve"> of the correct operation of the Sample by using the magnetic field </w:t>
      </w:r>
      <w:r w:rsidR="00D66BE5">
        <w:rPr>
          <w:lang w:val="en-US"/>
        </w:rPr>
        <w:t xml:space="preserve">loop </w:t>
      </w:r>
      <w:r w:rsidRPr="00651808">
        <w:rPr>
          <w:lang w:val="en-US"/>
        </w:rPr>
        <w:t>probe provided by the Coordinator, a short section of coaxial cable (length less than 1 m</w:t>
      </w:r>
      <w:r w:rsidR="00617B91" w:rsidRPr="00651808">
        <w:rPr>
          <w:lang w:val="en-US"/>
        </w:rPr>
        <w:t>, not provided by the coordinator</w:t>
      </w:r>
      <w:r w:rsidRPr="00651808">
        <w:rPr>
          <w:lang w:val="en-US"/>
        </w:rPr>
        <w:t>) and a receiver (spectrum analyzer or EMI receiver)</w:t>
      </w:r>
      <w:r w:rsidR="00A31593" w:rsidRPr="00651808">
        <w:rPr>
          <w:lang w:val="en-US"/>
        </w:rPr>
        <w:t>.</w:t>
      </w:r>
      <w:r w:rsidR="00651808" w:rsidRPr="00651808">
        <w:rPr>
          <w:lang w:val="en-US"/>
        </w:rPr>
        <w:t xml:space="preserve"> The verification shall be as follows:</w:t>
      </w:r>
      <w:bookmarkEnd w:id="16"/>
    </w:p>
    <w:p w14:paraId="71A6E377" w14:textId="77777777" w:rsidR="00A9465C" w:rsidRDefault="00651808" w:rsidP="00651808">
      <w:pPr>
        <w:pStyle w:val="Paragrafoelenco"/>
        <w:numPr>
          <w:ilvl w:val="0"/>
          <w:numId w:val="31"/>
        </w:numPr>
        <w:jc w:val="both"/>
        <w:rPr>
          <w:lang w:val="en-US"/>
        </w:rPr>
      </w:pPr>
      <w:r w:rsidRPr="00651808">
        <w:rPr>
          <w:lang w:val="en-US"/>
        </w:rPr>
        <w:t>Connect the probe to the input of the receiver through the short section of coaxial cable.</w:t>
      </w:r>
    </w:p>
    <w:p w14:paraId="2A714312" w14:textId="77777777" w:rsidR="00A9465C" w:rsidRDefault="00A9465C" w:rsidP="00651808">
      <w:pPr>
        <w:pStyle w:val="Paragrafoelenco"/>
        <w:numPr>
          <w:ilvl w:val="0"/>
          <w:numId w:val="31"/>
        </w:numPr>
        <w:jc w:val="both"/>
        <w:rPr>
          <w:lang w:val="en-US"/>
        </w:rPr>
      </w:pPr>
      <w:r w:rsidRPr="00651808">
        <w:rPr>
          <w:lang w:val="en-US"/>
        </w:rPr>
        <w:t>Put the Sample on the same table used for radiated emission testing of table-top equipment.</w:t>
      </w:r>
    </w:p>
    <w:p w14:paraId="5626C050" w14:textId="64590500" w:rsidR="00651808" w:rsidRDefault="00651808" w:rsidP="00651808">
      <w:pPr>
        <w:pStyle w:val="Paragrafoelenco"/>
        <w:numPr>
          <w:ilvl w:val="0"/>
          <w:numId w:val="31"/>
        </w:numPr>
        <w:jc w:val="both"/>
        <w:rPr>
          <w:lang w:val="en-US"/>
        </w:rPr>
      </w:pPr>
      <w:r w:rsidRPr="00651808">
        <w:rPr>
          <w:lang w:val="en-US"/>
        </w:rPr>
        <w:t xml:space="preserve">Turn on the Sample. The Sample shall be fed by its internal battery (the Sample shall not be connected </w:t>
      </w:r>
      <w:r w:rsidR="00EE1888">
        <w:rPr>
          <w:lang w:val="en-US"/>
        </w:rPr>
        <w:t>to</w:t>
      </w:r>
      <w:r w:rsidRPr="00651808">
        <w:rPr>
          <w:lang w:val="en-US"/>
        </w:rPr>
        <w:t xml:space="preserve"> the power supply).</w:t>
      </w:r>
    </w:p>
    <w:p w14:paraId="27AC8E70" w14:textId="36E28BC0" w:rsidR="00A9465C" w:rsidRDefault="00A9465C" w:rsidP="00651808">
      <w:pPr>
        <w:pStyle w:val="Paragrafoelenco"/>
        <w:numPr>
          <w:ilvl w:val="0"/>
          <w:numId w:val="31"/>
        </w:numPr>
        <w:jc w:val="both"/>
        <w:rPr>
          <w:lang w:val="en-US"/>
        </w:rPr>
      </w:pPr>
      <w:r>
        <w:rPr>
          <w:lang w:val="en-US"/>
        </w:rPr>
        <w:t xml:space="preserve">Place the probe in the position sketched in Fig. </w:t>
      </w:r>
      <w:r w:rsidR="00EE1888">
        <w:rPr>
          <w:lang w:val="en-US"/>
        </w:rPr>
        <w:t>4</w:t>
      </w:r>
      <w:r>
        <w:rPr>
          <w:lang w:val="en-US"/>
        </w:rPr>
        <w:t>.</w:t>
      </w:r>
      <w:r w:rsidR="009A3FA4">
        <w:rPr>
          <w:lang w:val="en-US"/>
        </w:rPr>
        <w:t xml:space="preserve"> </w:t>
      </w:r>
      <w:r w:rsidR="00EE1888">
        <w:rPr>
          <w:lang w:val="en-US"/>
        </w:rPr>
        <w:t>The</w:t>
      </w:r>
      <w:r w:rsidR="009A3FA4">
        <w:rPr>
          <w:lang w:val="en-US"/>
        </w:rPr>
        <w:t xml:space="preserve"> probe shall be positioned so that its cable is perpendicular to the axis of the Sample and at half height of the Sample. The</w:t>
      </w:r>
      <w:r w:rsidR="00B41068">
        <w:rPr>
          <w:lang w:val="en-US"/>
        </w:rPr>
        <w:t xml:space="preserve"> plane </w:t>
      </w:r>
      <w:r w:rsidR="00B41068">
        <w:rPr>
          <w:lang w:val="en-US"/>
        </w:rPr>
        <w:lastRenderedPageBreak/>
        <w:t xml:space="preserve">of the loop shall be the </w:t>
      </w:r>
      <w:r w:rsidR="009A3FA4">
        <w:rPr>
          <w:lang w:val="en-US"/>
        </w:rPr>
        <w:t>one containing the probe cable and the axis of the Sample.</w:t>
      </w:r>
      <w:r w:rsidR="00B41068">
        <w:rPr>
          <w:lang w:val="en-US"/>
        </w:rPr>
        <w:t xml:space="preserve"> The probe shall touch the </w:t>
      </w:r>
      <w:r w:rsidR="00EE1888">
        <w:rPr>
          <w:lang w:val="en-US"/>
        </w:rPr>
        <w:t xml:space="preserve">cones </w:t>
      </w:r>
      <w:r w:rsidR="00B41068">
        <w:rPr>
          <w:lang w:val="en-US"/>
        </w:rPr>
        <w:t>of the Sample.</w:t>
      </w:r>
    </w:p>
    <w:p w14:paraId="21E11C35" w14:textId="77777777" w:rsidR="00B41068" w:rsidRDefault="00B41068" w:rsidP="00651808">
      <w:pPr>
        <w:pStyle w:val="Paragrafoelenco"/>
        <w:numPr>
          <w:ilvl w:val="0"/>
          <w:numId w:val="31"/>
        </w:numPr>
        <w:jc w:val="both"/>
        <w:rPr>
          <w:lang w:val="en-US"/>
        </w:rPr>
      </w:pPr>
      <w:r>
        <w:rPr>
          <w:lang w:val="en-US"/>
        </w:rPr>
        <w:t>Use your hand to support the probe. No special care is required.</w:t>
      </w:r>
    </w:p>
    <w:p w14:paraId="5403D599" w14:textId="4D9E7FC5" w:rsidR="002F2C81" w:rsidRDefault="002F2C81" w:rsidP="002F2C81">
      <w:pPr>
        <w:pStyle w:val="Paragrafoelenco"/>
        <w:numPr>
          <w:ilvl w:val="0"/>
          <w:numId w:val="31"/>
        </w:numPr>
        <w:jc w:val="both"/>
        <w:rPr>
          <w:lang w:val="en-US"/>
        </w:rPr>
      </w:pPr>
      <w:r>
        <w:rPr>
          <w:lang w:val="en-US"/>
        </w:rPr>
        <w:t xml:space="preserve">Measure the power </w:t>
      </w:r>
      <w:r w:rsidRPr="00572F77">
        <w:rPr>
          <w:position w:val="-12"/>
          <w:lang w:val="en-US"/>
        </w:rPr>
        <w:object w:dxaOrig="300" w:dyaOrig="360" w14:anchorId="24608D6A">
          <v:shape id="_x0000_i1065" type="#_x0000_t75" style="width:14.85pt;height:18pt" o:ole="">
            <v:imagedata r:id="rId95" o:title=""/>
          </v:shape>
          <o:OLEObject Type="Embed" ProgID="Equation.DSMT4" ShapeID="_x0000_i1065" DrawAspect="Content" ObjectID="_1761133785" r:id="rId96"/>
        </w:object>
      </w:r>
      <w:r>
        <w:rPr>
          <w:lang w:val="en-US"/>
        </w:rPr>
        <w:t xml:space="preserve"> that the probe delivers to the input of the receiver at the frequency of the </w:t>
      </w:r>
      <w:r w:rsidR="00B856B9">
        <w:rPr>
          <w:lang w:val="en-US"/>
        </w:rPr>
        <w:t>6</w:t>
      </w:r>
      <w:r w:rsidRPr="00DF0D6A">
        <w:rPr>
          <w:vertAlign w:val="superscript"/>
          <w:lang w:val="en-US"/>
        </w:rPr>
        <w:t>th</w:t>
      </w:r>
      <w:r>
        <w:rPr>
          <w:lang w:val="en-US"/>
        </w:rPr>
        <w:t xml:space="preserve"> harmonic (about </w:t>
      </w:r>
      <w:r w:rsidR="00C53E33">
        <w:rPr>
          <w:lang w:val="en-US"/>
        </w:rPr>
        <w:t>1</w:t>
      </w:r>
      <w:r w:rsidR="00B856B9">
        <w:rPr>
          <w:lang w:val="en-US"/>
        </w:rPr>
        <w:t>98</w:t>
      </w:r>
      <w:r w:rsidR="00C53E33">
        <w:rPr>
          <w:lang w:val="en-US"/>
        </w:rPr>
        <w:t> </w:t>
      </w:r>
      <w:r>
        <w:rPr>
          <w:lang w:val="en-US"/>
        </w:rPr>
        <w:t xml:space="preserve">MHz). Register the values of </w:t>
      </w:r>
      <w:r w:rsidRPr="00572F77">
        <w:rPr>
          <w:position w:val="-12"/>
          <w:lang w:val="en-US"/>
        </w:rPr>
        <w:object w:dxaOrig="300" w:dyaOrig="360" w14:anchorId="271DF234">
          <v:shape id="_x0000_i1066" type="#_x0000_t75" style="width:14.85pt;height:18pt" o:ole="">
            <v:imagedata r:id="rId95" o:title=""/>
          </v:shape>
          <o:OLEObject Type="Embed" ProgID="Equation.DSMT4" ShapeID="_x0000_i1066" DrawAspect="Content" ObjectID="_1761133786" r:id="rId97"/>
        </w:object>
      </w:r>
      <w:r>
        <w:rPr>
          <w:lang w:val="en-US"/>
        </w:rPr>
        <w:t xml:space="preserve"> </w:t>
      </w:r>
      <w:r w:rsidRPr="00F32A60">
        <w:rPr>
          <w:lang w:val="en-US"/>
        </w:rPr>
        <w:t xml:space="preserve">(in dBm, rounded to </w:t>
      </w:r>
      <w:r>
        <w:rPr>
          <w:lang w:val="en-US"/>
        </w:rPr>
        <w:t>the integer</w:t>
      </w:r>
      <w:r w:rsidRPr="00F32A60">
        <w:rPr>
          <w:lang w:val="en-US"/>
        </w:rPr>
        <w:t>)</w:t>
      </w:r>
      <w:r>
        <w:rPr>
          <w:lang w:val="en-US"/>
        </w:rPr>
        <w:t xml:space="preserve"> in Table 1. Calculate and annotate the deviation </w:t>
      </w:r>
      <w:r w:rsidRPr="00572F77">
        <w:rPr>
          <w:position w:val="-14"/>
          <w:lang w:val="en-US"/>
        </w:rPr>
        <w:object w:dxaOrig="1240" w:dyaOrig="380" w14:anchorId="42E16E70">
          <v:shape id="_x0000_i1067" type="#_x0000_t75" style="width:61.9pt;height:18.8pt" o:ole="">
            <v:imagedata r:id="rId98" o:title=""/>
          </v:shape>
          <o:OLEObject Type="Embed" ProgID="Equation.DSMT4" ShapeID="_x0000_i1067" DrawAspect="Content" ObjectID="_1761133787" r:id="rId99"/>
        </w:object>
      </w:r>
      <w:r>
        <w:rPr>
          <w:lang w:val="en-US"/>
        </w:rPr>
        <w:t xml:space="preserve"> (in dB</w:t>
      </w:r>
      <w:r w:rsidRPr="00F32A60">
        <w:rPr>
          <w:lang w:val="en-US"/>
        </w:rPr>
        <w:t xml:space="preserve">, rounded to </w:t>
      </w:r>
      <w:r>
        <w:rPr>
          <w:lang w:val="en-US"/>
        </w:rPr>
        <w:t>the integer</w:t>
      </w:r>
      <w:r w:rsidRPr="00F32A60">
        <w:rPr>
          <w:lang w:val="en-US"/>
        </w:rPr>
        <w:t>).</w:t>
      </w:r>
    </w:p>
    <w:p w14:paraId="383E687B" w14:textId="0D39391B" w:rsidR="00EE1888" w:rsidRDefault="00EE1888" w:rsidP="00EE1888">
      <w:pPr>
        <w:jc w:val="both"/>
        <w:rPr>
          <w:lang w:val="en-US"/>
        </w:rPr>
      </w:pPr>
    </w:p>
    <w:p w14:paraId="67508105" w14:textId="46F3E9BD" w:rsidR="00EE1888" w:rsidRDefault="00EE1888" w:rsidP="00EE1888">
      <w:pPr>
        <w:jc w:val="both"/>
        <w:rPr>
          <w:lang w:val="en-US"/>
        </w:rPr>
      </w:pPr>
    </w:p>
    <w:p w14:paraId="22DE5543" w14:textId="453858FC" w:rsidR="00EE1888" w:rsidRPr="00EE1888" w:rsidRDefault="0012067B" w:rsidP="00EE1888">
      <w:pPr>
        <w:jc w:val="both"/>
        <w:rPr>
          <w:lang w:val="en-US"/>
        </w:rPr>
      </w:pPr>
      <w:r>
        <w:rPr>
          <w:noProof/>
          <w:lang w:val="en-US" w:eastAsia="en-US"/>
        </w:rPr>
        <mc:AlternateContent>
          <mc:Choice Requires="wps">
            <w:drawing>
              <wp:anchor distT="0" distB="0" distL="114300" distR="114300" simplePos="0" relativeHeight="251639808" behindDoc="0" locked="0" layoutInCell="1" allowOverlap="1" wp14:anchorId="36BD15DC" wp14:editId="5C9C9160">
                <wp:simplePos x="0" y="0"/>
                <wp:positionH relativeFrom="column">
                  <wp:posOffset>4145763</wp:posOffset>
                </wp:positionH>
                <wp:positionV relativeFrom="paragraph">
                  <wp:posOffset>93980</wp:posOffset>
                </wp:positionV>
                <wp:extent cx="1212850" cy="266700"/>
                <wp:effectExtent l="0" t="0" r="0" b="0"/>
                <wp:wrapNone/>
                <wp:docPr id="133"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85677" w14:textId="77777777" w:rsidR="006E2A55" w:rsidRPr="00E42936" w:rsidRDefault="006E2A55" w:rsidP="006079CD">
                            <w:pPr>
                              <w:jc w:val="center"/>
                              <w:rPr>
                                <w:b/>
                                <w:sz w:val="20"/>
                                <w:szCs w:val="20"/>
                              </w:rPr>
                            </w:pPr>
                            <w:r w:rsidRPr="00E42936">
                              <w:rPr>
                                <w:b/>
                                <w:sz w:val="20"/>
                                <w:szCs w:val="20"/>
                              </w:rPr>
                              <w:t>SAMPLE AXIS</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36BD15DC" id="Text Box 96" o:spid="_x0000_s1046" type="#_x0000_t202" style="position:absolute;left:0;text-align:left;margin-left:326.45pt;margin-top:7.4pt;width:95.5pt;height:21pt;z-index:251639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" filled="f" stroked="f">
                <v:textbox style="mso-fit-shape-to-text:t">
                  <w:txbxContent>
                    <w:p w14:paraId="68485677" w14:textId="77777777" w:rsidR="006E2A55" w:rsidRPr="00E42936" w:rsidRDefault="006E2A55" w:rsidP="006079CD">
                      <w:pPr>
                        <w:jc w:val="center"/>
                        <w:rPr>
                          <w:b/>
                          <w:sz w:val="20"/>
                          <w:szCs w:val="20"/>
                        </w:rPr>
                      </w:pPr>
                      <w:r w:rsidRPr="00E42936">
                        <w:rPr>
                          <w:b/>
                          <w:sz w:val="20"/>
                          <w:szCs w:val="20"/>
                        </w:rPr>
                        <w:t>SAMPLE AXIS</w:t>
                      </w:r>
                    </w:p>
                  </w:txbxContent>
                </v:textbox>
              </v:shape>
            </w:pict>
          </mc:Fallback>
        </mc:AlternateContent>
      </w:r>
      <w:r w:rsidR="00B94121">
        <w:rPr>
          <w:noProof/>
          <w:lang w:val="en-US" w:eastAsia="en-US"/>
        </w:rPr>
        <mc:AlternateContent>
          <mc:Choice Requires="wpg">
            <w:drawing>
              <wp:anchor distT="0" distB="0" distL="114300" distR="114300" simplePos="0" relativeHeight="251674624" behindDoc="0" locked="0" layoutInCell="1" allowOverlap="1" wp14:anchorId="5D568558" wp14:editId="7D8205F5">
                <wp:simplePos x="0" y="0"/>
                <wp:positionH relativeFrom="column">
                  <wp:posOffset>946597</wp:posOffset>
                </wp:positionH>
                <wp:positionV relativeFrom="paragraph">
                  <wp:posOffset>122850</wp:posOffset>
                </wp:positionV>
                <wp:extent cx="4251393" cy="1638300"/>
                <wp:effectExtent l="0" t="0" r="53975" b="19050"/>
                <wp:wrapNone/>
                <wp:docPr id="4" name="Gruppo 4"/>
                <wp:cNvGraphicFramePr/>
                <a:graphic xmlns:a="http://schemas.openxmlformats.org/drawingml/2006/main">
                  <a:graphicData uri="http://schemas.microsoft.com/office/word/2010/wordprocessingGroup">
                    <wpg:wgp>
                      <wpg:cNvGrpSpPr/>
                      <wpg:grpSpPr>
                        <a:xfrm>
                          <a:off x="0" y="0"/>
                          <a:ext cx="4251393" cy="1638300"/>
                          <a:chOff x="180306" y="-80083"/>
                          <a:chExt cx="4251455" cy="1610046"/>
                        </a:xfrm>
                      </wpg:grpSpPr>
                      <wps:wsp>
                        <wps:cNvPr id="178" name="Connettore 1 178"/>
                        <wps:cNvCnPr/>
                        <wps:spPr>
                          <a:xfrm>
                            <a:off x="2147777" y="754974"/>
                            <a:ext cx="182274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3" name="Gruppo 3"/>
                        <wpg:cNvGrpSpPr/>
                        <wpg:grpSpPr>
                          <a:xfrm>
                            <a:off x="180306" y="325026"/>
                            <a:ext cx="4251455" cy="1088883"/>
                            <a:chOff x="180304" y="6053"/>
                            <a:chExt cx="4251674" cy="1089518"/>
                          </a:xfrm>
                        </wpg:grpSpPr>
                        <wps:wsp>
                          <wps:cNvPr id="126" name="Connettore 1 126"/>
                          <wps:cNvCnPr/>
                          <wps:spPr>
                            <a:xfrm>
                              <a:off x="2633658" y="1095571"/>
                              <a:ext cx="179832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wpg:grpSp>
                          <wpg:cNvPr id="1" name="Gruppo 1"/>
                          <wpg:cNvGrpSpPr/>
                          <wpg:grpSpPr>
                            <a:xfrm>
                              <a:off x="180304" y="6053"/>
                              <a:ext cx="3842425" cy="630023"/>
                              <a:chOff x="180304" y="6053"/>
                              <a:chExt cx="3842425" cy="630023"/>
                            </a:xfrm>
                          </wpg:grpSpPr>
                          <wps:wsp>
                            <wps:cNvPr id="176" name="Triangolo isoscele 176"/>
                            <wps:cNvSpPr/>
                            <wps:spPr>
                              <a:xfrm>
                                <a:off x="3007697" y="6053"/>
                                <a:ext cx="1015032" cy="425309"/>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8" name="Gruppo 138"/>
                            <wpg:cNvGrpSpPr/>
                            <wpg:grpSpPr>
                              <a:xfrm>
                                <a:off x="180304" y="226828"/>
                                <a:ext cx="3220132" cy="409248"/>
                                <a:chOff x="180304" y="0"/>
                                <a:chExt cx="3220132" cy="409248"/>
                              </a:xfrm>
                            </wpg:grpSpPr>
                            <wps:wsp>
                              <wps:cNvPr id="177" name="Ovale 177"/>
                              <wps:cNvSpPr/>
                              <wps:spPr>
                                <a:xfrm>
                                  <a:off x="3040418" y="31396"/>
                                  <a:ext cx="360018" cy="36021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Connettore 1 180"/>
                              <wps:cNvCnPr>
                                <a:stCxn id="307" idx="3"/>
                              </wps:cNvCnPr>
                              <wps:spPr>
                                <a:xfrm flipV="1">
                                  <a:off x="1142964" y="211947"/>
                                  <a:ext cx="1893169" cy="49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31" name="Text Box 96"/>
                              <wps:cNvSpPr txBox="1">
                                <a:spLocks noChangeArrowheads="1"/>
                              </wps:cNvSpPr>
                              <wps:spPr bwMode="auto">
                                <a:xfrm>
                                  <a:off x="1253352" y="0"/>
                                  <a:ext cx="142811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9B425" w14:textId="77777777" w:rsidR="006E2A55" w:rsidRPr="00E42936" w:rsidRDefault="006E2A55" w:rsidP="00EE1888">
                                    <w:pPr>
                                      <w:jc w:val="center"/>
                                      <w:rPr>
                                        <w:b/>
                                        <w:sz w:val="20"/>
                                        <w:szCs w:val="20"/>
                                      </w:rPr>
                                    </w:pPr>
                                    <w:r w:rsidRPr="00E42936">
                                      <w:rPr>
                                        <w:b/>
                                        <w:sz w:val="20"/>
                                        <w:szCs w:val="20"/>
                                      </w:rPr>
                                      <w:t>PROBE CABLE</w:t>
                                    </w:r>
                                  </w:p>
                                </w:txbxContent>
                              </wps:txbx>
                              <wps:bodyPr rot="0" vert="horz" wrap="square" lIns="91440" tIns="45720" rIns="91440" bIns="45720" anchor="t" anchorCtr="0" upright="1">
                                <a:noAutofit/>
                              </wps:bodyPr>
                            </wps:wsp>
                            <wps:wsp>
                              <wps:cNvPr id="307" name="Casella di testo 2"/>
                              <wps:cNvSpPr txBox="1">
                                <a:spLocks noChangeArrowheads="1"/>
                              </wps:cNvSpPr>
                              <wps:spPr bwMode="auto">
                                <a:xfrm>
                                  <a:off x="180304" y="15632"/>
                                  <a:ext cx="962660" cy="393616"/>
                                </a:xfrm>
                                <a:prstGeom prst="rect">
                                  <a:avLst/>
                                </a:prstGeom>
                                <a:solidFill>
                                  <a:srgbClr val="FFFFFF"/>
                                </a:solidFill>
                                <a:ln w="19050" cap="sq">
                                  <a:solidFill>
                                    <a:schemeClr val="accent1"/>
                                  </a:solidFill>
                                  <a:miter lim="800000"/>
                                  <a:headEnd/>
                                  <a:tailEnd/>
                                </a:ln>
                              </wps:spPr>
                              <wps:txbx>
                                <w:txbxContent>
                                  <w:p w14:paraId="2F66561D" w14:textId="77777777" w:rsidR="006E2A55" w:rsidRDefault="006E2A55" w:rsidP="00663320">
                                    <w:pPr>
                                      <w:jc w:val="center"/>
                                    </w:pPr>
                                    <w:r w:rsidRPr="00663320">
                                      <w:rPr>
                                        <w:b/>
                                        <w:sz w:val="20"/>
                                        <w:szCs w:val="20"/>
                                      </w:rPr>
                                      <w:t>RECEIVER</w:t>
                                    </w:r>
                                  </w:p>
                                </w:txbxContent>
                              </wps:txbx>
                              <wps:bodyPr rot="0" vert="horz" wrap="square" lIns="91440" tIns="45720" rIns="91440" bIns="45720" anchor="ctr" anchorCtr="0">
                                <a:noAutofit/>
                              </wps:bodyPr>
                            </wps:wsp>
                          </wpg:grpSp>
                        </wpg:grpSp>
                      </wpg:grpSp>
                      <wps:wsp>
                        <wps:cNvPr id="179" name="Connettore 1 179"/>
                        <wps:cNvCnPr/>
                        <wps:spPr>
                          <a:xfrm>
                            <a:off x="3503057" y="-80083"/>
                            <a:ext cx="17780" cy="1610046"/>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D568558" id="Gruppo 4" o:spid="_x0000_s1047" style="position:absolute;left:0;text-align:left;margin-left:74.55pt;margin-top:9.65pt;width:334.75pt;height:129pt;z-index:251674624;mso-position-horizontal-relative:text;mso-position-vertical-relative:text;mso-width-relative:margin;mso-height-relative:margin" coordorigin="1803,-800" coordsize="42514,16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">
                <v:line id="Connettore 1 178" o:spid="_x0000_s1048" style="position:absolute;visibility:visible;mso-wrap-style:square" from="21477,7549" to="39705,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" strokecolor="#4579b8 [3044]">
                  <v:stroke dashstyle="dash"/>
                </v:line>
                <v:group id="Gruppo 3" o:spid="_x0000_s1049" style="position:absolute;left:1803;top:3250;width:42514;height:10889" coordorigin="1803,60" coordsize="42516,10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Connettore 1 126" o:spid="_x0000_s1050" style="position:absolute;visibility:visible;mso-wrap-style:square" from="26336,10955" to="44319,10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" strokecolor="#4579b8 [3044]" strokeweight="5pt"/>
                  <v:group id="Gruppo 1" o:spid="_x0000_s1051" style="position:absolute;left:1803;top:60;width:38424;height:6300" coordorigin="1803,60" coordsize="38424,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olo isoscele 176" o:spid="_x0000_s1052" type="#_x0000_t5" style="position:absolute;left:30076;top:60;width:10151;height:4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" fillcolor="#4f81bd [3204]" strokecolor="#243f60 [1604]" strokeweight="2pt"/>
                    <v:group id="Gruppo 138" o:spid="_x0000_s1053" style="position:absolute;left:1803;top:2268;width:32201;height:4092" coordorigin="1803" coordsize="32201,4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oval id="Ovale 177" o:spid="_x0000_s1054" style="position:absolute;left:30404;top:313;width:3600;height:3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" filled="f" strokecolor="#243f60 [1604]" strokeweight="2pt"/>
                      <v:line id="Connettore 1 180" o:spid="_x0000_s1055" style="position:absolute;flip:y;visibility:visible;mso-wrap-style:square" from="11429,2119" to="30361,2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" strokecolor="#4579b8 [3044]" strokeweight="1.5pt"/>
                      <v:shape id="_x0000_s1056" type="#_x0000_t202" style="position:absolute;left:12533;width:1428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14C9B425" w14:textId="77777777" w:rsidR="006E2A55" w:rsidRPr="00E42936" w:rsidRDefault="006E2A55" w:rsidP="00EE1888">
                              <w:pPr>
                                <w:jc w:val="center"/>
                                <w:rPr>
                                  <w:b/>
                                  <w:sz w:val="20"/>
                                  <w:szCs w:val="20"/>
                                </w:rPr>
                              </w:pPr>
                              <w:r w:rsidRPr="00E42936">
                                <w:rPr>
                                  <w:b/>
                                  <w:sz w:val="20"/>
                                  <w:szCs w:val="20"/>
                                </w:rPr>
                                <w:t>PROBE CABLE</w:t>
                              </w:r>
                            </w:p>
                          </w:txbxContent>
                        </v:textbox>
                      </v:shape>
                      <v:shape id="Casella di testo 2" o:spid="_x0000_s1057" type="#_x0000_t202" style="position:absolute;left:1803;top:156;width:9626;height:3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" strokecolor="#4f81bd [3204]" strokeweight="1.5pt">
                        <v:stroke endcap="square"/>
                        <v:textbox>
                          <w:txbxContent>
                            <w:p w14:paraId="2F66561D" w14:textId="77777777" w:rsidR="006E2A55" w:rsidRDefault="006E2A55" w:rsidP="00663320">
                              <w:pPr>
                                <w:jc w:val="center"/>
                              </w:pPr>
                              <w:r w:rsidRPr="00663320">
                                <w:rPr>
                                  <w:b/>
                                  <w:sz w:val="20"/>
                                  <w:szCs w:val="20"/>
                                </w:rPr>
                                <w:t>RECEIVER</w:t>
                              </w:r>
                            </w:p>
                          </w:txbxContent>
                        </v:textbox>
                      </v:shape>
                    </v:group>
                  </v:group>
                </v:group>
                <v:line id="Connettore 1 179" o:spid="_x0000_s1058" style="position:absolute;visibility:visible;mso-wrap-style:square" from="35030,-800" to="35208,15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" strokecolor="red" strokeweight="1.5pt">
                  <v:stroke dashstyle="dash"/>
                </v:line>
              </v:group>
            </w:pict>
          </mc:Fallback>
        </mc:AlternateContent>
      </w:r>
    </w:p>
    <w:p w14:paraId="32263F33" w14:textId="4422FB04" w:rsidR="00617B91" w:rsidRDefault="006079CD" w:rsidP="00617B91">
      <w:pPr>
        <w:jc w:val="both"/>
        <w:rPr>
          <w:lang w:val="en-US"/>
        </w:rPr>
      </w:pPr>
      <w:r>
        <w:rPr>
          <w:noProof/>
          <w:lang w:val="en-US"/>
        </w:rPr>
        <mc:AlternateContent>
          <mc:Choice Requires="wps">
            <w:drawing>
              <wp:anchor distT="0" distB="0" distL="114300" distR="114300" simplePos="0" relativeHeight="251627520" behindDoc="0" locked="0" layoutInCell="1" allowOverlap="1" wp14:anchorId="6F4158FC" wp14:editId="002B9267">
                <wp:simplePos x="0" y="0"/>
                <wp:positionH relativeFrom="column">
                  <wp:posOffset>3771363</wp:posOffset>
                </wp:positionH>
                <wp:positionV relativeFrom="paragraph">
                  <wp:posOffset>162113</wp:posOffset>
                </wp:positionV>
                <wp:extent cx="1017431" cy="190446"/>
                <wp:effectExtent l="0" t="0" r="11430" b="19685"/>
                <wp:wrapNone/>
                <wp:docPr id="28" name="Rettangolo 28"/>
                <wp:cNvGraphicFramePr/>
                <a:graphic xmlns:a="http://schemas.openxmlformats.org/drawingml/2006/main">
                  <a:graphicData uri="http://schemas.microsoft.com/office/word/2010/wordprocessingShape">
                    <wps:wsp>
                      <wps:cNvSpPr/>
                      <wps:spPr>
                        <a:xfrm>
                          <a:off x="0" y="0"/>
                          <a:ext cx="1017431" cy="19044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FFE56E" id="Rettangolo 28" o:spid="_x0000_s1026" style="position:absolute;margin-left:296.95pt;margin-top:12.75pt;width:80.1pt;height:1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" fillcolor="#4f81bd [3204]" strokecolor="#243f60 [1604]" strokeweight="2pt"/>
            </w:pict>
          </mc:Fallback>
        </mc:AlternateContent>
      </w:r>
    </w:p>
    <w:p w14:paraId="00536198" w14:textId="21408B0B" w:rsidR="00617B91" w:rsidRDefault="00617B91" w:rsidP="00617B91">
      <w:pPr>
        <w:jc w:val="both"/>
        <w:rPr>
          <w:lang w:val="en-US"/>
        </w:rPr>
      </w:pPr>
    </w:p>
    <w:p w14:paraId="19D3C46F" w14:textId="66AA9A4B" w:rsidR="00BB01E4" w:rsidRDefault="00BB01E4" w:rsidP="00564E39">
      <w:pPr>
        <w:jc w:val="both"/>
        <w:rPr>
          <w:lang w:val="en-US"/>
        </w:rPr>
      </w:pPr>
    </w:p>
    <w:p w14:paraId="6C23A359" w14:textId="097EAB57" w:rsidR="005E1676" w:rsidRDefault="005E1676" w:rsidP="00564E39">
      <w:pPr>
        <w:jc w:val="both"/>
        <w:rPr>
          <w:lang w:val="en-US"/>
        </w:rPr>
      </w:pPr>
    </w:p>
    <w:p w14:paraId="2E3E916A" w14:textId="7C6A1D61" w:rsidR="005E1676" w:rsidRDefault="006079CD" w:rsidP="00564E39">
      <w:pPr>
        <w:jc w:val="both"/>
        <w:rPr>
          <w:lang w:val="en-US"/>
        </w:rPr>
      </w:pPr>
      <w:r>
        <w:rPr>
          <w:noProof/>
        </w:rPr>
        <mc:AlternateContent>
          <mc:Choice Requires="wps">
            <w:drawing>
              <wp:anchor distT="0" distB="0" distL="114300" distR="114300" simplePos="0" relativeHeight="251629568" behindDoc="0" locked="0" layoutInCell="1" allowOverlap="1" wp14:anchorId="377E3BDE" wp14:editId="229C196A">
                <wp:simplePos x="0" y="0"/>
                <wp:positionH relativeFrom="column">
                  <wp:posOffset>3779394</wp:posOffset>
                </wp:positionH>
                <wp:positionV relativeFrom="paragraph">
                  <wp:posOffset>97530</wp:posOffset>
                </wp:positionV>
                <wp:extent cx="1014972" cy="432519"/>
                <wp:effectExtent l="57150" t="57150" r="52070" b="62865"/>
                <wp:wrapNone/>
                <wp:docPr id="32" name="Triangolo isoscele 32"/>
                <wp:cNvGraphicFramePr/>
                <a:graphic xmlns:a="http://schemas.openxmlformats.org/drawingml/2006/main">
                  <a:graphicData uri="http://schemas.microsoft.com/office/word/2010/wordprocessingShape">
                    <wps:wsp>
                      <wps:cNvSpPr/>
                      <wps:spPr>
                        <a:xfrm flipV="1">
                          <a:off x="0" y="0"/>
                          <a:ext cx="1014972" cy="432519"/>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C3ACAF7" id="Triangolo isoscele 32" o:spid="_x0000_s1026" type="#_x0000_t5" style="position:absolute;margin-left:297.6pt;margin-top:7.7pt;width:79.9pt;height:34.05pt;flip:y;z-index:251629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" fillcolor="#4f81bd [3204]" strokecolor="#243f60 [1604]" strokeweight="2pt"/>
            </w:pict>
          </mc:Fallback>
        </mc:AlternateContent>
      </w:r>
    </w:p>
    <w:p w14:paraId="315D53C5" w14:textId="370A1500" w:rsidR="005E1676" w:rsidRDefault="00EE1888" w:rsidP="00564E39">
      <w:pPr>
        <w:jc w:val="both"/>
        <w:rPr>
          <w:lang w:val="en-US"/>
        </w:rPr>
      </w:pPr>
      <w:r>
        <w:rPr>
          <w:noProof/>
          <w:lang w:val="en-US" w:eastAsia="en-US"/>
        </w:rPr>
        <mc:AlternateContent>
          <mc:Choice Requires="wps">
            <w:drawing>
              <wp:anchor distT="0" distB="0" distL="114300" distR="114300" simplePos="0" relativeHeight="251643904" behindDoc="0" locked="0" layoutInCell="1" allowOverlap="1" wp14:anchorId="06EDC774" wp14:editId="5987C07D">
                <wp:simplePos x="0" y="0"/>
                <wp:positionH relativeFrom="column">
                  <wp:posOffset>4589798</wp:posOffset>
                </wp:positionH>
                <wp:positionV relativeFrom="paragraph">
                  <wp:posOffset>15875</wp:posOffset>
                </wp:positionV>
                <wp:extent cx="830580" cy="266700"/>
                <wp:effectExtent l="0" t="0" r="0" b="0"/>
                <wp:wrapNone/>
                <wp:docPr id="132"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05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37F34" w14:textId="77777777" w:rsidR="006E2A55" w:rsidRPr="00E42936" w:rsidRDefault="006E2A55" w:rsidP="00B41068">
                            <w:pPr>
                              <w:rPr>
                                <w:b/>
                                <w:sz w:val="20"/>
                                <w:szCs w:val="20"/>
                              </w:rPr>
                            </w:pPr>
                            <w:r w:rsidRPr="00E42936">
                              <w:rPr>
                                <w:b/>
                                <w:sz w:val="20"/>
                                <w:szCs w:val="20"/>
                              </w:rPr>
                              <w:t>SAMPLE</w:t>
                            </w:r>
                          </w:p>
                        </w:txbxContent>
                      </wps:txbx>
                      <wps:bodyPr rot="0" vert="horz" wrap="square" lIns="91440" tIns="45720" rIns="91440" bIns="45720" anchor="t" anchorCtr="0" upright="1">
                        <a:spAutoFit/>
                      </wps:bodyPr>
                    </wps:wsp>
                  </a:graphicData>
                </a:graphic>
              </wp:anchor>
            </w:drawing>
          </mc:Choice>
          <mc:Fallback>
            <w:pict>
              <v:shape w14:anchorId="06EDC774" id="_x0000_s1059" type="#_x0000_t202" style="position:absolute;left:0;text-align:left;margin-left:361.4pt;margin-top:1.25pt;width:65.4pt;height:21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" filled="f" stroked="f">
                <v:textbox style="mso-fit-shape-to-text:t">
                  <w:txbxContent>
                    <w:p w14:paraId="78137F34" w14:textId="77777777" w:rsidR="006E2A55" w:rsidRPr="00E42936" w:rsidRDefault="006E2A55" w:rsidP="00B41068">
                      <w:pPr>
                        <w:rPr>
                          <w:b/>
                          <w:sz w:val="20"/>
                          <w:szCs w:val="20"/>
                        </w:rPr>
                      </w:pPr>
                      <w:r w:rsidRPr="00E42936">
                        <w:rPr>
                          <w:b/>
                          <w:sz w:val="20"/>
                          <w:szCs w:val="20"/>
                        </w:rPr>
                        <w:t>SAMPLE</w:t>
                      </w:r>
                    </w:p>
                  </w:txbxContent>
                </v:textbox>
              </v:shape>
            </w:pict>
          </mc:Fallback>
        </mc:AlternateContent>
      </w:r>
    </w:p>
    <w:p w14:paraId="6463723F" w14:textId="40841E92" w:rsidR="005E1676" w:rsidRDefault="005E1676" w:rsidP="00564E39">
      <w:pPr>
        <w:jc w:val="both"/>
        <w:rPr>
          <w:lang w:val="en-US"/>
        </w:rPr>
      </w:pPr>
    </w:p>
    <w:p w14:paraId="5622D83E" w14:textId="18D46E41" w:rsidR="009172BF" w:rsidRDefault="006079CD" w:rsidP="00B41068">
      <w:pPr>
        <w:jc w:val="center"/>
        <w:rPr>
          <w:b/>
          <w:sz w:val="20"/>
          <w:szCs w:val="20"/>
          <w:lang w:val="en-US"/>
        </w:rPr>
      </w:pPr>
      <w:r>
        <w:rPr>
          <w:noProof/>
          <w:lang w:val="en-US"/>
        </w:rPr>
        <mc:AlternateContent>
          <mc:Choice Requires="wps">
            <w:drawing>
              <wp:anchor distT="0" distB="0" distL="114300" distR="114300" simplePos="0" relativeHeight="251631616" behindDoc="0" locked="0" layoutInCell="1" allowOverlap="1" wp14:anchorId="7DA5FF43" wp14:editId="47F0607D">
                <wp:simplePos x="0" y="0"/>
                <wp:positionH relativeFrom="column">
                  <wp:posOffset>3776345</wp:posOffset>
                </wp:positionH>
                <wp:positionV relativeFrom="paragraph">
                  <wp:posOffset>16358</wp:posOffset>
                </wp:positionV>
                <wp:extent cx="1017431" cy="190446"/>
                <wp:effectExtent l="0" t="0" r="11430" b="19685"/>
                <wp:wrapNone/>
                <wp:docPr id="33" name="Rettangolo 33"/>
                <wp:cNvGraphicFramePr/>
                <a:graphic xmlns:a="http://schemas.openxmlformats.org/drawingml/2006/main">
                  <a:graphicData uri="http://schemas.microsoft.com/office/word/2010/wordprocessingShape">
                    <wps:wsp>
                      <wps:cNvSpPr/>
                      <wps:spPr>
                        <a:xfrm>
                          <a:off x="0" y="0"/>
                          <a:ext cx="1017431" cy="19044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FE5003" id="Rettangolo 33" o:spid="_x0000_s1026" style="position:absolute;margin-left:297.35pt;margin-top:1.3pt;width:80.1pt;height:1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" fillcolor="#4f81bd [3204]" strokecolor="#243f60 [1604]" strokeweight="2pt"/>
            </w:pict>
          </mc:Fallback>
        </mc:AlternateContent>
      </w:r>
    </w:p>
    <w:p w14:paraId="11CE97F2" w14:textId="77777777" w:rsidR="009172BF" w:rsidRDefault="009172BF" w:rsidP="00B41068">
      <w:pPr>
        <w:jc w:val="center"/>
        <w:rPr>
          <w:b/>
          <w:sz w:val="20"/>
          <w:szCs w:val="20"/>
          <w:lang w:val="en-US"/>
        </w:rPr>
      </w:pPr>
    </w:p>
    <w:p w14:paraId="3DA7D516" w14:textId="5B87A899" w:rsidR="00B41068" w:rsidRPr="00B41068" w:rsidRDefault="00B41068" w:rsidP="00B41068">
      <w:pPr>
        <w:jc w:val="center"/>
        <w:rPr>
          <w:sz w:val="20"/>
          <w:szCs w:val="20"/>
          <w:lang w:val="en-US"/>
        </w:rPr>
      </w:pPr>
      <w:r w:rsidRPr="00B41068">
        <w:rPr>
          <w:b/>
          <w:sz w:val="20"/>
          <w:szCs w:val="20"/>
          <w:lang w:val="en-US"/>
        </w:rPr>
        <w:t xml:space="preserve">Fig. </w:t>
      </w:r>
      <w:r w:rsidR="006079CD">
        <w:rPr>
          <w:b/>
          <w:sz w:val="20"/>
          <w:szCs w:val="20"/>
          <w:lang w:val="en-US"/>
        </w:rPr>
        <w:t>4</w:t>
      </w:r>
      <w:r w:rsidRPr="00B41068">
        <w:rPr>
          <w:b/>
          <w:sz w:val="20"/>
          <w:szCs w:val="20"/>
          <w:lang w:val="en-US"/>
        </w:rPr>
        <w:t>:</w:t>
      </w:r>
      <w:r w:rsidRPr="00B41068">
        <w:rPr>
          <w:sz w:val="20"/>
          <w:szCs w:val="20"/>
          <w:lang w:val="en-US"/>
        </w:rPr>
        <w:t xml:space="preserve"> </w:t>
      </w:r>
      <w:r>
        <w:rPr>
          <w:sz w:val="20"/>
          <w:szCs w:val="20"/>
          <w:lang w:val="en-US"/>
        </w:rPr>
        <w:t>Verification of the Sample by using a magnetic field probe (the one provided by the Coordinator).</w:t>
      </w:r>
    </w:p>
    <w:p w14:paraId="6AA69358" w14:textId="77777777" w:rsidR="005E1676" w:rsidRPr="00F32A60" w:rsidRDefault="005E1676" w:rsidP="00564E39">
      <w:pPr>
        <w:jc w:val="both"/>
        <w:rPr>
          <w:lang w:val="en-US"/>
        </w:rPr>
      </w:pPr>
    </w:p>
    <w:p w14:paraId="136F7575" w14:textId="77777777" w:rsidR="00DF0D6A" w:rsidRDefault="00DF0D6A" w:rsidP="00B41068">
      <w:pPr>
        <w:pStyle w:val="Paragrafoelenco"/>
        <w:numPr>
          <w:ilvl w:val="0"/>
          <w:numId w:val="31"/>
        </w:numPr>
        <w:jc w:val="both"/>
        <w:rPr>
          <w:lang w:val="en-US"/>
        </w:rPr>
      </w:pPr>
      <w:r>
        <w:rPr>
          <w:lang w:val="en-US"/>
        </w:rPr>
        <w:t>Verify that:</w:t>
      </w:r>
    </w:p>
    <w:p w14:paraId="35F9BEDB" w14:textId="780BC116" w:rsidR="00DF0D6A" w:rsidRDefault="009F4345" w:rsidP="00DF0D6A">
      <w:pPr>
        <w:pStyle w:val="Paragrafoelenco"/>
        <w:numPr>
          <w:ilvl w:val="1"/>
          <w:numId w:val="31"/>
        </w:numPr>
        <w:jc w:val="both"/>
        <w:rPr>
          <w:lang w:val="en-US"/>
        </w:rPr>
      </w:pPr>
      <w:r>
        <w:rPr>
          <w:lang w:val="en-US"/>
        </w:rPr>
        <w:t>T</w:t>
      </w:r>
      <w:r w:rsidR="00543529" w:rsidRPr="00543529">
        <w:rPr>
          <w:lang w:val="en-US"/>
        </w:rPr>
        <w:t xml:space="preserve">he measured power </w:t>
      </w:r>
      <w:r w:rsidR="00543529" w:rsidRPr="00572F77">
        <w:rPr>
          <w:position w:val="-12"/>
          <w:lang w:val="en-US"/>
        </w:rPr>
        <w:object w:dxaOrig="300" w:dyaOrig="360" w14:anchorId="353EACF4">
          <v:shape id="_x0000_i1068" type="#_x0000_t75" style="width:15pt;height:18pt" o:ole="">
            <v:imagedata r:id="rId95" o:title=""/>
          </v:shape>
          <o:OLEObject Type="Embed" ProgID="Equation.DSMT4" ShapeID="_x0000_i1068" DrawAspect="Content" ObjectID="_1761133788" r:id="rId100"/>
        </w:object>
      </w:r>
      <w:r w:rsidR="00543529" w:rsidRPr="00543529">
        <w:rPr>
          <w:lang w:val="en-US"/>
        </w:rPr>
        <w:t xml:space="preserve"> decreases by at least 20</w:t>
      </w:r>
      <w:r w:rsidR="00381063">
        <w:rPr>
          <w:lang w:val="en-US"/>
        </w:rPr>
        <w:t> </w:t>
      </w:r>
      <w:r w:rsidR="00543529" w:rsidRPr="00543529">
        <w:rPr>
          <w:lang w:val="en-US"/>
        </w:rPr>
        <w:t>dB</w:t>
      </w:r>
      <w:r w:rsidR="00543529">
        <w:rPr>
          <w:lang w:val="en-US"/>
        </w:rPr>
        <w:t xml:space="preserve"> </w:t>
      </w:r>
      <w:r w:rsidR="00DF0D6A">
        <w:rPr>
          <w:lang w:val="en-US"/>
        </w:rPr>
        <w:t>rotating the probe by 90°;</w:t>
      </w:r>
    </w:p>
    <w:p w14:paraId="491B979F" w14:textId="06BC34AD" w:rsidR="00B41068" w:rsidRPr="00543529" w:rsidRDefault="00E45BBD" w:rsidP="00DF0D6A">
      <w:pPr>
        <w:pStyle w:val="Paragrafoelenco"/>
        <w:numPr>
          <w:ilvl w:val="1"/>
          <w:numId w:val="31"/>
        </w:numPr>
        <w:jc w:val="both"/>
        <w:rPr>
          <w:lang w:val="en-US"/>
        </w:rPr>
      </w:pPr>
      <w:r w:rsidRPr="00F32A60">
        <w:rPr>
          <w:position w:val="-10"/>
          <w:lang w:val="en-US"/>
        </w:rPr>
        <w:object w:dxaOrig="1660" w:dyaOrig="320" w14:anchorId="407DE6C8">
          <v:shape id="_x0000_i1069" type="#_x0000_t75" style="width:83.5pt;height:16pt" o:ole="">
            <v:imagedata r:id="rId101" o:title=""/>
          </v:shape>
          <o:OLEObject Type="Embed" ProgID="Equation.DSMT4" ShapeID="_x0000_i1069" DrawAspect="Content" ObjectID="_1761133789" r:id="rId102"/>
        </w:object>
      </w:r>
      <w:r w:rsidR="00572F77" w:rsidRPr="00543529">
        <w:rPr>
          <w:lang w:val="en-US"/>
        </w:rPr>
        <w:t>.</w:t>
      </w:r>
    </w:p>
    <w:p w14:paraId="42949437" w14:textId="77777777" w:rsidR="00572F77" w:rsidRDefault="00572F77" w:rsidP="00572F77">
      <w:pPr>
        <w:jc w:val="both"/>
        <w:rPr>
          <w:lang w:val="en-US"/>
        </w:rPr>
      </w:pPr>
    </w:p>
    <w:p w14:paraId="5906D992" w14:textId="0D7F9FFD" w:rsidR="00572F77" w:rsidRDefault="00572F77" w:rsidP="00DF0D6A">
      <w:pPr>
        <w:ind w:left="170"/>
        <w:jc w:val="center"/>
        <w:rPr>
          <w:sz w:val="20"/>
          <w:szCs w:val="20"/>
          <w:lang w:val="en-US"/>
        </w:rPr>
      </w:pPr>
      <w:r w:rsidRPr="00F32A60">
        <w:rPr>
          <w:b/>
          <w:sz w:val="20"/>
          <w:szCs w:val="20"/>
          <w:lang w:val="en-US"/>
        </w:rPr>
        <w:t>Tab</w:t>
      </w:r>
      <w:r w:rsidR="003B30F3">
        <w:rPr>
          <w:b/>
          <w:sz w:val="20"/>
          <w:szCs w:val="20"/>
          <w:lang w:val="en-US"/>
        </w:rPr>
        <w:t>le</w:t>
      </w:r>
      <w:r w:rsidRPr="00F32A60">
        <w:rPr>
          <w:b/>
          <w:sz w:val="20"/>
          <w:szCs w:val="20"/>
          <w:lang w:val="en-US"/>
        </w:rPr>
        <w:t> 1:</w:t>
      </w:r>
      <w:r w:rsidR="00B862B5">
        <w:rPr>
          <w:sz w:val="20"/>
          <w:szCs w:val="20"/>
          <w:lang w:val="en-US"/>
        </w:rPr>
        <w:t xml:space="preserve"> V</w:t>
      </w:r>
      <w:r w:rsidRPr="00F32A60">
        <w:rPr>
          <w:sz w:val="20"/>
          <w:szCs w:val="20"/>
          <w:lang w:val="en-US"/>
        </w:rPr>
        <w:t xml:space="preserve">erification of the power that the </w:t>
      </w:r>
      <w:r>
        <w:rPr>
          <w:sz w:val="20"/>
          <w:szCs w:val="20"/>
          <w:lang w:val="en-US"/>
        </w:rPr>
        <w:t xml:space="preserve">probe </w:t>
      </w:r>
      <w:r w:rsidRPr="00F32A60">
        <w:rPr>
          <w:sz w:val="20"/>
          <w:szCs w:val="20"/>
          <w:lang w:val="en-US"/>
        </w:rPr>
        <w:t xml:space="preserve">delivers to </w:t>
      </w:r>
      <w:r>
        <w:rPr>
          <w:sz w:val="20"/>
          <w:szCs w:val="20"/>
          <w:lang w:val="en-US"/>
        </w:rPr>
        <w:t>the receiver</w:t>
      </w:r>
      <w:r w:rsidR="00DF0D6A">
        <w:rPr>
          <w:sz w:val="20"/>
          <w:szCs w:val="20"/>
          <w:lang w:val="en-US"/>
        </w:rPr>
        <w:t>.</w:t>
      </w:r>
    </w:p>
    <w:p w14:paraId="7429597D" w14:textId="77777777" w:rsidR="00130AE1" w:rsidRDefault="00130AE1" w:rsidP="00DF0D6A">
      <w:pPr>
        <w:ind w:left="170"/>
        <w:jc w:val="center"/>
        <w:rPr>
          <w:sz w:val="20"/>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127"/>
        <w:gridCol w:w="628"/>
        <w:gridCol w:w="628"/>
        <w:gridCol w:w="461"/>
      </w:tblGrid>
      <w:tr w:rsidR="00B0390A" w:rsidRPr="009E0C8D" w14:paraId="1D5F0675" w14:textId="77777777" w:rsidTr="00DF0D6A">
        <w:trPr>
          <w:jc w:val="center"/>
        </w:trPr>
        <w:tc>
          <w:tcPr>
            <w:tcW w:w="0" w:type="auto"/>
            <w:shd w:val="clear" w:color="auto" w:fill="auto"/>
            <w:vAlign w:val="center"/>
          </w:tcPr>
          <w:p w14:paraId="76D59CD6" w14:textId="77777777" w:rsidR="00B0390A" w:rsidRPr="009E0C8D" w:rsidRDefault="00B0390A" w:rsidP="00DF0D6A">
            <w:pPr>
              <w:jc w:val="center"/>
              <w:rPr>
                <w:b/>
                <w:sz w:val="20"/>
                <w:szCs w:val="20"/>
                <w:lang w:val="en-US"/>
              </w:rPr>
            </w:pPr>
            <w:r w:rsidRPr="009E0C8D">
              <w:rPr>
                <w:b/>
                <w:sz w:val="20"/>
                <w:szCs w:val="20"/>
                <w:lang w:val="en-US"/>
              </w:rPr>
              <w:t>Harmonic</w:t>
            </w:r>
          </w:p>
          <w:p w14:paraId="7BEEC609" w14:textId="77777777" w:rsidR="00B0390A" w:rsidRPr="009E0C8D" w:rsidRDefault="00B0390A" w:rsidP="00DF0D6A">
            <w:pPr>
              <w:jc w:val="center"/>
              <w:rPr>
                <w:b/>
                <w:sz w:val="20"/>
                <w:szCs w:val="20"/>
                <w:lang w:val="en-US"/>
              </w:rPr>
            </w:pPr>
            <w:r w:rsidRPr="009E0C8D">
              <w:rPr>
                <w:b/>
                <w:sz w:val="20"/>
                <w:szCs w:val="20"/>
                <w:lang w:val="en-US"/>
              </w:rPr>
              <w:t>#</w:t>
            </w:r>
          </w:p>
        </w:tc>
        <w:tc>
          <w:tcPr>
            <w:tcW w:w="0" w:type="auto"/>
          </w:tcPr>
          <w:p w14:paraId="123030B2" w14:textId="77777777" w:rsidR="00B0390A" w:rsidRPr="00B0390A" w:rsidRDefault="00B0390A" w:rsidP="00DF0D6A">
            <w:pPr>
              <w:jc w:val="center"/>
              <w:rPr>
                <w:b/>
                <w:sz w:val="20"/>
                <w:szCs w:val="20"/>
                <w:lang w:val="en-US"/>
              </w:rPr>
            </w:pPr>
            <w:r w:rsidRPr="00B0390A">
              <w:rPr>
                <w:b/>
                <w:sz w:val="20"/>
                <w:szCs w:val="20"/>
                <w:lang w:val="en-US"/>
              </w:rPr>
              <w:t>Frequency</w:t>
            </w:r>
          </w:p>
          <w:p w14:paraId="5DC8E604" w14:textId="77777777" w:rsidR="00B0390A" w:rsidRPr="009E0C8D" w:rsidRDefault="00B0390A" w:rsidP="00DF0D6A">
            <w:pPr>
              <w:jc w:val="center"/>
              <w:rPr>
                <w:b/>
                <w:i/>
                <w:sz w:val="20"/>
                <w:szCs w:val="20"/>
                <w:lang w:val="en-US"/>
              </w:rPr>
            </w:pPr>
            <w:r w:rsidRPr="00B0390A">
              <w:rPr>
                <w:b/>
                <w:sz w:val="20"/>
                <w:szCs w:val="20"/>
                <w:lang w:val="en-US"/>
              </w:rPr>
              <w:t>MHz</w:t>
            </w:r>
          </w:p>
        </w:tc>
        <w:tc>
          <w:tcPr>
            <w:tcW w:w="0" w:type="auto"/>
            <w:shd w:val="clear" w:color="auto" w:fill="auto"/>
            <w:vAlign w:val="center"/>
          </w:tcPr>
          <w:p w14:paraId="7F2D20FC" w14:textId="77777777"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ref</w:t>
            </w:r>
          </w:p>
          <w:p w14:paraId="01575538" w14:textId="77777777"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14:paraId="0E6CE797" w14:textId="77777777"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m</w:t>
            </w:r>
          </w:p>
          <w:p w14:paraId="02FD3FB6" w14:textId="77777777"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14:paraId="4881DC68" w14:textId="77777777" w:rsidR="00B0390A" w:rsidRPr="009E0C8D" w:rsidRDefault="00B0390A" w:rsidP="00DF0D6A">
            <w:pPr>
              <w:jc w:val="center"/>
              <w:rPr>
                <w:b/>
                <w:sz w:val="20"/>
                <w:szCs w:val="20"/>
                <w:lang w:val="en-US"/>
              </w:rPr>
            </w:pPr>
            <w:r w:rsidRPr="009E0C8D">
              <w:rPr>
                <w:b/>
                <w:sz w:val="20"/>
                <w:szCs w:val="20"/>
                <w:lang w:val="en-US"/>
              </w:rPr>
              <w:t>Δ</w:t>
            </w:r>
          </w:p>
          <w:p w14:paraId="38F15538" w14:textId="77777777" w:rsidR="00B0390A" w:rsidRPr="009E0C8D" w:rsidRDefault="00B0390A" w:rsidP="00DF0D6A">
            <w:pPr>
              <w:jc w:val="center"/>
              <w:rPr>
                <w:b/>
                <w:sz w:val="20"/>
                <w:szCs w:val="20"/>
                <w:lang w:val="en-US"/>
              </w:rPr>
            </w:pPr>
            <w:r>
              <w:rPr>
                <w:b/>
                <w:sz w:val="20"/>
                <w:szCs w:val="20"/>
                <w:lang w:val="en-US"/>
              </w:rPr>
              <w:t>dB</w:t>
            </w:r>
          </w:p>
        </w:tc>
      </w:tr>
      <w:tr w:rsidR="00B0390A" w:rsidRPr="009E0C8D" w14:paraId="521E90DD" w14:textId="77777777" w:rsidTr="00DF0D6A">
        <w:trPr>
          <w:jc w:val="center"/>
        </w:trPr>
        <w:tc>
          <w:tcPr>
            <w:tcW w:w="0" w:type="auto"/>
            <w:shd w:val="clear" w:color="auto" w:fill="auto"/>
            <w:vAlign w:val="center"/>
          </w:tcPr>
          <w:p w14:paraId="61878A6C" w14:textId="29382ED6" w:rsidR="00B0390A" w:rsidRPr="009E0C8D" w:rsidRDefault="00070AF8" w:rsidP="00DF0D6A">
            <w:pPr>
              <w:jc w:val="center"/>
              <w:rPr>
                <w:sz w:val="20"/>
                <w:szCs w:val="20"/>
                <w:lang w:val="en-US"/>
              </w:rPr>
            </w:pPr>
            <w:r>
              <w:rPr>
                <w:sz w:val="20"/>
                <w:szCs w:val="20"/>
                <w:lang w:val="en-US"/>
              </w:rPr>
              <w:t>6</w:t>
            </w:r>
          </w:p>
        </w:tc>
        <w:tc>
          <w:tcPr>
            <w:tcW w:w="0" w:type="auto"/>
          </w:tcPr>
          <w:p w14:paraId="27D63BDC" w14:textId="3BACA818" w:rsidR="00B0390A" w:rsidRPr="009E0C8D" w:rsidRDefault="00070AF8" w:rsidP="00DF0D6A">
            <w:pPr>
              <w:jc w:val="center"/>
              <w:rPr>
                <w:sz w:val="20"/>
                <w:szCs w:val="20"/>
                <w:lang w:val="en-US"/>
              </w:rPr>
            </w:pPr>
            <w:r>
              <w:rPr>
                <w:sz w:val="20"/>
                <w:szCs w:val="20"/>
                <w:lang w:val="en-US"/>
              </w:rPr>
              <w:t>198</w:t>
            </w:r>
          </w:p>
        </w:tc>
        <w:tc>
          <w:tcPr>
            <w:tcW w:w="0" w:type="auto"/>
            <w:shd w:val="clear" w:color="auto" w:fill="auto"/>
            <w:vAlign w:val="center"/>
          </w:tcPr>
          <w:p w14:paraId="60C32C9A" w14:textId="0709D725" w:rsidR="00B0390A" w:rsidRPr="009E0C8D" w:rsidRDefault="00B0390A" w:rsidP="00E53E72">
            <w:pPr>
              <w:jc w:val="center"/>
              <w:rPr>
                <w:sz w:val="20"/>
                <w:szCs w:val="20"/>
                <w:lang w:val="en-US"/>
              </w:rPr>
            </w:pPr>
            <w:r w:rsidRPr="009E0C8D">
              <w:rPr>
                <w:sz w:val="20"/>
                <w:szCs w:val="20"/>
                <w:lang w:val="en-US"/>
              </w:rPr>
              <w:t>−</w:t>
            </w:r>
            <w:r w:rsidR="00EE1888">
              <w:rPr>
                <w:sz w:val="20"/>
                <w:szCs w:val="20"/>
                <w:lang w:val="en-US"/>
              </w:rPr>
              <w:t>4</w:t>
            </w:r>
            <w:r w:rsidR="00070AF8">
              <w:rPr>
                <w:sz w:val="20"/>
                <w:szCs w:val="20"/>
                <w:lang w:val="en-US"/>
              </w:rPr>
              <w:t>4</w:t>
            </w:r>
          </w:p>
        </w:tc>
        <w:tc>
          <w:tcPr>
            <w:tcW w:w="0" w:type="auto"/>
            <w:shd w:val="clear" w:color="auto" w:fill="auto"/>
            <w:vAlign w:val="center"/>
          </w:tcPr>
          <w:p w14:paraId="3A930D4D" w14:textId="77777777" w:rsidR="00B0390A" w:rsidRPr="009E0C8D" w:rsidRDefault="00B0390A" w:rsidP="00DF0D6A">
            <w:pPr>
              <w:jc w:val="center"/>
              <w:rPr>
                <w:sz w:val="20"/>
                <w:szCs w:val="20"/>
                <w:lang w:val="en-US"/>
              </w:rPr>
            </w:pPr>
          </w:p>
        </w:tc>
        <w:tc>
          <w:tcPr>
            <w:tcW w:w="0" w:type="auto"/>
            <w:shd w:val="clear" w:color="auto" w:fill="auto"/>
            <w:vAlign w:val="center"/>
          </w:tcPr>
          <w:p w14:paraId="36721864" w14:textId="77777777" w:rsidR="00B0390A" w:rsidRPr="009E0C8D" w:rsidRDefault="00B0390A" w:rsidP="00DF0D6A">
            <w:pPr>
              <w:jc w:val="center"/>
              <w:rPr>
                <w:sz w:val="20"/>
                <w:szCs w:val="20"/>
                <w:lang w:val="en-US"/>
              </w:rPr>
            </w:pPr>
          </w:p>
        </w:tc>
      </w:tr>
    </w:tbl>
    <w:p w14:paraId="79A854A2" w14:textId="77777777" w:rsidR="00572F77" w:rsidRDefault="00572F77" w:rsidP="00572F77">
      <w:pPr>
        <w:jc w:val="both"/>
        <w:rPr>
          <w:lang w:val="en-US"/>
        </w:rPr>
      </w:pPr>
    </w:p>
    <w:p w14:paraId="49C3CFB3" w14:textId="6B7E352C" w:rsidR="00F04844" w:rsidRDefault="00F04844" w:rsidP="00A43BAC">
      <w:pPr>
        <w:numPr>
          <w:ilvl w:val="1"/>
          <w:numId w:val="1"/>
        </w:numPr>
        <w:jc w:val="both"/>
        <w:rPr>
          <w:lang w:val="en-US"/>
        </w:rPr>
      </w:pPr>
      <w:r>
        <w:rPr>
          <w:lang w:val="en-US"/>
        </w:rPr>
        <w:t xml:space="preserve">If the preliminary Sample verification </w:t>
      </w:r>
      <w:r w:rsidR="00C666D8">
        <w:rPr>
          <w:lang w:val="en-US"/>
        </w:rPr>
        <w:t xml:space="preserve">is </w:t>
      </w:r>
      <w:r>
        <w:rPr>
          <w:lang w:val="en-US"/>
        </w:rPr>
        <w:t xml:space="preserve">successful then </w:t>
      </w:r>
      <w:r w:rsidR="00C666D8">
        <w:rPr>
          <w:lang w:val="en-US"/>
        </w:rPr>
        <w:t xml:space="preserve">the Laboratory can </w:t>
      </w:r>
      <w:r>
        <w:rPr>
          <w:lang w:val="en-US"/>
        </w:rPr>
        <w:t xml:space="preserve">pass to the next step, </w:t>
      </w:r>
      <w:r w:rsidR="00130AE1">
        <w:rPr>
          <w:lang w:val="en-US"/>
        </w:rPr>
        <w:t>i.e.,</w:t>
      </w:r>
      <w:r w:rsidR="00C666D8">
        <w:rPr>
          <w:lang w:val="en-US"/>
        </w:rPr>
        <w:t xml:space="preserve"> </w:t>
      </w:r>
      <w:r>
        <w:rPr>
          <w:lang w:val="en-US"/>
        </w:rPr>
        <w:t xml:space="preserve">the </w:t>
      </w:r>
      <w:r w:rsidR="00C547FA">
        <w:rPr>
          <w:lang w:val="en-US"/>
        </w:rPr>
        <w:t>radiated emission measurement</w:t>
      </w:r>
      <w:r w:rsidR="00DF0D6A">
        <w:rPr>
          <w:lang w:val="en-US"/>
        </w:rPr>
        <w:t>,</w:t>
      </w:r>
      <w:r w:rsidR="00C547FA">
        <w:rPr>
          <w:lang w:val="en-US"/>
        </w:rPr>
        <w:t xml:space="preserve"> </w:t>
      </w:r>
      <w:r>
        <w:rPr>
          <w:lang w:val="en-US"/>
        </w:rPr>
        <w:t xml:space="preserve">otherwise </w:t>
      </w:r>
      <w:r w:rsidR="00C666D8">
        <w:rPr>
          <w:lang w:val="en-US"/>
        </w:rPr>
        <w:t xml:space="preserve">the </w:t>
      </w:r>
      <w:r>
        <w:rPr>
          <w:lang w:val="en-US"/>
        </w:rPr>
        <w:t>Coordinator</w:t>
      </w:r>
      <w:r w:rsidR="00C666D8">
        <w:rPr>
          <w:lang w:val="en-US"/>
        </w:rPr>
        <w:t xml:space="preserve"> is informed and the </w:t>
      </w:r>
      <w:r w:rsidR="00C547FA">
        <w:rPr>
          <w:lang w:val="en-US"/>
        </w:rPr>
        <w:t xml:space="preserve">radiated emission measurement </w:t>
      </w:r>
      <w:r w:rsidR="00C666D8">
        <w:rPr>
          <w:lang w:val="en-US"/>
        </w:rPr>
        <w:t>is temporarily delayed</w:t>
      </w:r>
      <w:r>
        <w:rPr>
          <w:lang w:val="en-US"/>
        </w:rPr>
        <w:t>.</w:t>
      </w:r>
    </w:p>
    <w:p w14:paraId="7803E1D0" w14:textId="77777777" w:rsidR="0053487E" w:rsidRDefault="0053487E" w:rsidP="004175B8">
      <w:pPr>
        <w:jc w:val="both"/>
        <w:rPr>
          <w:lang w:val="en-US"/>
        </w:rPr>
      </w:pPr>
    </w:p>
    <w:p w14:paraId="47FAD5F5" w14:textId="14B14587" w:rsidR="007223AE" w:rsidRPr="00090730" w:rsidRDefault="007223AE" w:rsidP="002E5C45">
      <w:pPr>
        <w:numPr>
          <w:ilvl w:val="1"/>
          <w:numId w:val="1"/>
        </w:numPr>
        <w:jc w:val="both"/>
        <w:rPr>
          <w:b/>
          <w:lang w:val="en-US"/>
        </w:rPr>
      </w:pPr>
      <w:r w:rsidRPr="00090730">
        <w:rPr>
          <w:b/>
          <w:lang w:val="en-US"/>
        </w:rPr>
        <w:t xml:space="preserve">Measurements performed above a reflective ground plane in the frequency range comprised between 30 </w:t>
      </w:r>
      <w:r w:rsidR="00EE1888" w:rsidRPr="00090730">
        <w:rPr>
          <w:b/>
          <w:lang w:val="en-US"/>
        </w:rPr>
        <w:t xml:space="preserve">MHz </w:t>
      </w:r>
      <w:r w:rsidRPr="00090730">
        <w:rPr>
          <w:b/>
          <w:lang w:val="en-US"/>
        </w:rPr>
        <w:t xml:space="preserve">and 1000 MHz (§7.3 of </w:t>
      </w:r>
      <w:r w:rsidR="002E5C45" w:rsidRPr="00090730">
        <w:rPr>
          <w:b/>
          <w:lang w:val="en-US"/>
        </w:rPr>
        <w:t>EN 55016-2-3:2017</w:t>
      </w:r>
      <w:r w:rsidR="00090730" w:rsidRPr="00090730">
        <w:rPr>
          <w:b/>
          <w:lang w:val="en-US"/>
        </w:rPr>
        <w:t>/A1:2019</w:t>
      </w:r>
      <w:r w:rsidRPr="00090730">
        <w:rPr>
          <w:b/>
          <w:lang w:val="en-US"/>
        </w:rPr>
        <w:t>) at 3</w:t>
      </w:r>
      <w:r w:rsidR="00EE1888" w:rsidRPr="00090730">
        <w:rPr>
          <w:b/>
          <w:lang w:val="en-US"/>
        </w:rPr>
        <w:t xml:space="preserve"> m </w:t>
      </w:r>
      <w:r w:rsidRPr="00090730">
        <w:rPr>
          <w:b/>
          <w:lang w:val="en-US"/>
        </w:rPr>
        <w:t>or 10</w:t>
      </w:r>
      <w:r w:rsidR="00EE1888" w:rsidRPr="00090730">
        <w:rPr>
          <w:b/>
          <w:lang w:val="en-US"/>
        </w:rPr>
        <w:t> </w:t>
      </w:r>
      <w:r w:rsidRPr="00090730">
        <w:rPr>
          <w:b/>
          <w:lang w:val="en-US"/>
        </w:rPr>
        <w:t>m distance.</w:t>
      </w:r>
    </w:p>
    <w:p w14:paraId="7CEEF955" w14:textId="1F7326D3" w:rsidR="007223AE" w:rsidRDefault="007223AE" w:rsidP="007223AE">
      <w:pPr>
        <w:ind w:left="170"/>
        <w:jc w:val="both"/>
        <w:rPr>
          <w:lang w:val="en-US"/>
        </w:rPr>
      </w:pPr>
      <w:r w:rsidRPr="00F32A60">
        <w:rPr>
          <w:lang w:val="en-US"/>
        </w:rPr>
        <w:t>The scope of the measurement is to obtain the best estimate and measurement uncertainty of the maximum electric field strength, in dB(μV/m), emitted by the Sample in vertical polari</w:t>
      </w:r>
      <w:r>
        <w:rPr>
          <w:lang w:val="en-US"/>
        </w:rPr>
        <w:t>z</w:t>
      </w:r>
      <w:r w:rsidRPr="00F32A60">
        <w:rPr>
          <w:lang w:val="en-US"/>
        </w:rPr>
        <w:t>ation</w:t>
      </w:r>
      <w:r>
        <w:rPr>
          <w:lang w:val="en-US"/>
        </w:rPr>
        <w:t xml:space="preserve"> </w:t>
      </w:r>
      <w:r w:rsidRPr="00F32A60">
        <w:rPr>
          <w:lang w:val="en-US"/>
        </w:rPr>
        <w:t>at the specified horizontal distance from the Sample (3</w:t>
      </w:r>
      <w:r w:rsidR="00EE1888">
        <w:rPr>
          <w:lang w:val="en-US"/>
        </w:rPr>
        <w:t> m</w:t>
      </w:r>
      <w:r w:rsidRPr="00F32A60">
        <w:rPr>
          <w:lang w:val="en-US"/>
        </w:rPr>
        <w:t xml:space="preserve"> or 10</w:t>
      </w:r>
      <w:r w:rsidR="00EE1888">
        <w:rPr>
          <w:lang w:val="en-US"/>
        </w:rPr>
        <w:t> </w:t>
      </w:r>
      <w:r w:rsidRPr="00F32A60">
        <w:rPr>
          <w:lang w:val="en-US"/>
        </w:rPr>
        <w:t>m) at a height between 1</w:t>
      </w:r>
      <w:r w:rsidR="00EE1888">
        <w:rPr>
          <w:lang w:val="en-US"/>
        </w:rPr>
        <w:t xml:space="preserve"> m </w:t>
      </w:r>
      <w:r w:rsidRPr="00F32A60">
        <w:rPr>
          <w:lang w:val="en-US"/>
        </w:rPr>
        <w:t xml:space="preserve">and </w:t>
      </w:r>
      <w:smartTag w:uri="urn:schemas-microsoft-com:office:smarttags" w:element="metricconverter">
        <w:smartTagPr>
          <w:attr w:name="ProductID" w:val="4ﾠm"/>
        </w:smartTagPr>
        <w:r w:rsidRPr="00F32A60">
          <w:rPr>
            <w:lang w:val="en-US"/>
          </w:rPr>
          <w:t>4 m</w:t>
        </w:r>
      </w:smartTag>
      <w:r w:rsidRPr="00F32A60">
        <w:rPr>
          <w:lang w:val="en-US"/>
        </w:rPr>
        <w:t xml:space="preserve"> above the reflecting gro</w:t>
      </w:r>
      <w:r w:rsidR="000742D1">
        <w:rPr>
          <w:lang w:val="en-US"/>
        </w:rPr>
        <w:t xml:space="preserve">und plane, </w:t>
      </w:r>
      <w:r>
        <w:rPr>
          <w:lang w:val="en-US"/>
        </w:rPr>
        <w:t xml:space="preserve">see Fig. </w:t>
      </w:r>
      <w:r w:rsidR="00A8791A">
        <w:rPr>
          <w:lang w:val="en-US"/>
        </w:rPr>
        <w:t>5</w:t>
      </w:r>
      <w:r w:rsidRPr="00F32A60">
        <w:rPr>
          <w:lang w:val="en-US"/>
        </w:rPr>
        <w:t xml:space="preserve">. </w:t>
      </w:r>
      <w:r w:rsidR="00DA21E8">
        <w:rPr>
          <w:lang w:val="en-US"/>
        </w:rPr>
        <w:t xml:space="preserve">The reference of the Sample for distance measurement is the </w:t>
      </w:r>
      <w:r w:rsidR="009B293A">
        <w:rPr>
          <w:lang w:val="en-US"/>
        </w:rPr>
        <w:t xml:space="preserve">exterior surface of the </w:t>
      </w:r>
      <w:r w:rsidR="00DA21E8">
        <w:rPr>
          <w:lang w:val="en-US"/>
        </w:rPr>
        <w:t>Sample</w:t>
      </w:r>
      <w:r w:rsidR="009B293A">
        <w:rPr>
          <w:lang w:val="en-US"/>
        </w:rPr>
        <w:t xml:space="preserve"> facing the antenna</w:t>
      </w:r>
      <w:r w:rsidR="00DA21E8">
        <w:rPr>
          <w:lang w:val="en-US"/>
        </w:rPr>
        <w:t xml:space="preserve">. </w:t>
      </w:r>
      <w:r w:rsidRPr="00F32A60">
        <w:rPr>
          <w:lang w:val="en-US"/>
        </w:rPr>
        <w:t>The use of the same measuring instrumentation as that used for radiated emission tests in the corresponding frequency range is recommended.</w:t>
      </w:r>
      <w:r>
        <w:rPr>
          <w:lang w:val="en-US"/>
        </w:rPr>
        <w:t xml:space="preserve"> Measurement frequencies are reported in Tab</w:t>
      </w:r>
      <w:r w:rsidR="008A0CFC">
        <w:rPr>
          <w:lang w:val="en-US"/>
        </w:rPr>
        <w:t>le</w:t>
      </w:r>
      <w:r>
        <w:rPr>
          <w:lang w:val="en-US"/>
        </w:rPr>
        <w:t xml:space="preserve"> 2.</w:t>
      </w:r>
    </w:p>
    <w:p w14:paraId="76E03034" w14:textId="206DD29A" w:rsidR="002F2C81" w:rsidRDefault="002F2C81">
      <w:pPr>
        <w:rPr>
          <w:lang w:val="en-US"/>
        </w:rPr>
      </w:pPr>
    </w:p>
    <w:p w14:paraId="11A644B0" w14:textId="77777777" w:rsidR="004561EA" w:rsidRDefault="004561EA">
      <w:pPr>
        <w:rPr>
          <w:lang w:val="en-US"/>
        </w:rPr>
      </w:pPr>
    </w:p>
    <w:p w14:paraId="32A5C8EA" w14:textId="77777777" w:rsidR="004561EA" w:rsidRDefault="004561EA">
      <w:pPr>
        <w:rPr>
          <w:lang w:val="en-US"/>
        </w:rPr>
      </w:pPr>
    </w:p>
    <w:p w14:paraId="1D197C98" w14:textId="77777777" w:rsidR="004561EA" w:rsidRDefault="004561EA">
      <w:pPr>
        <w:rPr>
          <w:lang w:val="en-US"/>
        </w:rPr>
      </w:pPr>
    </w:p>
    <w:p w14:paraId="75CDA6E9" w14:textId="77777777" w:rsidR="004561EA" w:rsidRDefault="004561EA">
      <w:pPr>
        <w:rPr>
          <w:lang w:val="en-US"/>
        </w:rPr>
      </w:pPr>
    </w:p>
    <w:p w14:paraId="6D8934B9" w14:textId="347D9306" w:rsidR="007223AE" w:rsidRDefault="00B94121" w:rsidP="00D605FC">
      <w:pPr>
        <w:jc w:val="center"/>
        <w:rPr>
          <w:lang w:val="en-US"/>
        </w:rPr>
      </w:pPr>
      <w:r>
        <w:rPr>
          <w:noProof/>
          <w:lang w:val="en-US" w:eastAsia="en-US"/>
        </w:rPr>
        <w:lastRenderedPageBreak/>
        <mc:AlternateContent>
          <mc:Choice Requires="wps">
            <w:drawing>
              <wp:anchor distT="0" distB="0" distL="114300" distR="114300" simplePos="0" relativeHeight="251645952" behindDoc="0" locked="0" layoutInCell="1" allowOverlap="1" wp14:anchorId="1D280C8E" wp14:editId="6BB27685">
                <wp:simplePos x="0" y="0"/>
                <wp:positionH relativeFrom="column">
                  <wp:posOffset>3111983</wp:posOffset>
                </wp:positionH>
                <wp:positionV relativeFrom="paragraph">
                  <wp:posOffset>2249170</wp:posOffset>
                </wp:positionV>
                <wp:extent cx="1059180" cy="0"/>
                <wp:effectExtent l="0" t="19050" r="45720" b="38100"/>
                <wp:wrapNone/>
                <wp:docPr id="117" name="Connettore 1 117"/>
                <wp:cNvGraphicFramePr/>
                <a:graphic xmlns:a="http://schemas.openxmlformats.org/drawingml/2006/main">
                  <a:graphicData uri="http://schemas.microsoft.com/office/word/2010/wordprocessingShape">
                    <wps:wsp>
                      <wps:cNvCnPr/>
                      <wps:spPr>
                        <a:xfrm>
                          <a:off x="0" y="0"/>
                          <a:ext cx="105918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DC82EB" id="Connettore 1 117" o:spid="_x0000_s1026" style="position:absolute;z-index:251645952;visibility:visible;mso-wrap-style:square;mso-wrap-distance-left:9pt;mso-wrap-distance-top:0;mso-wrap-distance-right:9pt;mso-wrap-distance-bottom:0;mso-position-horizontal:absolute;mso-position-horizontal-relative:text;mso-position-vertical:absolute;mso-position-vertical-relative:text" from="245.05pt,177.1pt" to="328.45pt,17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" strokecolor="#4579b8 [3044]" strokeweight="5pt"/>
            </w:pict>
          </mc:Fallback>
        </mc:AlternateContent>
      </w:r>
      <w:r w:rsidR="00A8791A">
        <w:rPr>
          <w:noProof/>
          <w:lang w:val="en-US" w:eastAsia="en-US"/>
        </w:rPr>
        <mc:AlternateContent>
          <mc:Choice Requires="wps">
            <w:drawing>
              <wp:anchor distT="0" distB="0" distL="114300" distR="114300" simplePos="0" relativeHeight="251654144" behindDoc="0" locked="0" layoutInCell="1" allowOverlap="1" wp14:anchorId="3D4514D0" wp14:editId="3879C7B9">
                <wp:simplePos x="0" y="0"/>
                <wp:positionH relativeFrom="column">
                  <wp:posOffset>3913031</wp:posOffset>
                </wp:positionH>
                <wp:positionV relativeFrom="paragraph">
                  <wp:posOffset>1857205</wp:posOffset>
                </wp:positionV>
                <wp:extent cx="904634" cy="266700"/>
                <wp:effectExtent l="0" t="0" r="0" b="0"/>
                <wp:wrapNone/>
                <wp:docPr id="134"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634"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4B2DB" w14:textId="0B804216" w:rsidR="006E2A55" w:rsidRPr="00E42936" w:rsidRDefault="006E2A55" w:rsidP="00D605FC">
                            <w:pPr>
                              <w:rPr>
                                <w:b/>
                                <w:sz w:val="20"/>
                                <w:szCs w:val="20"/>
                              </w:rPr>
                            </w:pPr>
                            <w:r>
                              <w:rPr>
                                <w:b/>
                                <w:sz w:val="20"/>
                                <w:szCs w:val="20"/>
                              </w:rPr>
                              <w:t xml:space="preserve">ROTATING </w:t>
                            </w: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3D4514D0" id="_x0000_s1060" type="#_x0000_t202" style="position:absolute;left:0;text-align:left;margin-left:308.1pt;margin-top:146.25pt;width:71.25pt;height:21pt;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" filled="f" stroked="f">
                <v:textbox style="mso-fit-shape-to-text:t">
                  <w:txbxContent>
                    <w:p w14:paraId="3F74B2DB" w14:textId="0B804216" w:rsidR="006E2A55" w:rsidRPr="00E42936" w:rsidRDefault="006E2A55" w:rsidP="00D605FC">
                      <w:pPr>
                        <w:rPr>
                          <w:b/>
                          <w:sz w:val="20"/>
                          <w:szCs w:val="20"/>
                        </w:rPr>
                      </w:pPr>
                      <w:r>
                        <w:rPr>
                          <w:b/>
                          <w:sz w:val="20"/>
                          <w:szCs w:val="20"/>
                        </w:rPr>
                        <w:t xml:space="preserve">ROTATING </w:t>
                      </w:r>
                      <w:r w:rsidRPr="00E42936">
                        <w:rPr>
                          <w:b/>
                          <w:sz w:val="20"/>
                          <w:szCs w:val="20"/>
                        </w:rPr>
                        <w:t>TABLE</w:t>
                      </w:r>
                    </w:p>
                  </w:txbxContent>
                </v:textbox>
              </v:shape>
            </w:pict>
          </mc:Fallback>
        </mc:AlternateContent>
      </w:r>
      <w:r w:rsidR="00F907B1">
        <w:rPr>
          <w:noProof/>
          <w:lang w:val="en-US" w:eastAsia="en-US"/>
        </w:rPr>
        <mc:AlternateContent>
          <mc:Choice Requires="wpg">
            <w:drawing>
              <wp:anchor distT="0" distB="0" distL="114300" distR="114300" simplePos="0" relativeHeight="251664384" behindDoc="0" locked="0" layoutInCell="1" allowOverlap="1" wp14:anchorId="4FB75845" wp14:editId="32EFE457">
                <wp:simplePos x="0" y="0"/>
                <wp:positionH relativeFrom="column">
                  <wp:posOffset>3373120</wp:posOffset>
                </wp:positionH>
                <wp:positionV relativeFrom="paragraph">
                  <wp:posOffset>1425423</wp:posOffset>
                </wp:positionV>
                <wp:extent cx="541025" cy="784850"/>
                <wp:effectExtent l="38100" t="0" r="49530" b="15875"/>
                <wp:wrapNone/>
                <wp:docPr id="42" name="Gruppo 42"/>
                <wp:cNvGraphicFramePr/>
                <a:graphic xmlns:a="http://schemas.openxmlformats.org/drawingml/2006/main">
                  <a:graphicData uri="http://schemas.microsoft.com/office/word/2010/wordprocessingGroup">
                    <wpg:wgp>
                      <wpg:cNvGrpSpPr/>
                      <wpg:grpSpPr>
                        <a:xfrm>
                          <a:off x="0" y="0"/>
                          <a:ext cx="541025" cy="784850"/>
                          <a:chOff x="0" y="0"/>
                          <a:chExt cx="541025" cy="784850"/>
                        </a:xfrm>
                      </wpg:grpSpPr>
                      <wpg:grpSp>
                        <wpg:cNvPr id="41" name="Gruppo 41"/>
                        <wpg:cNvGrpSpPr/>
                        <wpg:grpSpPr>
                          <a:xfrm>
                            <a:off x="0" y="404879"/>
                            <a:ext cx="541025" cy="379971"/>
                            <a:chOff x="0" y="0"/>
                            <a:chExt cx="541025" cy="379971"/>
                          </a:xfrm>
                        </wpg:grpSpPr>
                        <wps:wsp>
                          <wps:cNvPr id="36" name="Triangolo isoscele 36"/>
                          <wps:cNvSpPr/>
                          <wps:spPr>
                            <a:xfrm flipV="1">
                              <a:off x="1342" y="0"/>
                              <a:ext cx="539571"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ttangolo 37"/>
                          <wps:cNvSpPr/>
                          <wps:spPr>
                            <a:xfrm>
                              <a:off x="0" y="269115"/>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 name="Gruppo 40"/>
                        <wpg:cNvGrpSpPr/>
                        <wpg:grpSpPr>
                          <a:xfrm flipV="1">
                            <a:off x="0" y="0"/>
                            <a:ext cx="541025" cy="379838"/>
                            <a:chOff x="2951" y="-42795"/>
                            <a:chExt cx="541025" cy="379838"/>
                          </a:xfrm>
                        </wpg:grpSpPr>
                        <wps:wsp>
                          <wps:cNvPr id="38" name="Triangolo isoscele 38"/>
                          <wps:cNvSpPr/>
                          <wps:spPr>
                            <a:xfrm flipV="1">
                              <a:off x="4293" y="-42795"/>
                              <a:ext cx="537773"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ttangolo 39"/>
                          <wps:cNvSpPr/>
                          <wps:spPr>
                            <a:xfrm>
                              <a:off x="2951" y="226187"/>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E381794" id="Gruppo 42" o:spid="_x0000_s1026" style="position:absolute;margin-left:265.6pt;margin-top:112.25pt;width:42.6pt;height:61.8pt;z-index:251664384" coordsize="5410,7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">
                <v:group id="Gruppo 41" o:spid="_x0000_s1027" style="position:absolute;top:4048;width:5410;height:3800" coordsize="5410,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Triangolo isoscele 36" o:spid="_x0000_s1028" type="#_x0000_t5" style="position:absolute;left:13;width:5396;height:253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" fillcolor="#4f81bd [3204]" strokecolor="#243f60 [1604]" strokeweight="2pt"/>
                  <v:rect id="Rettangolo 37" o:spid="_x0000_s1029" style="position:absolute;top:2691;width:5410;height:1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" fillcolor="#4f81bd [3204]" strokecolor="#243f60 [1604]" strokeweight="2pt"/>
                </v:group>
                <v:group id="Gruppo 40" o:spid="_x0000_s1030" style="position:absolute;width:5410;height:3798;flip:y" coordorigin="29,-427" coordsize="5410,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">
                  <v:shape id="Triangolo isoscele 38" o:spid="_x0000_s1031" type="#_x0000_t5" style="position:absolute;left:42;top:-427;width:5378;height:253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" fillcolor="#4f81bd [3204]" strokecolor="#243f60 [1604]" strokeweight="2pt"/>
                  <v:rect id="Rettangolo 39" o:spid="_x0000_s1032" style="position:absolute;left:29;top:2261;width:5410;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" fillcolor="#4f81bd [3204]" strokecolor="#243f60 [1604]" strokeweight="2pt"/>
                </v:group>
              </v:group>
            </w:pict>
          </mc:Fallback>
        </mc:AlternateContent>
      </w:r>
      <w:r w:rsidR="00D605FC">
        <w:rPr>
          <w:noProof/>
          <w:lang w:val="en-US" w:eastAsia="en-US"/>
        </w:rPr>
        <mc:AlternateContent>
          <mc:Choice Requires="wps">
            <w:drawing>
              <wp:anchor distT="0" distB="0" distL="114300" distR="114300" simplePos="0" relativeHeight="251668480" behindDoc="0" locked="0" layoutInCell="1" allowOverlap="1" wp14:anchorId="0B5FCB82" wp14:editId="3817B92B">
                <wp:simplePos x="0" y="0"/>
                <wp:positionH relativeFrom="column">
                  <wp:posOffset>3367939</wp:posOffset>
                </wp:positionH>
                <wp:positionV relativeFrom="paragraph">
                  <wp:posOffset>897411</wp:posOffset>
                </wp:positionV>
                <wp:extent cx="0" cy="762286"/>
                <wp:effectExtent l="0" t="0" r="19050" b="0"/>
                <wp:wrapNone/>
                <wp:docPr id="118" name="Line 87"/>
                <wp:cNvGraphicFramePr/>
                <a:graphic xmlns:a="http://schemas.openxmlformats.org/drawingml/2006/main">
                  <a:graphicData uri="http://schemas.microsoft.com/office/word/2010/wordprocessingShape">
                    <wps:wsp>
                      <wps:cNvCnPr/>
                      <wps:spPr bwMode="auto">
                        <a:xfrm>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6DB337C9" id="Line 87" o:spid="_x0000_s1026" style="position:absolute;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5.2pt,70.65pt" to="265.2pt,1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">
                <v:stroke dashstyle="dash" startarrowwidth="narrow" endarrowwidth="narrow"/>
              </v:line>
            </w:pict>
          </mc:Fallback>
        </mc:AlternateContent>
      </w:r>
      <w:r w:rsidR="007223AE">
        <w:rPr>
          <w:noProof/>
          <w:lang w:val="en-US" w:eastAsia="en-US"/>
        </w:rPr>
        <mc:AlternateContent>
          <mc:Choice Requires="wpg">
            <w:drawing>
              <wp:inline distT="0" distB="0" distL="0" distR="0" wp14:anchorId="5993BA9F" wp14:editId="01277F1E">
                <wp:extent cx="4581144" cy="3291840"/>
                <wp:effectExtent l="0" t="38100" r="10160" b="3810"/>
                <wp:docPr id="87" name="Gruppo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1144" cy="3291840"/>
                          <a:chOff x="2412" y="1830"/>
                          <a:chExt cx="7208" cy="5180"/>
                        </a:xfrm>
                      </wpg:grpSpPr>
                      <wps:wsp>
                        <wps:cNvPr id="92" name="Line 76"/>
                        <wps:cNvCnPr/>
                        <wps:spPr bwMode="auto">
                          <a:xfrm>
                            <a:off x="5415" y="5044"/>
                            <a:ext cx="96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3" name="Text Box 77"/>
                        <wps:cNvSpPr txBox="1">
                          <a:spLocks noChangeArrowheads="1"/>
                        </wps:cNvSpPr>
                        <wps:spPr bwMode="auto">
                          <a:xfrm>
                            <a:off x="4393" y="4841"/>
                            <a:ext cx="130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EBB6A" w14:textId="77777777" w:rsidR="006E2A55" w:rsidRPr="00D605FC" w:rsidRDefault="006E2A55" w:rsidP="000742D1">
                              <w:pPr>
                                <w:rPr>
                                  <w:b/>
                                  <w:sz w:val="20"/>
                                  <w:szCs w:val="20"/>
                                </w:rPr>
                              </w:pPr>
                              <w:r w:rsidRPr="00D605FC">
                                <w:rPr>
                                  <w:b/>
                                  <w:sz w:val="20"/>
                                  <w:szCs w:val="20"/>
                                </w:rPr>
                                <w:t>SAMPLE</w:t>
                              </w:r>
                            </w:p>
                          </w:txbxContent>
                        </wps:txbx>
                        <wps:bodyPr rot="0" vert="horz" wrap="square" lIns="91440" tIns="45720" rIns="91440" bIns="45720" anchor="t" anchorCtr="0" upright="1">
                          <a:spAutoFit/>
                        </wps:bodyPr>
                      </wps:wsp>
                      <wps:wsp>
                        <wps:cNvPr id="94" name="Line 78"/>
                        <wps:cNvCnPr/>
                        <wps:spPr bwMode="auto">
                          <a:xfrm>
                            <a:off x="2872" y="1840"/>
                            <a:ext cx="0" cy="298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79"/>
                        <wps:cNvCnPr/>
                        <wps:spPr bwMode="auto">
                          <a:xfrm>
                            <a:off x="7605" y="5354"/>
                            <a:ext cx="0" cy="1252"/>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6" name="Rectangle 80" descr="Diagonali chiare verso l'alto"/>
                        <wps:cNvSpPr>
                          <a:spLocks noChangeArrowheads="1"/>
                        </wps:cNvSpPr>
                        <wps:spPr bwMode="auto">
                          <a:xfrm>
                            <a:off x="2491" y="6617"/>
                            <a:ext cx="7129" cy="71"/>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97" name="Line 81"/>
                        <wps:cNvCnPr/>
                        <wps:spPr bwMode="auto">
                          <a:xfrm>
                            <a:off x="2866" y="3450"/>
                            <a:ext cx="371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8" name="Text Box 82"/>
                        <wps:cNvSpPr txBox="1">
                          <a:spLocks noChangeArrowheads="1"/>
                        </wps:cNvSpPr>
                        <wps:spPr bwMode="auto">
                          <a:xfrm>
                            <a:off x="3933" y="3247"/>
                            <a:ext cx="1461" cy="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E8B4C8" w14:textId="77777777" w:rsidR="006E2A55" w:rsidRPr="00D605FC" w:rsidRDefault="006E2A55"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wps:txbx>
                        <wps:bodyPr rot="0" vert="horz" wrap="square" lIns="91440" tIns="45720" rIns="91440" bIns="45720" anchor="t" anchorCtr="0" upright="1">
                          <a:noAutofit/>
                        </wps:bodyPr>
                      </wps:wsp>
                      <wps:wsp>
                        <wps:cNvPr id="99" name="Text Box 83"/>
                        <wps:cNvSpPr txBox="1">
                          <a:spLocks noChangeArrowheads="1"/>
                        </wps:cNvSpPr>
                        <wps:spPr bwMode="auto">
                          <a:xfrm>
                            <a:off x="7044" y="5729"/>
                            <a:ext cx="1108"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4A34A3" w14:textId="77777777" w:rsidR="006E2A55" w:rsidRPr="00D605FC" w:rsidRDefault="006E2A55" w:rsidP="007223AE">
                              <w:pPr>
                                <w:jc w:val="center"/>
                                <w:rPr>
                                  <w:b/>
                                  <w:sz w:val="20"/>
                                  <w:szCs w:val="20"/>
                                </w:rPr>
                              </w:pPr>
                              <w:r w:rsidRPr="00D605FC">
                                <w:rPr>
                                  <w:b/>
                                  <w:sz w:val="20"/>
                                  <w:szCs w:val="20"/>
                                </w:rPr>
                                <w:t>80 cm</w:t>
                              </w:r>
                            </w:p>
                          </w:txbxContent>
                        </wps:txbx>
                        <wps:bodyPr rot="0" vert="horz" wrap="square" lIns="91440" tIns="45720" rIns="91440" bIns="45720" anchor="t" anchorCtr="0" upright="1">
                          <a:spAutoFit/>
                        </wps:bodyPr>
                      </wps:wsp>
                      <wps:wsp>
                        <wps:cNvPr id="100" name="Text Box 84"/>
                        <wps:cNvSpPr txBox="1">
                          <a:spLocks noChangeArrowheads="1"/>
                        </wps:cNvSpPr>
                        <wps:spPr bwMode="auto">
                          <a:xfrm>
                            <a:off x="4647" y="6624"/>
                            <a:ext cx="258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3D769" w14:textId="77777777" w:rsidR="006E2A55" w:rsidRPr="00D605FC" w:rsidRDefault="006E2A55" w:rsidP="007223AE">
                              <w:pPr>
                                <w:jc w:val="center"/>
                                <w:rPr>
                                  <w:b/>
                                  <w:sz w:val="20"/>
                                  <w:szCs w:val="20"/>
                                </w:rPr>
                              </w:pPr>
                              <w:r w:rsidRPr="00D605FC">
                                <w:rPr>
                                  <w:b/>
                                  <w:sz w:val="20"/>
                                  <w:szCs w:val="20"/>
                                </w:rPr>
                                <w:t>GROUND PLANE</w:t>
                              </w:r>
                            </w:p>
                          </w:txbxContent>
                        </wps:txbx>
                        <wps:bodyPr rot="0" vert="horz" wrap="square" lIns="91440" tIns="45720" rIns="91440" bIns="45720" anchor="t" anchorCtr="0" upright="1">
                          <a:noAutofit/>
                        </wps:bodyPr>
                      </wps:wsp>
                      <wps:wsp>
                        <wps:cNvPr id="101" name="Line 85"/>
                        <wps:cNvCnPr/>
                        <wps:spPr bwMode="auto">
                          <a:xfrm>
                            <a:off x="2720" y="4740"/>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6"/>
                        <wps:cNvCnPr/>
                        <wps:spPr bwMode="auto">
                          <a:xfrm>
                            <a:off x="2725" y="1834"/>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87"/>
                        <wps:cNvCnPr/>
                        <wps:spPr bwMode="auto">
                          <a:xfrm>
                            <a:off x="3175" y="4740"/>
                            <a:ext cx="0" cy="186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4" name="Line 88"/>
                        <wps:cNvCnPr/>
                        <wps:spPr bwMode="auto">
                          <a:xfrm flipV="1">
                            <a:off x="3700" y="1830"/>
                            <a:ext cx="0" cy="477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5" name="Text Box 89"/>
                        <wps:cNvSpPr txBox="1">
                          <a:spLocks noChangeArrowheads="1"/>
                        </wps:cNvSpPr>
                        <wps:spPr bwMode="auto">
                          <a:xfrm>
                            <a:off x="3131" y="4126"/>
                            <a:ext cx="1127"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A6B4C" w14:textId="77777777" w:rsidR="006E2A55" w:rsidRPr="00D605FC" w:rsidRDefault="006E2A55"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wps:txbx>
                        <wps:bodyPr rot="0" vert="horz" wrap="square" lIns="91440" tIns="45720" rIns="91440" bIns="45720" anchor="t" anchorCtr="0" upright="1">
                          <a:spAutoFit/>
                        </wps:bodyPr>
                      </wps:wsp>
                      <wps:wsp>
                        <wps:cNvPr id="106" name="Text Box 90"/>
                        <wps:cNvSpPr txBox="1">
                          <a:spLocks noChangeArrowheads="1"/>
                        </wps:cNvSpPr>
                        <wps:spPr bwMode="auto">
                          <a:xfrm>
                            <a:off x="2791" y="5508"/>
                            <a:ext cx="80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0DD6FF" w14:textId="77777777" w:rsidR="006E2A55" w:rsidRPr="00D605FC" w:rsidRDefault="006E2A55"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wps:txbx>
                        <wps:bodyPr rot="0" vert="horz" wrap="square" lIns="91440" tIns="45720" rIns="91440" bIns="45720" anchor="t" anchorCtr="0" upright="1">
                          <a:spAutoFit/>
                        </wps:bodyPr>
                      </wps:wsp>
                      <wps:wsp>
                        <wps:cNvPr id="107" name="Text Box 91"/>
                        <wps:cNvSpPr txBox="1">
                          <a:spLocks noChangeArrowheads="1"/>
                        </wps:cNvSpPr>
                        <wps:spPr bwMode="auto">
                          <a:xfrm>
                            <a:off x="2412" y="2299"/>
                            <a:ext cx="617" cy="2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995B2" w14:textId="77777777" w:rsidR="006E2A55" w:rsidRPr="00D605FC" w:rsidRDefault="006E2A55" w:rsidP="007223AE">
                              <w:pPr>
                                <w:jc w:val="center"/>
                                <w:rPr>
                                  <w:b/>
                                  <w:sz w:val="20"/>
                                  <w:szCs w:val="20"/>
                                </w:rPr>
                              </w:pPr>
                              <w:r w:rsidRPr="00D605FC">
                                <w:rPr>
                                  <w:b/>
                                  <w:sz w:val="20"/>
                                  <w:szCs w:val="20"/>
                                </w:rPr>
                                <w:t>HEIGHT SCAN</w:t>
                              </w:r>
                            </w:p>
                          </w:txbxContent>
                        </wps:txbx>
                        <wps:bodyPr rot="0" vert="vert270" wrap="square" lIns="91440" tIns="45720" rIns="91440" bIns="45720" anchor="t" anchorCtr="0" upright="1">
                          <a:noAutofit/>
                        </wps:bodyPr>
                      </wps:wsp>
                    </wpg:wgp>
                  </a:graphicData>
                </a:graphic>
              </wp:inline>
            </w:drawing>
          </mc:Choice>
          <mc:Fallback>
            <w:pict>
              <v:group w14:anchorId="5993BA9F" id="Gruppo 87" o:spid="_x0000_s1061" style="width:360.7pt;height:259.2pt;mso-position-horizontal-relative:char;mso-position-vertical-relative:line" coordorigin="2412,1830" coordsize="7208,5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">
                <v:line id="Line 76" o:spid="_x0000_s1062" style="position:absolute;visibility:visible;mso-wrap-style:square" from="5415,5044" to="6379,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">
                  <v:stroke endarrow="block" endarrowwidth="narrow"/>
                </v:line>
                <v:shape id="Text Box 77" o:spid="_x0000_s1063" type="#_x0000_t202" style="position:absolute;left:4393;top:4841;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" filled="f" stroked="f">
                  <v:textbox style="mso-fit-shape-to-text:t">
                    <w:txbxContent>
                      <w:p w14:paraId="075EBB6A" w14:textId="77777777" w:rsidR="006E2A55" w:rsidRPr="00D605FC" w:rsidRDefault="006E2A55" w:rsidP="000742D1">
                        <w:pPr>
                          <w:rPr>
                            <w:b/>
                            <w:sz w:val="20"/>
                            <w:szCs w:val="20"/>
                          </w:rPr>
                        </w:pPr>
                        <w:r w:rsidRPr="00D605FC">
                          <w:rPr>
                            <w:b/>
                            <w:sz w:val="20"/>
                            <w:szCs w:val="20"/>
                          </w:rPr>
                          <w:t>SAMPLE</w:t>
                        </w:r>
                      </w:p>
                    </w:txbxContent>
                  </v:textbox>
                </v:shape>
                <v:line id="Line 78" o:spid="_x0000_s1064" style="position:absolute;visibility:visible;mso-wrap-style:square" from="2872,1840" to="2872,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" strokeweight="1.5pt">
                  <v:stroke dashstyle="dash"/>
                </v:line>
                <v:line id="Line 79" o:spid="_x0000_s1065" style="position:absolute;visibility:visible;mso-wrap-style:square" from="7605,5354" to="7605,6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">
                  <v:stroke startarrow="block" startarrowwidth="narrow" endarrow="block" endarrowwidth="narrow"/>
                </v:line>
                <v:rect id="Rectangle 80" o:spid="_x0000_s1066" alt="Diagonali chiare verso l'alto" style="position:absolute;left:2491;top:6617;width:712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" fillcolor="black">
                  <v:fill r:id="rId103" o:title="" type="pattern"/>
                </v:rect>
                <v:line id="Line 81" o:spid="_x0000_s1067" style="position:absolute;visibility:visible;mso-wrap-style:square" from="2866,3450" to="6576,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">
                  <v:stroke startarrow="block" startarrowwidth="narrow" endarrow="block" endarrowwidth="narrow"/>
                </v:line>
                <v:shape id="Text Box 82" o:spid="_x0000_s1068" type="#_x0000_t202" style="position:absolute;left:3933;top:3247;width:146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w:txbxContent>
                      <w:p w14:paraId="72E8B4C8" w14:textId="77777777" w:rsidR="006E2A55" w:rsidRPr="00D605FC" w:rsidRDefault="006E2A55"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v:textbox>
                </v:shape>
                <v:shape id="Text Box 83" o:spid="_x0000_s1069" type="#_x0000_t202" style="position:absolute;left:7044;top:5729;width:110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" stroked="f">
                  <v:textbox style="mso-fit-shape-to-text:t">
                    <w:txbxContent>
                      <w:p w14:paraId="2C4A34A3" w14:textId="77777777" w:rsidR="006E2A55" w:rsidRPr="00D605FC" w:rsidRDefault="006E2A55" w:rsidP="007223AE">
                        <w:pPr>
                          <w:jc w:val="center"/>
                          <w:rPr>
                            <w:b/>
                            <w:sz w:val="20"/>
                            <w:szCs w:val="20"/>
                          </w:rPr>
                        </w:pPr>
                        <w:r w:rsidRPr="00D605FC">
                          <w:rPr>
                            <w:b/>
                            <w:sz w:val="20"/>
                            <w:szCs w:val="20"/>
                          </w:rPr>
                          <w:t>80 cm</w:t>
                        </w:r>
                      </w:p>
                    </w:txbxContent>
                  </v:textbox>
                </v:shape>
                <v:shape id="Text Box 84" o:spid="_x0000_s1070" type="#_x0000_t202" style="position:absolute;left:4647;top:6624;width:2587;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56D3D769" w14:textId="77777777" w:rsidR="006E2A55" w:rsidRPr="00D605FC" w:rsidRDefault="006E2A55" w:rsidP="007223AE">
                        <w:pPr>
                          <w:jc w:val="center"/>
                          <w:rPr>
                            <w:b/>
                            <w:sz w:val="20"/>
                            <w:szCs w:val="20"/>
                          </w:rPr>
                        </w:pPr>
                        <w:r w:rsidRPr="00D605FC">
                          <w:rPr>
                            <w:b/>
                            <w:sz w:val="20"/>
                            <w:szCs w:val="20"/>
                          </w:rPr>
                          <w:t>GROUND PLANE</w:t>
                        </w:r>
                      </w:p>
                    </w:txbxContent>
                  </v:textbox>
                </v:shape>
                <v:line id="Line 85" o:spid="_x0000_s1071" style="position:absolute;visibility:visible;mso-wrap-style:square" from="2720,4740" to="3906,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86" o:spid="_x0000_s1072" style="position:absolute;visibility:visible;mso-wrap-style:square" from="2725,1834" to="391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87" o:spid="_x0000_s1073" style="position:absolute;visibility:visible;mso-wrap-style:square" from="3175,4740" to="3175,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">
                  <v:stroke startarrow="block" startarrowwidth="narrow" endarrow="block" endarrowwidth="narrow"/>
                </v:line>
                <v:line id="Line 88" o:spid="_x0000_s1074" style="position:absolute;flip:y;visibility:visible;mso-wrap-style:square" from="3700,1830" to="3700,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">
                  <v:stroke startarrow="block" startarrowwidth="narrow" endarrow="block" endarrowwidth="narrow"/>
                </v:line>
                <v:shape id="Text Box 89" o:spid="_x0000_s1075" type="#_x0000_t202" style="position:absolute;left:3131;top:4126;width:112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" stroked="f">
                  <v:textbox style="mso-fit-shape-to-text:t">
                    <w:txbxContent>
                      <w:p w14:paraId="2D3A6B4C" w14:textId="77777777" w:rsidR="006E2A55" w:rsidRPr="00D605FC" w:rsidRDefault="006E2A55"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v:textbox>
                </v:shape>
                <v:shape id="Text Box 90" o:spid="_x0000_s1076" type="#_x0000_t202" style="position:absolute;left:2791;top:5508;width:80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" stroked="f">
                  <v:textbox style="mso-fit-shape-to-text:t">
                    <w:txbxContent>
                      <w:p w14:paraId="050DD6FF" w14:textId="77777777" w:rsidR="006E2A55" w:rsidRPr="00D605FC" w:rsidRDefault="006E2A55"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v:textbox>
                </v:shape>
                <v:shape id="Text Box 91" o:spid="_x0000_s1077" type="#_x0000_t202" style="position:absolute;left:2412;top:2299;width:617;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" filled="f" stroked="f">
                  <v:textbox style="layout-flow:vertical;mso-layout-flow-alt:bottom-to-top">
                    <w:txbxContent>
                      <w:p w14:paraId="63D995B2" w14:textId="77777777" w:rsidR="006E2A55" w:rsidRPr="00D605FC" w:rsidRDefault="006E2A55" w:rsidP="007223AE">
                        <w:pPr>
                          <w:jc w:val="center"/>
                          <w:rPr>
                            <w:b/>
                            <w:sz w:val="20"/>
                            <w:szCs w:val="20"/>
                          </w:rPr>
                        </w:pPr>
                        <w:r w:rsidRPr="00D605FC">
                          <w:rPr>
                            <w:b/>
                            <w:sz w:val="20"/>
                            <w:szCs w:val="20"/>
                          </w:rPr>
                          <w:t>HEIGHT SCAN</w:t>
                        </w:r>
                      </w:p>
                    </w:txbxContent>
                  </v:textbox>
                </v:shape>
                <w10:anchorlock/>
              </v:group>
            </w:pict>
          </mc:Fallback>
        </mc:AlternateContent>
      </w:r>
    </w:p>
    <w:p w14:paraId="43B8959E" w14:textId="3644116E" w:rsidR="007223AE" w:rsidRPr="00F32A60" w:rsidRDefault="007223AE" w:rsidP="00382284">
      <w:pPr>
        <w:ind w:left="170"/>
        <w:jc w:val="center"/>
        <w:rPr>
          <w:lang w:val="en-US"/>
        </w:rPr>
      </w:pPr>
      <w:r w:rsidRPr="00F32A60">
        <w:rPr>
          <w:b/>
          <w:sz w:val="20"/>
          <w:szCs w:val="20"/>
          <w:lang w:val="en-US"/>
        </w:rPr>
        <w:t>Fig. </w:t>
      </w:r>
      <w:r w:rsidR="006079CD">
        <w:rPr>
          <w:b/>
          <w:sz w:val="20"/>
          <w:szCs w:val="20"/>
          <w:lang w:val="en-US"/>
        </w:rPr>
        <w:t>5</w:t>
      </w:r>
      <w:r w:rsidRPr="00F32A60">
        <w:rPr>
          <w:b/>
          <w:sz w:val="20"/>
          <w:szCs w:val="20"/>
          <w:lang w:val="en-US"/>
        </w:rPr>
        <w:t>:</w:t>
      </w:r>
      <w:r w:rsidRPr="00F32A60">
        <w:rPr>
          <w:sz w:val="20"/>
          <w:szCs w:val="20"/>
          <w:lang w:val="en-US"/>
        </w:rPr>
        <w:t xml:space="preserve"> </w:t>
      </w:r>
      <w:r>
        <w:rPr>
          <w:sz w:val="20"/>
          <w:szCs w:val="20"/>
          <w:lang w:val="en-US"/>
        </w:rPr>
        <w:t>Measurement layout for the 30</w:t>
      </w:r>
      <w:r w:rsidR="00F907B1">
        <w:rPr>
          <w:sz w:val="20"/>
          <w:szCs w:val="20"/>
          <w:lang w:val="en-US"/>
        </w:rPr>
        <w:t> MHz</w:t>
      </w:r>
      <w:r>
        <w:rPr>
          <w:sz w:val="20"/>
          <w:szCs w:val="20"/>
          <w:lang w:val="en-US"/>
        </w:rPr>
        <w:t xml:space="preserve"> to </w:t>
      </w:r>
      <w:r w:rsidR="008632F5">
        <w:rPr>
          <w:sz w:val="20"/>
          <w:szCs w:val="20"/>
          <w:lang w:val="en-US"/>
        </w:rPr>
        <w:t>10</w:t>
      </w:r>
      <w:r>
        <w:rPr>
          <w:sz w:val="20"/>
          <w:szCs w:val="20"/>
          <w:lang w:val="en-US"/>
        </w:rPr>
        <w:t>00</w:t>
      </w:r>
      <w:r w:rsidR="006432D8">
        <w:rPr>
          <w:sz w:val="20"/>
          <w:szCs w:val="20"/>
          <w:lang w:val="en-US"/>
        </w:rPr>
        <w:t> </w:t>
      </w:r>
      <w:r>
        <w:rPr>
          <w:sz w:val="20"/>
          <w:szCs w:val="20"/>
          <w:lang w:val="en-US"/>
        </w:rPr>
        <w:t xml:space="preserve">MHz frequency range, semi-anechoic room (3 or </w:t>
      </w:r>
      <w:smartTag w:uri="urn:schemas-microsoft-com:office:smarttags" w:element="metricconverter">
        <w:smartTagPr>
          <w:attr w:name="ProductID" w:val="10 m"/>
        </w:smartTagPr>
        <w:r>
          <w:rPr>
            <w:sz w:val="20"/>
            <w:szCs w:val="20"/>
            <w:lang w:val="en-US"/>
          </w:rPr>
          <w:t>10 m</w:t>
        </w:r>
      </w:smartTag>
      <w:r>
        <w:rPr>
          <w:sz w:val="20"/>
          <w:szCs w:val="20"/>
          <w:lang w:val="en-US"/>
        </w:rPr>
        <w:t>)</w:t>
      </w:r>
      <w:r w:rsidRPr="00F32A60">
        <w:rPr>
          <w:sz w:val="20"/>
          <w:szCs w:val="20"/>
          <w:lang w:val="en-US"/>
        </w:rPr>
        <w:t>.</w:t>
      </w:r>
    </w:p>
    <w:p w14:paraId="1B50A458" w14:textId="77777777" w:rsidR="007223AE" w:rsidRDefault="007223AE" w:rsidP="007223AE">
      <w:pPr>
        <w:ind w:left="170"/>
        <w:jc w:val="both"/>
        <w:rPr>
          <w:lang w:val="en-US"/>
        </w:rPr>
      </w:pPr>
    </w:p>
    <w:p w14:paraId="7FBD848E" w14:textId="5C6DE9B3" w:rsidR="00640E1E" w:rsidRPr="00090730" w:rsidRDefault="00640E1E" w:rsidP="002E5C45">
      <w:pPr>
        <w:numPr>
          <w:ilvl w:val="1"/>
          <w:numId w:val="1"/>
        </w:numPr>
        <w:jc w:val="both"/>
        <w:rPr>
          <w:b/>
          <w:lang w:val="en-US"/>
        </w:rPr>
      </w:pPr>
      <w:r w:rsidRPr="00090730">
        <w:rPr>
          <w:b/>
          <w:lang w:val="en-US"/>
        </w:rPr>
        <w:t>Measurements performed i</w:t>
      </w:r>
      <w:r w:rsidR="00F907B1" w:rsidRPr="00090730">
        <w:rPr>
          <w:b/>
          <w:lang w:val="en-US"/>
        </w:rPr>
        <w:t>n</w:t>
      </w:r>
      <w:r w:rsidRPr="00090730">
        <w:rPr>
          <w:b/>
          <w:lang w:val="en-US"/>
        </w:rPr>
        <w:t xml:space="preserve"> a free-space environment in the frequency range comprised between 30 </w:t>
      </w:r>
      <w:r w:rsidR="009B293A" w:rsidRPr="00090730">
        <w:rPr>
          <w:b/>
          <w:lang w:val="en-US"/>
        </w:rPr>
        <w:t xml:space="preserve">MHz </w:t>
      </w:r>
      <w:r w:rsidRPr="00090730">
        <w:rPr>
          <w:b/>
          <w:lang w:val="en-US"/>
        </w:rPr>
        <w:t xml:space="preserve">and 1000 MHz (§7.4 of </w:t>
      </w:r>
      <w:r w:rsidR="002E5C45" w:rsidRPr="00090730">
        <w:rPr>
          <w:b/>
          <w:lang w:val="en-US"/>
        </w:rPr>
        <w:t>EN 55016-2-3:2017</w:t>
      </w:r>
      <w:r w:rsidR="00090730" w:rsidRPr="00090730">
        <w:rPr>
          <w:b/>
          <w:lang w:val="en-US"/>
        </w:rPr>
        <w:t>/A1:2019</w:t>
      </w:r>
      <w:r w:rsidRPr="00090730">
        <w:rPr>
          <w:b/>
          <w:lang w:val="en-US"/>
        </w:rPr>
        <w:t xml:space="preserve">) </w:t>
      </w:r>
      <w:r w:rsidR="00326C61" w:rsidRPr="00090730">
        <w:rPr>
          <w:b/>
          <w:lang w:val="en-US"/>
        </w:rPr>
        <w:t>and between 1</w:t>
      </w:r>
      <w:r w:rsidR="009B293A" w:rsidRPr="00090730">
        <w:rPr>
          <w:b/>
          <w:lang w:val="en-US"/>
        </w:rPr>
        <w:t> GHz</w:t>
      </w:r>
      <w:r w:rsidR="00326C61" w:rsidRPr="00090730">
        <w:rPr>
          <w:b/>
          <w:lang w:val="en-US"/>
        </w:rPr>
        <w:t xml:space="preserve"> and 6</w:t>
      </w:r>
      <w:r w:rsidR="009B293A" w:rsidRPr="00090730">
        <w:rPr>
          <w:b/>
          <w:lang w:val="en-US"/>
        </w:rPr>
        <w:t> G</w:t>
      </w:r>
      <w:r w:rsidR="00326C61" w:rsidRPr="00090730">
        <w:rPr>
          <w:b/>
          <w:lang w:val="en-US"/>
        </w:rPr>
        <w:t xml:space="preserve">Hz (§7.6 of </w:t>
      </w:r>
      <w:r w:rsidR="002E5C45" w:rsidRPr="00090730">
        <w:rPr>
          <w:b/>
          <w:lang w:val="en-US"/>
        </w:rPr>
        <w:t>EN 55016-2-3:2017</w:t>
      </w:r>
      <w:r w:rsidR="00090730" w:rsidRPr="00090730">
        <w:rPr>
          <w:b/>
          <w:lang w:val="en-US"/>
        </w:rPr>
        <w:t>/A1:2019</w:t>
      </w:r>
      <w:r w:rsidR="00326C61" w:rsidRPr="00090730">
        <w:rPr>
          <w:b/>
          <w:lang w:val="en-US"/>
        </w:rPr>
        <w:t xml:space="preserve">) </w:t>
      </w:r>
      <w:r w:rsidRPr="00090730">
        <w:rPr>
          <w:b/>
          <w:lang w:val="en-US"/>
        </w:rPr>
        <w:t xml:space="preserve">at </w:t>
      </w:r>
      <w:smartTag w:uri="urn:schemas-microsoft-com:office:smarttags" w:element="metricconverter">
        <w:smartTagPr>
          <w:attr w:name="ProductID" w:val="3ﾠm"/>
        </w:smartTagPr>
        <w:r w:rsidRPr="00090730">
          <w:rPr>
            <w:b/>
            <w:lang w:val="en-US"/>
          </w:rPr>
          <w:t>3 m</w:t>
        </w:r>
      </w:smartTag>
      <w:r w:rsidRPr="00090730">
        <w:rPr>
          <w:b/>
          <w:lang w:val="en-US"/>
        </w:rPr>
        <w:t xml:space="preserve"> distance.</w:t>
      </w:r>
    </w:p>
    <w:p w14:paraId="24932B75" w14:textId="5D22DBE1" w:rsidR="00640E1E" w:rsidRDefault="00640E1E" w:rsidP="00640E1E">
      <w:pPr>
        <w:ind w:left="170"/>
        <w:jc w:val="both"/>
        <w:rPr>
          <w:lang w:val="en-US"/>
        </w:rPr>
      </w:pPr>
      <w:r w:rsidRPr="00771849">
        <w:rPr>
          <w:lang w:val="en-US"/>
        </w:rPr>
        <w:t xml:space="preserve">The scope of the measurement is to obtain the best estimate and measurement uncertainty of the electric field strength, in dB(μV/m), emitted by the Sample at </w:t>
      </w:r>
      <w:smartTag w:uri="urn:schemas-microsoft-com:office:smarttags" w:element="metricconverter">
        <w:smartTagPr>
          <w:attr w:name="ProductID" w:val="3ﾠm"/>
        </w:smartTagPr>
        <w:r w:rsidRPr="00771849">
          <w:rPr>
            <w:lang w:val="en-US"/>
          </w:rPr>
          <w:t>3 m</w:t>
        </w:r>
      </w:smartTag>
      <w:r w:rsidRPr="00771849">
        <w:rPr>
          <w:lang w:val="en-US"/>
        </w:rPr>
        <w:t xml:space="preserve"> distance from the Sample in the boresight direction</w:t>
      </w:r>
      <w:r w:rsidR="00A8791A">
        <w:rPr>
          <w:lang w:val="en-US"/>
        </w:rPr>
        <w:t>, see Fig. 6</w:t>
      </w:r>
      <w:r w:rsidRPr="00771849">
        <w:rPr>
          <w:lang w:val="en-US"/>
        </w:rPr>
        <w:t>. The reference of the Sample for distance measurements is</w:t>
      </w:r>
      <w:r>
        <w:rPr>
          <w:lang w:val="en-US"/>
        </w:rPr>
        <w:t xml:space="preserve"> the </w:t>
      </w:r>
      <w:r w:rsidR="009B293A">
        <w:rPr>
          <w:lang w:val="en-US"/>
        </w:rPr>
        <w:t xml:space="preserve">exterior surface of </w:t>
      </w:r>
      <w:r>
        <w:rPr>
          <w:lang w:val="en-US"/>
        </w:rPr>
        <w:t>the Sample facing the receiving antenna</w:t>
      </w:r>
      <w:r w:rsidRPr="00771849">
        <w:rPr>
          <w:lang w:val="en-US"/>
        </w:rPr>
        <w:t>. The use of the same measuring instrumentation as that used for radiated emission tests in the corresponding frequency range is recommended. Measurement frequencies are reported in Tab</w:t>
      </w:r>
      <w:r w:rsidR="008A0CFC">
        <w:rPr>
          <w:lang w:val="en-US"/>
        </w:rPr>
        <w:t>le</w:t>
      </w:r>
      <w:r w:rsidRPr="00771849">
        <w:rPr>
          <w:lang w:val="en-US"/>
        </w:rPr>
        <w:t xml:space="preserve"> 2.</w:t>
      </w:r>
    </w:p>
    <w:p w14:paraId="3CF6E253" w14:textId="3B37AB5A" w:rsidR="002F2C81" w:rsidRDefault="002F2C81" w:rsidP="00640E1E">
      <w:pPr>
        <w:ind w:left="170"/>
        <w:jc w:val="both"/>
        <w:rPr>
          <w:lang w:val="en-US"/>
        </w:rPr>
      </w:pPr>
    </w:p>
    <w:p w14:paraId="6655542E" w14:textId="541016D1" w:rsidR="007223AE" w:rsidRDefault="00A8791A" w:rsidP="00640E1E">
      <w:pPr>
        <w:ind w:left="170"/>
        <w:jc w:val="both"/>
        <w:rPr>
          <w:b/>
          <w:lang w:val="en-US"/>
        </w:rPr>
      </w:pPr>
      <w:r w:rsidRPr="00382284">
        <w:rPr>
          <w:b/>
          <w:noProof/>
          <w:lang w:val="en-US" w:eastAsia="en-US"/>
        </w:rPr>
        <mc:AlternateContent>
          <mc:Choice Requires="wps">
            <w:drawing>
              <wp:anchor distT="0" distB="0" distL="114300" distR="114300" simplePos="0" relativeHeight="251658240" behindDoc="0" locked="0" layoutInCell="1" allowOverlap="1" wp14:anchorId="6D62CB76" wp14:editId="634442DD">
                <wp:simplePos x="0" y="0"/>
                <wp:positionH relativeFrom="column">
                  <wp:posOffset>4309311</wp:posOffset>
                </wp:positionH>
                <wp:positionV relativeFrom="paragraph">
                  <wp:posOffset>966085</wp:posOffset>
                </wp:positionV>
                <wp:extent cx="957330" cy="266700"/>
                <wp:effectExtent l="0" t="0" r="0" b="0"/>
                <wp:wrapNone/>
                <wp:docPr id="16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733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EF0C5" w14:textId="7FE7CF0B" w:rsidR="006E2A55" w:rsidRPr="00E42936" w:rsidRDefault="006E2A55" w:rsidP="00382284">
                            <w:pPr>
                              <w:rPr>
                                <w:b/>
                                <w:sz w:val="20"/>
                                <w:szCs w:val="20"/>
                              </w:rPr>
                            </w:pPr>
                            <w:r>
                              <w:rPr>
                                <w:b/>
                                <w:sz w:val="20"/>
                                <w:szCs w:val="20"/>
                              </w:rPr>
                              <w:t xml:space="preserve">ROTATING </w:t>
                            </w: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6D62CB76" id="_x0000_s1078" type="#_x0000_t202" style="position:absolute;left:0;text-align:left;margin-left:339.3pt;margin-top:76.05pt;width:75.4pt;height:21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" filled="f" stroked="f">
                <v:textbox style="mso-fit-shape-to-text:t">
                  <w:txbxContent>
                    <w:p w14:paraId="1CDEF0C5" w14:textId="7FE7CF0B" w:rsidR="006E2A55" w:rsidRPr="00E42936" w:rsidRDefault="006E2A55" w:rsidP="00382284">
                      <w:pPr>
                        <w:rPr>
                          <w:b/>
                          <w:sz w:val="20"/>
                          <w:szCs w:val="20"/>
                        </w:rPr>
                      </w:pPr>
                      <w:r>
                        <w:rPr>
                          <w:b/>
                          <w:sz w:val="20"/>
                          <w:szCs w:val="20"/>
                        </w:rPr>
                        <w:t xml:space="preserve">ROTATING </w:t>
                      </w:r>
                      <w:r w:rsidRPr="00E42936">
                        <w:rPr>
                          <w:b/>
                          <w:sz w:val="20"/>
                          <w:szCs w:val="20"/>
                        </w:rPr>
                        <w:t>TABLE</w:t>
                      </w:r>
                    </w:p>
                  </w:txbxContent>
                </v:textbox>
              </v:shape>
            </w:pict>
          </mc:Fallback>
        </mc:AlternateContent>
      </w:r>
      <w:r w:rsidR="008C05F8">
        <w:rPr>
          <w:noProof/>
          <w:lang w:val="en-US" w:eastAsia="en-US"/>
        </w:rPr>
        <mc:AlternateContent>
          <mc:Choice Requires="wps">
            <w:drawing>
              <wp:anchor distT="0" distB="0" distL="114300" distR="114300" simplePos="0" relativeHeight="251678720" behindDoc="0" locked="0" layoutInCell="1" allowOverlap="1" wp14:anchorId="70EB5C49" wp14:editId="4CC6157E">
                <wp:simplePos x="0" y="0"/>
                <wp:positionH relativeFrom="column">
                  <wp:posOffset>4146702</wp:posOffset>
                </wp:positionH>
                <wp:positionV relativeFrom="paragraph">
                  <wp:posOffset>556260</wp:posOffset>
                </wp:positionV>
                <wp:extent cx="0" cy="762286"/>
                <wp:effectExtent l="0" t="0" r="0" b="0"/>
                <wp:wrapNone/>
                <wp:docPr id="54" name="Line 87"/>
                <wp:cNvGraphicFramePr/>
                <a:graphic xmlns:a="http://schemas.openxmlformats.org/drawingml/2006/main">
                  <a:graphicData uri="http://schemas.microsoft.com/office/word/2010/wordprocessingShape">
                    <wps:wsp>
                      <wps:cNvCnPr/>
                      <wps:spPr bwMode="auto">
                        <a:xfrm rot="5400000">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2D4DEAF3" id="Line 87" o:spid="_x0000_s1026" style="position:absolute;rotation:9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6.5pt,43.8pt" to="326.5pt,10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">
                <v:stroke dashstyle="dash" startarrowwidth="narrow" endarrowwidth="narrow"/>
              </v:line>
            </w:pict>
          </mc:Fallback>
        </mc:AlternateContent>
      </w:r>
      <w:r w:rsidR="00F907B1">
        <w:rPr>
          <w:noProof/>
          <w:lang w:val="en-US" w:eastAsia="en-US"/>
        </w:rPr>
        <mc:AlternateContent>
          <mc:Choice Requires="wps">
            <w:drawing>
              <wp:anchor distT="0" distB="0" distL="114300" distR="114300" simplePos="0" relativeHeight="251670528" behindDoc="0" locked="0" layoutInCell="1" allowOverlap="1" wp14:anchorId="27930FF9" wp14:editId="663355B8">
                <wp:simplePos x="0" y="0"/>
                <wp:positionH relativeFrom="column">
                  <wp:posOffset>3767938</wp:posOffset>
                </wp:positionH>
                <wp:positionV relativeFrom="paragraph">
                  <wp:posOffset>581025</wp:posOffset>
                </wp:positionV>
                <wp:extent cx="0" cy="762286"/>
                <wp:effectExtent l="0" t="0" r="38100" b="19050"/>
                <wp:wrapNone/>
                <wp:docPr id="53" name="Line 87"/>
                <wp:cNvGraphicFramePr/>
                <a:graphic xmlns:a="http://schemas.openxmlformats.org/drawingml/2006/main">
                  <a:graphicData uri="http://schemas.microsoft.com/office/word/2010/wordprocessingShape">
                    <wps:wsp>
                      <wps:cNvCnPr/>
                      <wps:spPr bwMode="auto">
                        <a:xfrm>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5373BDD5" id="Line 87" o:spid="_x0000_s1026" style="position:absolute;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6.7pt,45.75pt" to="296.7pt,10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">
                <v:stroke dashstyle="dash" startarrowwidth="narrow" endarrowwidth="narrow"/>
              </v:line>
            </w:pict>
          </mc:Fallback>
        </mc:AlternateContent>
      </w:r>
      <w:r w:rsidR="00F907B1">
        <w:rPr>
          <w:noProof/>
          <w:lang w:val="en-US" w:eastAsia="en-US"/>
        </w:rPr>
        <mc:AlternateContent>
          <mc:Choice Requires="wpg">
            <w:drawing>
              <wp:anchor distT="0" distB="0" distL="114300" distR="114300" simplePos="0" relativeHeight="251666432" behindDoc="0" locked="0" layoutInCell="1" allowOverlap="1" wp14:anchorId="04F22103" wp14:editId="5A6C509B">
                <wp:simplePos x="0" y="0"/>
                <wp:positionH relativeFrom="column">
                  <wp:posOffset>3769646</wp:posOffset>
                </wp:positionH>
                <wp:positionV relativeFrom="paragraph">
                  <wp:posOffset>535985</wp:posOffset>
                </wp:positionV>
                <wp:extent cx="541025" cy="784850"/>
                <wp:effectExtent l="38100" t="0" r="49530" b="15875"/>
                <wp:wrapNone/>
                <wp:docPr id="43" name="Gruppo 43"/>
                <wp:cNvGraphicFramePr/>
                <a:graphic xmlns:a="http://schemas.openxmlformats.org/drawingml/2006/main">
                  <a:graphicData uri="http://schemas.microsoft.com/office/word/2010/wordprocessingGroup">
                    <wpg:wgp>
                      <wpg:cNvGrpSpPr/>
                      <wpg:grpSpPr>
                        <a:xfrm>
                          <a:off x="0" y="0"/>
                          <a:ext cx="541025" cy="784850"/>
                          <a:chOff x="0" y="0"/>
                          <a:chExt cx="541025" cy="784850"/>
                        </a:xfrm>
                      </wpg:grpSpPr>
                      <wpg:grpSp>
                        <wpg:cNvPr id="44" name="Gruppo 44"/>
                        <wpg:cNvGrpSpPr/>
                        <wpg:grpSpPr>
                          <a:xfrm>
                            <a:off x="0" y="404879"/>
                            <a:ext cx="541025" cy="379971"/>
                            <a:chOff x="0" y="0"/>
                            <a:chExt cx="541025" cy="379971"/>
                          </a:xfrm>
                        </wpg:grpSpPr>
                        <wps:wsp>
                          <wps:cNvPr id="48" name="Triangolo isoscele 48"/>
                          <wps:cNvSpPr/>
                          <wps:spPr>
                            <a:xfrm flipV="1">
                              <a:off x="1342" y="0"/>
                              <a:ext cx="539571"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ttangolo 49"/>
                          <wps:cNvSpPr/>
                          <wps:spPr>
                            <a:xfrm>
                              <a:off x="0" y="269115"/>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0" name="Gruppo 50"/>
                        <wpg:cNvGrpSpPr/>
                        <wpg:grpSpPr>
                          <a:xfrm flipV="1">
                            <a:off x="0" y="0"/>
                            <a:ext cx="541025" cy="379838"/>
                            <a:chOff x="2951" y="-42795"/>
                            <a:chExt cx="541025" cy="379838"/>
                          </a:xfrm>
                        </wpg:grpSpPr>
                        <wps:wsp>
                          <wps:cNvPr id="51" name="Triangolo isoscele 51"/>
                          <wps:cNvSpPr/>
                          <wps:spPr>
                            <a:xfrm flipV="1">
                              <a:off x="4293" y="-42795"/>
                              <a:ext cx="537773"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Rettangolo 52"/>
                          <wps:cNvSpPr/>
                          <wps:spPr>
                            <a:xfrm>
                              <a:off x="2951" y="226187"/>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12718B4E" id="Gruppo 43" o:spid="_x0000_s1026" style="position:absolute;margin-left:296.8pt;margin-top:42.2pt;width:42.6pt;height:61.8pt;z-index:251666432" coordsize="5410,7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">
                <v:group id="Gruppo 44" o:spid="_x0000_s1027" style="position:absolute;top:4048;width:5410;height:3800" coordsize="5410,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Triangolo isoscele 48" o:spid="_x0000_s1028" type="#_x0000_t5" style="position:absolute;left:13;width:5396;height:253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" fillcolor="#4f81bd [3204]" strokecolor="#243f60 [1604]" strokeweight="2pt"/>
                  <v:rect id="Rettangolo 49" o:spid="_x0000_s1029" style="position:absolute;top:2691;width:5410;height:1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" fillcolor="#4f81bd [3204]" strokecolor="#243f60 [1604]" strokeweight="2pt"/>
                </v:group>
                <v:group id="Gruppo 50" o:spid="_x0000_s1030" style="position:absolute;width:5410;height:3798;flip:y" coordorigin="29,-427" coordsize="5410,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">
                  <v:shape id="Triangolo isoscele 51" o:spid="_x0000_s1031" type="#_x0000_t5" style="position:absolute;left:42;top:-427;width:5378;height:253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" fillcolor="#4f81bd [3204]" strokecolor="#243f60 [1604]" strokeweight="2pt"/>
                  <v:rect id="Rettangolo 52" o:spid="_x0000_s1032" style="position:absolute;left:29;top:2261;width:5410;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" fillcolor="#4f81bd [3204]" strokecolor="#243f60 [1604]" strokeweight="2pt"/>
                </v:group>
              </v:group>
            </w:pict>
          </mc:Fallback>
        </mc:AlternateContent>
      </w:r>
      <w:r w:rsidR="007223AE">
        <w:rPr>
          <w:b/>
          <w:noProof/>
          <w:lang w:val="en-US" w:eastAsia="en-US"/>
        </w:rPr>
        <mc:AlternateContent>
          <mc:Choice Requires="wpg">
            <w:drawing>
              <wp:inline distT="0" distB="0" distL="0" distR="0" wp14:anchorId="1F8B9905" wp14:editId="085D1F35">
                <wp:extent cx="3657768" cy="1071066"/>
                <wp:effectExtent l="0" t="0" r="76200" b="0"/>
                <wp:docPr id="27" name="Gruppo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768" cy="1071066"/>
                          <a:chOff x="2434" y="7517"/>
                          <a:chExt cx="5767" cy="1684"/>
                        </a:xfrm>
                      </wpg:grpSpPr>
                      <wps:wsp>
                        <wps:cNvPr id="34" name="Line 150"/>
                        <wps:cNvCnPr/>
                        <wps:spPr bwMode="auto">
                          <a:xfrm>
                            <a:off x="3100" y="8991"/>
                            <a:ext cx="5101"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5" name="Text Box 151"/>
                        <wps:cNvSpPr txBox="1">
                          <a:spLocks noChangeArrowheads="1"/>
                        </wps:cNvSpPr>
                        <wps:spPr bwMode="auto">
                          <a:xfrm>
                            <a:off x="5152" y="8781"/>
                            <a:ext cx="113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559691" w14:textId="77777777" w:rsidR="006E2A55" w:rsidRPr="007363F1" w:rsidRDefault="006E2A55"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wps:txbx>
                        <wps:bodyPr rot="0" vert="horz" wrap="square" lIns="91440" tIns="45720" rIns="91440" bIns="45720" anchor="t" anchorCtr="0" upright="1">
                          <a:noAutofit/>
                        </wps:bodyPr>
                      </wps:wsp>
                      <wps:wsp>
                        <wps:cNvPr id="45" name="Oval 161"/>
                        <wps:cNvSpPr>
                          <a:spLocks noChangeArrowheads="1"/>
                        </wps:cNvSpPr>
                        <wps:spPr bwMode="auto">
                          <a:xfrm>
                            <a:off x="2957" y="8919"/>
                            <a:ext cx="143" cy="1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Line 162"/>
                        <wps:cNvCnPr/>
                        <wps:spPr bwMode="auto">
                          <a:xfrm flipH="1">
                            <a:off x="3066" y="8037"/>
                            <a:ext cx="294" cy="88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7" name="Text Box 163"/>
                        <wps:cNvSpPr txBox="1">
                          <a:spLocks noChangeArrowheads="1"/>
                        </wps:cNvSpPr>
                        <wps:spPr bwMode="auto">
                          <a:xfrm>
                            <a:off x="2434" y="7517"/>
                            <a:ext cx="19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F2595" w14:textId="77777777" w:rsidR="006E2A55" w:rsidRPr="007363F1" w:rsidRDefault="006E2A55" w:rsidP="007223AE">
                              <w:pPr>
                                <w:jc w:val="center"/>
                                <w:rPr>
                                  <w:b/>
                                  <w:sz w:val="20"/>
                                  <w:szCs w:val="20"/>
                                  <w:lang w:val="en-US"/>
                                </w:rPr>
                              </w:pPr>
                              <w:r w:rsidRPr="007363F1">
                                <w:rPr>
                                  <w:b/>
                                  <w:sz w:val="20"/>
                                  <w:szCs w:val="20"/>
                                  <w:lang w:val="en-US"/>
                                </w:rPr>
                                <w:t>Measure the field here</w:t>
                              </w:r>
                            </w:p>
                          </w:txbxContent>
                        </wps:txbx>
                        <wps:bodyPr rot="0" vert="horz" wrap="square" lIns="91440" tIns="45720" rIns="91440" bIns="45720" anchor="t" anchorCtr="0" upright="1">
                          <a:noAutofit/>
                        </wps:bodyPr>
                      </wps:wsp>
                    </wpg:wgp>
                  </a:graphicData>
                </a:graphic>
              </wp:inline>
            </w:drawing>
          </mc:Choice>
          <mc:Fallback>
            <w:pict>
              <v:group w14:anchorId="1F8B9905" id="Gruppo 27" o:spid="_x0000_s1079" style="width:4in;height:84.35pt;mso-position-horizontal-relative:char;mso-position-vertical-relative:line" coordorigin="2434,7517" coordsize="5767,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">
                <v:line id="Line 150" o:spid="_x0000_s1080" style="position:absolute;visibility:visible;mso-wrap-style:square" from="3100,8991" to="8201,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">
                  <v:stroke startarrow="block" startarrowwidth="narrow" endarrow="block" endarrowwidth="narrow"/>
                </v:line>
                <v:shape id="Text Box 151" o:spid="_x0000_s1081" type="#_x0000_t202" style="position:absolute;left:5152;top:8781;width:113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0F559691" w14:textId="77777777" w:rsidR="006E2A55" w:rsidRPr="007363F1" w:rsidRDefault="006E2A55"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v:textbox>
                </v:shape>
                <v:oval id="Oval 161" o:spid="_x0000_s1082" style="position:absolute;left:2957;top:891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mW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eHvS/oBcv4LAAD//wMAUEsBAi0AFAAGAAgAAAAhANvh9svuAAAAhQEAABMAAAAAAAAAAAAA&#10;AAAAAAAAAFtDb250ZW50X1R5cGVzXS54bWxQSwECLQAUAAYACAAAACEAWvQsW78AAAAVAQAACwAA&#10;AAAAAAAAAAAAAAAfAQAAX3JlbHMvLnJlbHNQSwECLQAUAAYACAAAACEAaWXplsMAAADbAAAADwAA&#10;AAAAAAAAAAAAAAAHAgAAZHJzL2Rvd25yZXYueG1sUEsFBgAAAAADAAMAtwAAAPcCAAAAAA==&#10;" filled="f"/>
                <v:line id="Line 162" o:spid="_x0000_s1083" style="position:absolute;flip:x;visibility:visible;mso-wrap-style:square" from="3066,8037" to="3360,8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">
                  <v:stroke endarrow="block" endarrowwidth="narrow"/>
                </v:line>
                <v:shape id="Text Box 163" o:spid="_x0000_s1084" type="#_x0000_t202" style="position:absolute;left:2434;top:7517;width:1957;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36DF2595" w14:textId="77777777" w:rsidR="006E2A55" w:rsidRPr="007363F1" w:rsidRDefault="006E2A55" w:rsidP="007223AE">
                        <w:pPr>
                          <w:jc w:val="center"/>
                          <w:rPr>
                            <w:b/>
                            <w:sz w:val="20"/>
                            <w:szCs w:val="20"/>
                            <w:lang w:val="en-US"/>
                          </w:rPr>
                        </w:pPr>
                        <w:r w:rsidRPr="007363F1">
                          <w:rPr>
                            <w:b/>
                            <w:sz w:val="20"/>
                            <w:szCs w:val="20"/>
                            <w:lang w:val="en-US"/>
                          </w:rPr>
                          <w:t>Measure the field here</w:t>
                        </w:r>
                      </w:p>
                    </w:txbxContent>
                  </v:textbox>
                </v:shape>
                <w10:anchorlock/>
              </v:group>
            </w:pict>
          </mc:Fallback>
        </mc:AlternateContent>
      </w:r>
    </w:p>
    <w:p w14:paraId="728B543B" w14:textId="64E58444" w:rsidR="007223AE" w:rsidRDefault="007223AE" w:rsidP="003B30F3">
      <w:pPr>
        <w:ind w:left="170"/>
        <w:jc w:val="center"/>
        <w:rPr>
          <w:b/>
          <w:lang w:val="en-US"/>
        </w:rPr>
      </w:pPr>
    </w:p>
    <w:p w14:paraId="662B4E5F" w14:textId="68FE44ED" w:rsidR="007223AE" w:rsidRDefault="00F907B1" w:rsidP="003B30F3">
      <w:pPr>
        <w:ind w:left="170"/>
        <w:jc w:val="center"/>
        <w:rPr>
          <w:b/>
          <w:lang w:val="en-US"/>
        </w:rPr>
      </w:pPr>
      <w:r>
        <w:rPr>
          <w:b/>
          <w:noProof/>
          <w:lang w:val="en-US"/>
        </w:rPr>
        <mc:AlternateContent>
          <mc:Choice Requires="wps">
            <w:drawing>
              <wp:anchor distT="0" distB="0" distL="114300" distR="114300" simplePos="0" relativeHeight="251672576" behindDoc="0" locked="0" layoutInCell="1" allowOverlap="1" wp14:anchorId="21A3DB03" wp14:editId="7782E002">
                <wp:simplePos x="0" y="0"/>
                <wp:positionH relativeFrom="column">
                  <wp:posOffset>3527577</wp:posOffset>
                </wp:positionH>
                <wp:positionV relativeFrom="paragraph">
                  <wp:posOffset>103505</wp:posOffset>
                </wp:positionV>
                <wp:extent cx="1059180" cy="0"/>
                <wp:effectExtent l="0" t="19050" r="45720" b="38100"/>
                <wp:wrapNone/>
                <wp:docPr id="168" name="Connettore 1 168"/>
                <wp:cNvGraphicFramePr/>
                <a:graphic xmlns:a="http://schemas.openxmlformats.org/drawingml/2006/main">
                  <a:graphicData uri="http://schemas.microsoft.com/office/word/2010/wordprocessingShape">
                    <wps:wsp>
                      <wps:cNvCnPr/>
                      <wps:spPr>
                        <a:xfrm>
                          <a:off x="0" y="0"/>
                          <a:ext cx="105918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2A1525" id="Connettore 1 168"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277.75pt,8.15pt" to="361.1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" strokecolor="#4579b8 [3044]" strokeweight="5pt"/>
            </w:pict>
          </mc:Fallback>
        </mc:AlternateContent>
      </w:r>
    </w:p>
    <w:p w14:paraId="266A84EE" w14:textId="02A7230B" w:rsidR="008632F5" w:rsidRDefault="008632F5" w:rsidP="003B30F3">
      <w:pPr>
        <w:ind w:left="170"/>
        <w:jc w:val="center"/>
        <w:rPr>
          <w:b/>
          <w:lang w:val="en-US"/>
        </w:rPr>
      </w:pPr>
    </w:p>
    <w:p w14:paraId="5F7A5FF2" w14:textId="1C6DE425" w:rsidR="007223AE" w:rsidRDefault="007223AE" w:rsidP="007223AE">
      <w:pPr>
        <w:ind w:left="170"/>
        <w:jc w:val="both"/>
        <w:rPr>
          <w:sz w:val="20"/>
          <w:szCs w:val="20"/>
          <w:lang w:val="en-US"/>
        </w:rPr>
      </w:pPr>
      <w:r w:rsidRPr="00F32A60">
        <w:rPr>
          <w:b/>
          <w:sz w:val="20"/>
          <w:szCs w:val="20"/>
          <w:lang w:val="en-US"/>
        </w:rPr>
        <w:t>Fig. </w:t>
      </w:r>
      <w:r w:rsidR="006079CD">
        <w:rPr>
          <w:b/>
          <w:sz w:val="20"/>
          <w:szCs w:val="20"/>
          <w:lang w:val="en-US"/>
        </w:rPr>
        <w:t>6</w:t>
      </w:r>
      <w:r w:rsidRPr="00F32A60">
        <w:rPr>
          <w:b/>
          <w:sz w:val="20"/>
          <w:szCs w:val="20"/>
          <w:lang w:val="en-US"/>
        </w:rPr>
        <w:t>:</w:t>
      </w:r>
      <w:r w:rsidRPr="00F32A60">
        <w:rPr>
          <w:sz w:val="20"/>
          <w:szCs w:val="20"/>
          <w:lang w:val="en-US"/>
        </w:rPr>
        <w:t xml:space="preserve"> </w:t>
      </w:r>
      <w:r>
        <w:rPr>
          <w:sz w:val="20"/>
          <w:szCs w:val="20"/>
          <w:lang w:val="en-US"/>
        </w:rPr>
        <w:t xml:space="preserve">Measurement layout for the </w:t>
      </w:r>
      <w:r w:rsidR="00D2726D">
        <w:rPr>
          <w:sz w:val="20"/>
          <w:szCs w:val="20"/>
          <w:lang w:val="en-US"/>
        </w:rPr>
        <w:t>30</w:t>
      </w:r>
      <w:r w:rsidR="006432D8">
        <w:rPr>
          <w:sz w:val="20"/>
          <w:szCs w:val="20"/>
          <w:lang w:val="en-US"/>
        </w:rPr>
        <w:t> </w:t>
      </w:r>
      <w:r w:rsidR="00D2726D">
        <w:rPr>
          <w:sz w:val="20"/>
          <w:szCs w:val="20"/>
          <w:lang w:val="en-US"/>
        </w:rPr>
        <w:t>MHz to</w:t>
      </w:r>
      <w:r>
        <w:rPr>
          <w:sz w:val="20"/>
          <w:szCs w:val="20"/>
          <w:lang w:val="en-US"/>
        </w:rPr>
        <w:t xml:space="preserve"> </w:t>
      </w:r>
      <w:r w:rsidR="00382284">
        <w:rPr>
          <w:sz w:val="20"/>
          <w:szCs w:val="20"/>
          <w:lang w:val="en-US"/>
        </w:rPr>
        <w:t>10</w:t>
      </w:r>
      <w:r>
        <w:rPr>
          <w:sz w:val="20"/>
          <w:szCs w:val="20"/>
          <w:lang w:val="en-US"/>
        </w:rPr>
        <w:t>00</w:t>
      </w:r>
      <w:r w:rsidR="006432D8">
        <w:rPr>
          <w:sz w:val="20"/>
          <w:szCs w:val="20"/>
          <w:lang w:val="en-US"/>
        </w:rPr>
        <w:t> </w:t>
      </w:r>
      <w:r>
        <w:rPr>
          <w:sz w:val="20"/>
          <w:szCs w:val="20"/>
          <w:lang w:val="en-US"/>
        </w:rPr>
        <w:t xml:space="preserve">MHz </w:t>
      </w:r>
      <w:r w:rsidR="00382284">
        <w:rPr>
          <w:sz w:val="20"/>
          <w:szCs w:val="20"/>
          <w:lang w:val="en-US"/>
        </w:rPr>
        <w:t>and for the 1</w:t>
      </w:r>
      <w:r w:rsidR="006432D8">
        <w:rPr>
          <w:sz w:val="20"/>
          <w:szCs w:val="20"/>
          <w:lang w:val="en-US"/>
        </w:rPr>
        <w:t> </w:t>
      </w:r>
      <w:r w:rsidR="00F907B1">
        <w:rPr>
          <w:sz w:val="20"/>
          <w:szCs w:val="20"/>
          <w:lang w:val="en-US"/>
        </w:rPr>
        <w:t>GHz</w:t>
      </w:r>
      <w:r w:rsidR="00382284">
        <w:rPr>
          <w:sz w:val="20"/>
          <w:szCs w:val="20"/>
          <w:lang w:val="en-US"/>
        </w:rPr>
        <w:t xml:space="preserve"> to 6</w:t>
      </w:r>
      <w:r w:rsidR="006432D8">
        <w:rPr>
          <w:sz w:val="20"/>
          <w:szCs w:val="20"/>
          <w:lang w:val="en-US"/>
        </w:rPr>
        <w:t> </w:t>
      </w:r>
      <w:r w:rsidR="00F907B1">
        <w:rPr>
          <w:sz w:val="20"/>
          <w:szCs w:val="20"/>
          <w:lang w:val="en-US"/>
        </w:rPr>
        <w:t>G</w:t>
      </w:r>
      <w:r w:rsidR="00382284">
        <w:rPr>
          <w:sz w:val="20"/>
          <w:szCs w:val="20"/>
          <w:lang w:val="en-US"/>
        </w:rPr>
        <w:t xml:space="preserve">Hz </w:t>
      </w:r>
      <w:r>
        <w:rPr>
          <w:sz w:val="20"/>
          <w:szCs w:val="20"/>
          <w:lang w:val="en-US"/>
        </w:rPr>
        <w:t>frequency range</w:t>
      </w:r>
      <w:r w:rsidR="00B862B5">
        <w:rPr>
          <w:sz w:val="20"/>
          <w:szCs w:val="20"/>
          <w:lang w:val="en-US"/>
        </w:rPr>
        <w:t>s</w:t>
      </w:r>
      <w:r w:rsidR="00382284">
        <w:rPr>
          <w:sz w:val="20"/>
          <w:szCs w:val="20"/>
          <w:lang w:val="en-US"/>
        </w:rPr>
        <w:t xml:space="preserve"> in a </w:t>
      </w:r>
      <w:r w:rsidR="009B293A">
        <w:rPr>
          <w:sz w:val="20"/>
          <w:szCs w:val="20"/>
          <w:lang w:val="en-US"/>
        </w:rPr>
        <w:t>fully anechoic</w:t>
      </w:r>
      <w:r>
        <w:rPr>
          <w:sz w:val="20"/>
          <w:szCs w:val="20"/>
          <w:lang w:val="en-US"/>
        </w:rPr>
        <w:t xml:space="preserve"> room</w:t>
      </w:r>
      <w:r w:rsidRPr="00F32A60">
        <w:rPr>
          <w:sz w:val="20"/>
          <w:szCs w:val="20"/>
          <w:lang w:val="en-US"/>
        </w:rPr>
        <w:t>.</w:t>
      </w:r>
    </w:p>
    <w:p w14:paraId="74BFBDAC" w14:textId="77777777" w:rsidR="007223AE" w:rsidRDefault="007223AE" w:rsidP="007223AE">
      <w:pPr>
        <w:ind w:left="170"/>
        <w:jc w:val="both"/>
        <w:rPr>
          <w:b/>
          <w:lang w:val="en-US"/>
        </w:rPr>
      </w:pPr>
    </w:p>
    <w:p w14:paraId="7ADC6BDD" w14:textId="77777777" w:rsidR="007223AE" w:rsidRPr="00F32A60" w:rsidRDefault="007223AE" w:rsidP="007223AE">
      <w:pPr>
        <w:numPr>
          <w:ilvl w:val="1"/>
          <w:numId w:val="1"/>
        </w:numPr>
        <w:jc w:val="both"/>
        <w:rPr>
          <w:lang w:val="en-US"/>
        </w:rPr>
      </w:pPr>
      <w:r w:rsidRPr="00F32A60">
        <w:rPr>
          <w:lang w:val="en-US"/>
        </w:rPr>
        <w:t xml:space="preserve">It is up to the Laboratory to </w:t>
      </w:r>
      <w:r w:rsidR="00640E1E">
        <w:rPr>
          <w:lang w:val="en-US"/>
        </w:rPr>
        <w:t>charge the battery before preliminary verification and measurement.</w:t>
      </w:r>
      <w:r w:rsidRPr="00F32A60">
        <w:rPr>
          <w:lang w:val="en-US"/>
        </w:rPr>
        <w:t xml:space="preserve"> Handle the Sample with care.</w:t>
      </w:r>
    </w:p>
    <w:p w14:paraId="7522EB34" w14:textId="77777777" w:rsidR="007223AE" w:rsidRPr="00F32A60" w:rsidRDefault="007223AE" w:rsidP="007223AE">
      <w:pPr>
        <w:jc w:val="both"/>
        <w:rPr>
          <w:lang w:val="en-US"/>
        </w:rPr>
      </w:pPr>
    </w:p>
    <w:p w14:paraId="57A615B6" w14:textId="77777777" w:rsidR="007223AE" w:rsidRPr="00F32A60" w:rsidRDefault="007223AE" w:rsidP="007223AE">
      <w:pPr>
        <w:numPr>
          <w:ilvl w:val="1"/>
          <w:numId w:val="1"/>
        </w:numPr>
        <w:jc w:val="both"/>
        <w:rPr>
          <w:lang w:val="en-US"/>
        </w:rPr>
      </w:pPr>
      <w:r w:rsidRPr="00F32A60">
        <w:rPr>
          <w:lang w:val="en-US"/>
        </w:rPr>
        <w:t xml:space="preserve">The </w:t>
      </w:r>
      <w:r w:rsidR="00640E1E">
        <w:rPr>
          <w:lang w:val="en-US"/>
        </w:rPr>
        <w:t xml:space="preserve">EMI </w:t>
      </w:r>
      <w:r w:rsidRPr="00F32A60">
        <w:rPr>
          <w:lang w:val="en-US"/>
        </w:rPr>
        <w:t xml:space="preserve">receiver’s detector </w:t>
      </w:r>
      <w:r w:rsidR="00640E1E">
        <w:rPr>
          <w:lang w:val="en-US"/>
        </w:rPr>
        <w:t xml:space="preserve">shall be set to </w:t>
      </w:r>
      <w:r w:rsidRPr="00F32A60">
        <w:rPr>
          <w:lang w:val="en-US"/>
        </w:rPr>
        <w:t>average.</w:t>
      </w:r>
    </w:p>
    <w:p w14:paraId="199BCFA5" w14:textId="77777777" w:rsidR="007223AE" w:rsidRPr="00F32A60" w:rsidRDefault="007223AE" w:rsidP="007223AE">
      <w:pPr>
        <w:jc w:val="both"/>
        <w:rPr>
          <w:lang w:val="en-US"/>
        </w:rPr>
      </w:pPr>
    </w:p>
    <w:p w14:paraId="0979AF55" w14:textId="77777777" w:rsidR="00564E39" w:rsidRPr="00F32A60" w:rsidRDefault="00564E39" w:rsidP="00666512">
      <w:pPr>
        <w:numPr>
          <w:ilvl w:val="1"/>
          <w:numId w:val="1"/>
        </w:numPr>
        <w:jc w:val="both"/>
        <w:rPr>
          <w:lang w:val="en-US"/>
        </w:rPr>
      </w:pPr>
      <w:r w:rsidRPr="00F32A60">
        <w:rPr>
          <w:lang w:val="en-US"/>
        </w:rPr>
        <w:t>The measurement result provided by the Laboratory shall be:</w:t>
      </w:r>
    </w:p>
    <w:p w14:paraId="1C4800CF" w14:textId="77777777" w:rsidR="00564E39" w:rsidRPr="00F32A60" w:rsidRDefault="00564E39" w:rsidP="00564E39">
      <w:pPr>
        <w:jc w:val="both"/>
        <w:rPr>
          <w:lang w:val="en-US"/>
        </w:rPr>
      </w:pPr>
    </w:p>
    <w:p w14:paraId="1153D021" w14:textId="77777777" w:rsidR="00640E1E" w:rsidRDefault="00564E39" w:rsidP="00640E1E">
      <w:pPr>
        <w:pStyle w:val="Paragrafoelenco"/>
        <w:numPr>
          <w:ilvl w:val="0"/>
          <w:numId w:val="31"/>
        </w:numPr>
        <w:ind w:left="540"/>
        <w:jc w:val="both"/>
        <w:rPr>
          <w:lang w:val="en-US"/>
        </w:rPr>
      </w:pPr>
      <w:r w:rsidRPr="00640E1E">
        <w:rPr>
          <w:lang w:val="en-US"/>
        </w:rPr>
        <w:t xml:space="preserve">The estimate </w:t>
      </w:r>
      <w:r w:rsidRPr="00640E1E">
        <w:rPr>
          <w:i/>
          <w:lang w:val="en-US"/>
        </w:rPr>
        <w:t>x</w:t>
      </w:r>
      <w:r w:rsidRPr="00640E1E">
        <w:rPr>
          <w:lang w:val="en-US"/>
        </w:rPr>
        <w:t>, expressed in dB(μV</w:t>
      </w:r>
      <w:r w:rsidR="00640E1E" w:rsidRPr="00640E1E">
        <w:rPr>
          <w:lang w:val="en-US"/>
        </w:rPr>
        <w:t>/m</w:t>
      </w:r>
      <w:r w:rsidRPr="00640E1E">
        <w:rPr>
          <w:lang w:val="en-US"/>
        </w:rPr>
        <w:t>), of the amplitude of the selected harmonics</w:t>
      </w:r>
      <w:r w:rsidR="00640E1E">
        <w:rPr>
          <w:lang w:val="en-US"/>
        </w:rPr>
        <w:t>;</w:t>
      </w:r>
    </w:p>
    <w:p w14:paraId="57644E0A" w14:textId="77777777" w:rsidR="00640E1E" w:rsidRDefault="00640E1E" w:rsidP="00640E1E">
      <w:pPr>
        <w:pStyle w:val="Paragrafoelenco"/>
        <w:ind w:left="540" w:hanging="360"/>
        <w:jc w:val="both"/>
        <w:rPr>
          <w:lang w:val="en-US"/>
        </w:rPr>
      </w:pPr>
    </w:p>
    <w:p w14:paraId="3E12BD7C" w14:textId="77777777" w:rsidR="00564E39" w:rsidRPr="00640E1E" w:rsidRDefault="00564E39" w:rsidP="00640E1E">
      <w:pPr>
        <w:pStyle w:val="Paragrafoelenco"/>
        <w:numPr>
          <w:ilvl w:val="0"/>
          <w:numId w:val="31"/>
        </w:numPr>
        <w:ind w:left="540"/>
        <w:jc w:val="both"/>
        <w:rPr>
          <w:lang w:val="en-US"/>
        </w:rPr>
      </w:pPr>
      <w:r w:rsidRPr="00640E1E">
        <w:rPr>
          <w:lang w:val="en-US"/>
        </w:rPr>
        <w:t xml:space="preserve">The expanded uncertainty of the estimate </w:t>
      </w:r>
      <w:r w:rsidRPr="00640E1E">
        <w:rPr>
          <w:i/>
          <w:lang w:val="en-US"/>
        </w:rPr>
        <w:t>x</w:t>
      </w:r>
      <w:r w:rsidRPr="00640E1E">
        <w:rPr>
          <w:lang w:val="en-US"/>
        </w:rPr>
        <w:t xml:space="preserve">, </w:t>
      </w:r>
      <w:r w:rsidRPr="00640E1E">
        <w:rPr>
          <w:i/>
          <w:lang w:val="en-US"/>
        </w:rPr>
        <w:t>U</w:t>
      </w:r>
      <w:r w:rsidRPr="00640E1E">
        <w:rPr>
          <w:i/>
          <w:vertAlign w:val="subscript"/>
          <w:lang w:val="en-US"/>
        </w:rPr>
        <w:t>lab</w:t>
      </w:r>
      <w:r w:rsidRPr="00640E1E">
        <w:rPr>
          <w:lang w:val="en-US"/>
        </w:rPr>
        <w:t xml:space="preserve">, expressed in dB and obtained multiplying the combined standard uncertainty by the coverage factor </w:t>
      </w:r>
      <w:r w:rsidRPr="00640E1E">
        <w:rPr>
          <w:i/>
          <w:lang w:val="en-US"/>
        </w:rPr>
        <w:t>k</w:t>
      </w:r>
      <w:r w:rsidRPr="00640E1E">
        <w:rPr>
          <w:lang w:val="en-US"/>
        </w:rPr>
        <w:t> = 2 (which corresponds to a coverage probability of about 95 % assuming normal distribution).</w:t>
      </w:r>
    </w:p>
    <w:p w14:paraId="6FFC0E71" w14:textId="77777777" w:rsidR="00564E39" w:rsidRPr="00F32A60" w:rsidRDefault="00564E39" w:rsidP="00564E39">
      <w:pPr>
        <w:jc w:val="both"/>
        <w:rPr>
          <w:lang w:val="en-US"/>
        </w:rPr>
      </w:pPr>
    </w:p>
    <w:p w14:paraId="33C3016F" w14:textId="77777777" w:rsidR="00564E39" w:rsidRDefault="00564E39" w:rsidP="00666512">
      <w:pPr>
        <w:numPr>
          <w:ilvl w:val="1"/>
          <w:numId w:val="1"/>
        </w:numPr>
        <w:jc w:val="both"/>
        <w:rPr>
          <w:lang w:val="en-US"/>
        </w:rPr>
      </w:pPr>
      <w:r w:rsidRPr="00F32A60">
        <w:rPr>
          <w:lang w:val="en-US"/>
        </w:rPr>
        <w:t xml:space="preserve">The Laboratory may assign a different value of </w:t>
      </w:r>
      <w:r w:rsidRPr="00640E1E">
        <w:rPr>
          <w:i/>
          <w:lang w:val="en-US"/>
        </w:rPr>
        <w:t>U</w:t>
      </w:r>
      <w:r w:rsidRPr="00640E1E">
        <w:rPr>
          <w:i/>
          <w:vertAlign w:val="subscript"/>
          <w:lang w:val="en-US"/>
        </w:rPr>
        <w:t>lab</w:t>
      </w:r>
      <w:r w:rsidR="0025752E">
        <w:rPr>
          <w:lang w:val="en-US"/>
        </w:rPr>
        <w:t xml:space="preserve"> to each measured frequency</w:t>
      </w:r>
      <w:r w:rsidRPr="00F32A60">
        <w:rPr>
          <w:lang w:val="en-US"/>
        </w:rPr>
        <w:t>.</w:t>
      </w:r>
    </w:p>
    <w:p w14:paraId="5B1AC6E1" w14:textId="77777777" w:rsidR="00564E39" w:rsidRDefault="00564E39" w:rsidP="007937FD">
      <w:pPr>
        <w:jc w:val="both"/>
        <w:rPr>
          <w:lang w:val="en-US"/>
        </w:rPr>
      </w:pPr>
    </w:p>
    <w:p w14:paraId="2D4C917D" w14:textId="77777777" w:rsidR="00913289" w:rsidRDefault="004C4E2C" w:rsidP="00181A22">
      <w:pPr>
        <w:keepNext/>
        <w:keepLines/>
        <w:numPr>
          <w:ilvl w:val="0"/>
          <w:numId w:val="1"/>
        </w:numPr>
        <w:jc w:val="both"/>
        <w:rPr>
          <w:b/>
          <w:lang w:val="en-US"/>
        </w:rPr>
      </w:pPr>
      <w:r w:rsidRPr="00F32A60">
        <w:rPr>
          <w:b/>
          <w:lang w:val="en-US"/>
        </w:rPr>
        <w:t xml:space="preserve">Recording </w:t>
      </w:r>
      <w:r w:rsidR="00640E1E">
        <w:rPr>
          <w:b/>
          <w:lang w:val="en-US"/>
        </w:rPr>
        <w:t xml:space="preserve">electromagnetic field </w:t>
      </w:r>
      <w:r w:rsidRPr="00F32A60">
        <w:rPr>
          <w:b/>
          <w:lang w:val="en-US"/>
        </w:rPr>
        <w:t>measurement results</w:t>
      </w:r>
    </w:p>
    <w:p w14:paraId="6D762387" w14:textId="77777777" w:rsidR="00666512" w:rsidRPr="00F32A60" w:rsidRDefault="00666512" w:rsidP="00181A22">
      <w:pPr>
        <w:keepNext/>
        <w:keepLines/>
        <w:jc w:val="both"/>
        <w:rPr>
          <w:b/>
          <w:lang w:val="en-US"/>
        </w:rPr>
      </w:pPr>
    </w:p>
    <w:p w14:paraId="683DD7F1" w14:textId="6B9DBE46" w:rsidR="00666512" w:rsidRDefault="00A86538" w:rsidP="00181A22">
      <w:pPr>
        <w:keepNext/>
        <w:keepLines/>
        <w:numPr>
          <w:ilvl w:val="1"/>
          <w:numId w:val="1"/>
        </w:numPr>
        <w:jc w:val="both"/>
        <w:rPr>
          <w:lang w:val="en-US"/>
        </w:rPr>
      </w:pPr>
      <w:r w:rsidRPr="00F32A60">
        <w:rPr>
          <w:lang w:val="en-US"/>
        </w:rPr>
        <w:t xml:space="preserve">The measured </w:t>
      </w:r>
      <w:r w:rsidR="002611D8">
        <w:rPr>
          <w:lang w:val="en-US"/>
        </w:rPr>
        <w:t xml:space="preserve">disturbance </w:t>
      </w:r>
      <w:r w:rsidR="00572C26">
        <w:rPr>
          <w:lang w:val="en-US"/>
        </w:rPr>
        <w:t xml:space="preserve">voltage </w:t>
      </w:r>
      <w:r w:rsidR="00CB0148" w:rsidRPr="00666512">
        <w:rPr>
          <w:i/>
          <w:lang w:val="en-US"/>
        </w:rPr>
        <w:t>x</w:t>
      </w:r>
      <w:r w:rsidRPr="00F32A60">
        <w:rPr>
          <w:lang w:val="en-US"/>
        </w:rPr>
        <w:t xml:space="preserve">, in </w:t>
      </w:r>
      <w:r w:rsidR="00CB0148" w:rsidRPr="00F32A60">
        <w:rPr>
          <w:lang w:val="en-US"/>
        </w:rPr>
        <w:t>dB(μV</w:t>
      </w:r>
      <w:r w:rsidR="00640E1E">
        <w:rPr>
          <w:lang w:val="en-US"/>
        </w:rPr>
        <w:t>/m</w:t>
      </w:r>
      <w:r w:rsidR="00CB0148" w:rsidRPr="00F32A60">
        <w:rPr>
          <w:lang w:val="en-US"/>
        </w:rPr>
        <w:t>)</w:t>
      </w:r>
      <w:r w:rsidRPr="00F32A60">
        <w:rPr>
          <w:lang w:val="en-US"/>
        </w:rPr>
        <w:t>, shal</w:t>
      </w:r>
      <w:r w:rsidR="0066342D" w:rsidRPr="00F32A60">
        <w:rPr>
          <w:lang w:val="en-US"/>
        </w:rPr>
        <w:t>l</w:t>
      </w:r>
      <w:r w:rsidRPr="00F32A60">
        <w:rPr>
          <w:lang w:val="en-US"/>
        </w:rPr>
        <w:t xml:space="preserve"> be rounded </w:t>
      </w:r>
      <w:r w:rsidR="009B293A">
        <w:rPr>
          <w:lang w:val="en-US"/>
        </w:rPr>
        <w:t xml:space="preserve">to 3 significant </w:t>
      </w:r>
      <w:r w:rsidR="00FD60B5">
        <w:rPr>
          <w:lang w:val="en-US"/>
        </w:rPr>
        <w:t>digits</w:t>
      </w:r>
      <w:r w:rsidR="009B293A">
        <w:rPr>
          <w:lang w:val="en-US"/>
        </w:rPr>
        <w:t xml:space="preserve"> </w:t>
      </w:r>
      <w:r w:rsidR="00103136" w:rsidRPr="00F32A60">
        <w:rPr>
          <w:lang w:val="en-US"/>
        </w:rPr>
        <w:t>(</w:t>
      </w:r>
      <w:r w:rsidR="009B293A" w:rsidRPr="00F32A60">
        <w:rPr>
          <w:lang w:val="en-US"/>
        </w:rPr>
        <w:t>e.g.,</w:t>
      </w:r>
      <w:r w:rsidR="00103136" w:rsidRPr="00F32A60">
        <w:rPr>
          <w:lang w:val="en-US"/>
        </w:rPr>
        <w:t xml:space="preserve"> 68,5</w:t>
      </w:r>
      <w:r w:rsidR="00F32A60" w:rsidRPr="00F32A60">
        <w:rPr>
          <w:lang w:val="en-US"/>
        </w:rPr>
        <w:t> </w:t>
      </w:r>
      <w:r w:rsidR="00103136" w:rsidRPr="00F32A60">
        <w:rPr>
          <w:lang w:val="en-US"/>
        </w:rPr>
        <w:t>dB(μV</w:t>
      </w:r>
      <w:r w:rsidR="00640E1E">
        <w:rPr>
          <w:lang w:val="en-US"/>
        </w:rPr>
        <w:t>/m</w:t>
      </w:r>
      <w:r w:rsidR="00103136" w:rsidRPr="00F32A60">
        <w:rPr>
          <w:lang w:val="en-US"/>
        </w:rPr>
        <w:t>))</w:t>
      </w:r>
      <w:r w:rsidRPr="00F32A60">
        <w:rPr>
          <w:lang w:val="en-US"/>
        </w:rPr>
        <w:t>. Measurement uncertainty</w:t>
      </w:r>
      <w:r w:rsidR="00CB0148" w:rsidRPr="00F32A60">
        <w:rPr>
          <w:lang w:val="en-US"/>
        </w:rPr>
        <w:t xml:space="preserve"> </w:t>
      </w:r>
      <w:bookmarkStart w:id="17" w:name="OLE_LINK2"/>
      <w:r w:rsidR="00CB0148" w:rsidRPr="00666512">
        <w:rPr>
          <w:i/>
          <w:lang w:val="en-US"/>
        </w:rPr>
        <w:t>U</w:t>
      </w:r>
      <w:r w:rsidR="00CB0148" w:rsidRPr="00666512">
        <w:rPr>
          <w:i/>
          <w:vertAlign w:val="subscript"/>
          <w:lang w:val="en-US"/>
        </w:rPr>
        <w:t>lab</w:t>
      </w:r>
      <w:bookmarkEnd w:id="17"/>
      <w:r w:rsidR="00E53E4A" w:rsidRPr="00F32A60">
        <w:rPr>
          <w:lang w:val="en-US"/>
        </w:rPr>
        <w:t xml:space="preserve">, </w:t>
      </w:r>
      <w:r w:rsidR="002D2D27" w:rsidRPr="00F32A60">
        <w:rPr>
          <w:lang w:val="en-US"/>
        </w:rPr>
        <w:t>in dB</w:t>
      </w:r>
      <w:r w:rsidRPr="00F32A60">
        <w:rPr>
          <w:lang w:val="en-US"/>
        </w:rPr>
        <w:t xml:space="preserve">, shall be rounded to </w:t>
      </w:r>
      <w:r w:rsidR="00920D6E" w:rsidRPr="00F32A60">
        <w:rPr>
          <w:lang w:val="en-US"/>
        </w:rPr>
        <w:t>2 significa</w:t>
      </w:r>
      <w:r w:rsidR="0066342D" w:rsidRPr="00F32A60">
        <w:rPr>
          <w:lang w:val="en-US"/>
        </w:rPr>
        <w:t>nt</w:t>
      </w:r>
      <w:r w:rsidR="00103136" w:rsidRPr="00F32A60">
        <w:rPr>
          <w:lang w:val="en-US"/>
        </w:rPr>
        <w:t xml:space="preserve"> </w:t>
      </w:r>
      <w:r w:rsidR="00FD60B5">
        <w:rPr>
          <w:lang w:val="en-US"/>
        </w:rPr>
        <w:t>digits</w:t>
      </w:r>
      <w:r w:rsidR="0066342D" w:rsidRPr="00F32A60">
        <w:rPr>
          <w:lang w:val="en-US"/>
        </w:rPr>
        <w:t xml:space="preserve"> </w:t>
      </w:r>
      <w:r w:rsidR="00103136" w:rsidRPr="00F32A60">
        <w:rPr>
          <w:lang w:val="en-US"/>
        </w:rPr>
        <w:t>(</w:t>
      </w:r>
      <w:r w:rsidR="009B293A" w:rsidRPr="00F32A60">
        <w:rPr>
          <w:lang w:val="en-US"/>
        </w:rPr>
        <w:t>e.g.,</w:t>
      </w:r>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14:paraId="279239F4" w14:textId="77777777" w:rsidR="00666512" w:rsidRDefault="00666512" w:rsidP="00666512">
      <w:pPr>
        <w:ind w:left="170"/>
        <w:jc w:val="both"/>
        <w:rPr>
          <w:lang w:val="en-US"/>
        </w:rPr>
      </w:pPr>
    </w:p>
    <w:p w14:paraId="2FC613B8" w14:textId="07F3C2A7" w:rsidR="00A07D6B" w:rsidRPr="00F32A60" w:rsidRDefault="0066342D" w:rsidP="00666512">
      <w:pPr>
        <w:numPr>
          <w:ilvl w:val="1"/>
          <w:numId w:val="1"/>
        </w:numPr>
        <w:jc w:val="both"/>
        <w:rPr>
          <w:lang w:val="en-US"/>
        </w:rPr>
      </w:pPr>
      <w:r w:rsidRPr="00F32A60">
        <w:rPr>
          <w:lang w:val="en-US"/>
        </w:rPr>
        <w:t xml:space="preserve">The values of </w:t>
      </w:r>
      <w:r w:rsidRPr="00666512">
        <w:rPr>
          <w:i/>
          <w:lang w:val="en-US"/>
        </w:rPr>
        <w:t>x</w:t>
      </w:r>
      <w:r w:rsidRPr="00F32A60">
        <w:rPr>
          <w:lang w:val="en-US"/>
        </w:rPr>
        <w:t xml:space="preserve"> and </w:t>
      </w:r>
      <w:r w:rsidRPr="00666512">
        <w:rPr>
          <w:i/>
          <w:lang w:val="en-US"/>
        </w:rPr>
        <w:t>U</w:t>
      </w:r>
      <w:r w:rsidRPr="00666512">
        <w:rPr>
          <w:i/>
          <w:vertAlign w:val="subscript"/>
          <w:lang w:val="en-US"/>
        </w:rPr>
        <w:t>lab</w:t>
      </w:r>
      <w:r w:rsidRPr="00F32A60">
        <w:rPr>
          <w:lang w:val="en-US"/>
        </w:rPr>
        <w:t xml:space="preserve"> shall be recorded in the </w:t>
      </w:r>
      <w:r w:rsidR="00E45BBD">
        <w:rPr>
          <w:lang w:val="en-US"/>
        </w:rPr>
        <w:t>sixth</w:t>
      </w:r>
      <w:r w:rsidR="005F6E76">
        <w:rPr>
          <w:lang w:val="en-US"/>
        </w:rPr>
        <w:t xml:space="preserve"> and </w:t>
      </w:r>
      <w:r w:rsidR="00E45BBD">
        <w:rPr>
          <w:lang w:val="en-US"/>
        </w:rPr>
        <w:t>seventh</w:t>
      </w:r>
      <w:r w:rsidR="00666512">
        <w:rPr>
          <w:lang w:val="en-US"/>
        </w:rPr>
        <w:t xml:space="preserve"> </w:t>
      </w:r>
      <w:r w:rsidRPr="00F32A60">
        <w:rPr>
          <w:lang w:val="en-US"/>
        </w:rPr>
        <w:t>column of Tab</w:t>
      </w:r>
      <w:r w:rsidR="00666512">
        <w:rPr>
          <w:lang w:val="en-US"/>
        </w:rPr>
        <w:t>le</w:t>
      </w:r>
      <w:r w:rsidRPr="00F32A60">
        <w:rPr>
          <w:lang w:val="en-US"/>
        </w:rPr>
        <w:t xml:space="preserve"> </w:t>
      </w:r>
      <w:r w:rsidR="00640E1E">
        <w:rPr>
          <w:lang w:val="en-US"/>
        </w:rPr>
        <w:t>2</w:t>
      </w:r>
      <w:r w:rsidRPr="00F32A60">
        <w:rPr>
          <w:lang w:val="en-US"/>
        </w:rPr>
        <w:t>, respectively</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 xml:space="preserve">complete the rest of </w:t>
      </w:r>
      <w:r w:rsidR="00640E1E">
        <w:rPr>
          <w:lang w:val="en-US"/>
        </w:rPr>
        <w:t>Table 2</w:t>
      </w:r>
      <w:r w:rsidR="00666512">
        <w:rPr>
          <w:lang w:val="en-US"/>
        </w:rPr>
        <w:t>.</w:t>
      </w:r>
    </w:p>
    <w:p w14:paraId="5CEF37A8" w14:textId="77777777" w:rsidR="008516D4" w:rsidRDefault="008516D4" w:rsidP="00A07D6B">
      <w:pPr>
        <w:jc w:val="both"/>
        <w:rPr>
          <w:b/>
          <w:lang w:val="en-US"/>
        </w:rPr>
      </w:pPr>
    </w:p>
    <w:p w14:paraId="6037229D" w14:textId="7F20F1FA"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640E1E">
        <w:rPr>
          <w:b/>
          <w:sz w:val="20"/>
          <w:szCs w:val="20"/>
          <w:lang w:val="en-US"/>
        </w:rPr>
        <w:t>2</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8A0CFC">
        <w:rPr>
          <w:sz w:val="20"/>
          <w:szCs w:val="20"/>
          <w:lang w:val="en-US"/>
        </w:rPr>
        <w:t xml:space="preserve">electromagnetic field </w:t>
      </w:r>
      <w:r w:rsidR="00FA139B" w:rsidRPr="00F32A60">
        <w:rPr>
          <w:sz w:val="20"/>
          <w:szCs w:val="20"/>
          <w:lang w:val="en-US"/>
        </w:rPr>
        <w:t xml:space="preserve">measurement result </w:t>
      </w:r>
      <w:r w:rsidR="00D76178" w:rsidRPr="00F32A60">
        <w:rPr>
          <w:i/>
          <w:sz w:val="20"/>
          <w:szCs w:val="20"/>
          <w:lang w:val="en-US"/>
        </w:rPr>
        <w:t>x</w:t>
      </w:r>
      <w:r w:rsidR="00452E39"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w:t>
      </w:r>
      <w:r w:rsidR="00130AE1">
        <w:rPr>
          <w:sz w:val="20"/>
          <w:szCs w:val="20"/>
          <w:lang w:val="en-US"/>
        </w:rPr>
        <w:t xml:space="preserve">expanded </w:t>
      </w:r>
      <w:r w:rsidR="00FA139B" w:rsidRPr="00F32A60">
        <w:rPr>
          <w:sz w:val="20"/>
          <w:szCs w:val="20"/>
          <w:lang w:val="en-US"/>
        </w:rPr>
        <w:t xml:space="preserve">uncertainty </w:t>
      </w:r>
      <w:r w:rsidR="00D76178" w:rsidRPr="00F32A60">
        <w:rPr>
          <w:i/>
          <w:sz w:val="20"/>
          <w:szCs w:val="20"/>
          <w:lang w:val="en-US"/>
        </w:rPr>
        <w:t>U</w:t>
      </w:r>
      <w:r w:rsidR="00D76178" w:rsidRPr="00F32A60">
        <w:rPr>
          <w:i/>
          <w:sz w:val="20"/>
          <w:szCs w:val="20"/>
          <w:vertAlign w:val="subscript"/>
          <w:lang w:val="en-US"/>
        </w:rPr>
        <w:t>lab</w:t>
      </w:r>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E45BBD">
        <w:rPr>
          <w:sz w:val="20"/>
          <w:szCs w:val="20"/>
          <w:lang w:val="en-US"/>
        </w:rPr>
        <w:t>six</w:t>
      </w:r>
      <w:r w:rsidR="00B862B5">
        <w:rPr>
          <w:sz w:val="20"/>
          <w:szCs w:val="20"/>
          <w:lang w:val="en-US"/>
        </w:rPr>
        <w:t xml:space="preserve"> and </w:t>
      </w:r>
      <w:r w:rsidR="00E45BBD">
        <w:rPr>
          <w:sz w:val="20"/>
          <w:szCs w:val="20"/>
          <w:lang w:val="en-US"/>
        </w:rPr>
        <w:t>seven</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3E37C12B" w14:textId="77777777" w:rsidR="00A07D6B" w:rsidRPr="00F32A60" w:rsidRDefault="00A07D6B" w:rsidP="00A07D6B">
      <w:pPr>
        <w:jc w:val="both"/>
        <w:rPr>
          <w:lang w:val="en-US"/>
        </w:rPr>
      </w:pPr>
    </w:p>
    <w:tbl>
      <w:tblPr>
        <w:tblStyle w:val="Grigliatabella"/>
        <w:tblW w:w="6367" w:type="dxa"/>
        <w:jc w:val="center"/>
        <w:tblLook w:val="01E0" w:firstRow="1" w:lastRow="1" w:firstColumn="1" w:lastColumn="1" w:noHBand="0" w:noVBand="0"/>
      </w:tblPr>
      <w:tblGrid>
        <w:gridCol w:w="672"/>
        <w:gridCol w:w="1083"/>
        <w:gridCol w:w="1127"/>
        <w:gridCol w:w="1046"/>
        <w:gridCol w:w="450"/>
        <w:gridCol w:w="1046"/>
        <w:gridCol w:w="527"/>
        <w:gridCol w:w="416"/>
      </w:tblGrid>
      <w:tr w:rsidR="00E45BBD" w:rsidRPr="00F32A60" w14:paraId="72CE98C8" w14:textId="77777777" w:rsidTr="00E45BBD">
        <w:trPr>
          <w:jc w:val="center"/>
        </w:trPr>
        <w:tc>
          <w:tcPr>
            <w:tcW w:w="0" w:type="auto"/>
          </w:tcPr>
          <w:p w14:paraId="7BFA6A2E" w14:textId="77777777" w:rsidR="00E45BBD" w:rsidRPr="00F32A60" w:rsidRDefault="00E45BBD" w:rsidP="00FA1297">
            <w:pPr>
              <w:jc w:val="center"/>
              <w:rPr>
                <w:b/>
                <w:sz w:val="20"/>
                <w:szCs w:val="20"/>
                <w:lang w:val="en-US"/>
              </w:rPr>
            </w:pPr>
            <w:r>
              <w:rPr>
                <w:b/>
                <w:sz w:val="20"/>
                <w:szCs w:val="20"/>
                <w:lang w:val="en-US"/>
              </w:rPr>
              <w:t>1</w:t>
            </w:r>
          </w:p>
        </w:tc>
        <w:tc>
          <w:tcPr>
            <w:tcW w:w="0" w:type="auto"/>
            <w:vAlign w:val="center"/>
          </w:tcPr>
          <w:p w14:paraId="50C86590" w14:textId="77777777" w:rsidR="00E45BBD" w:rsidRPr="00F32A60" w:rsidRDefault="00E45BBD" w:rsidP="00572C26">
            <w:pPr>
              <w:jc w:val="center"/>
              <w:rPr>
                <w:b/>
                <w:sz w:val="20"/>
                <w:szCs w:val="20"/>
                <w:lang w:val="en-US"/>
              </w:rPr>
            </w:pPr>
            <w:r>
              <w:rPr>
                <w:b/>
                <w:sz w:val="20"/>
                <w:szCs w:val="20"/>
                <w:lang w:val="en-US"/>
              </w:rPr>
              <w:t>2</w:t>
            </w:r>
          </w:p>
        </w:tc>
        <w:tc>
          <w:tcPr>
            <w:tcW w:w="0" w:type="auto"/>
          </w:tcPr>
          <w:p w14:paraId="32ED3315" w14:textId="77777777" w:rsidR="00E45BBD" w:rsidRPr="00F32A60" w:rsidRDefault="00E45BBD" w:rsidP="00FA1297">
            <w:pPr>
              <w:jc w:val="center"/>
              <w:rPr>
                <w:b/>
                <w:sz w:val="20"/>
                <w:szCs w:val="20"/>
                <w:lang w:val="en-US"/>
              </w:rPr>
            </w:pPr>
            <w:r>
              <w:rPr>
                <w:b/>
                <w:sz w:val="20"/>
                <w:szCs w:val="20"/>
                <w:lang w:val="en-US"/>
              </w:rPr>
              <w:t>3</w:t>
            </w:r>
          </w:p>
        </w:tc>
        <w:tc>
          <w:tcPr>
            <w:tcW w:w="0" w:type="auto"/>
            <w:vAlign w:val="center"/>
          </w:tcPr>
          <w:p w14:paraId="50CD8A70" w14:textId="77777777" w:rsidR="00E45BBD" w:rsidRPr="00F32A60" w:rsidRDefault="00E45BBD" w:rsidP="00FA1297">
            <w:pPr>
              <w:jc w:val="center"/>
              <w:rPr>
                <w:b/>
                <w:sz w:val="20"/>
                <w:szCs w:val="20"/>
                <w:lang w:val="en-US"/>
              </w:rPr>
            </w:pPr>
            <w:r>
              <w:rPr>
                <w:b/>
                <w:sz w:val="20"/>
                <w:szCs w:val="20"/>
                <w:lang w:val="en-US"/>
              </w:rPr>
              <w:t>4</w:t>
            </w:r>
          </w:p>
        </w:tc>
        <w:tc>
          <w:tcPr>
            <w:tcW w:w="0" w:type="auto"/>
            <w:vAlign w:val="center"/>
          </w:tcPr>
          <w:p w14:paraId="7844D469" w14:textId="77777777" w:rsidR="00E45BBD" w:rsidRPr="00F32A60" w:rsidRDefault="00E45BBD" w:rsidP="00AA0277">
            <w:pPr>
              <w:jc w:val="center"/>
              <w:rPr>
                <w:b/>
                <w:sz w:val="20"/>
                <w:szCs w:val="20"/>
                <w:lang w:val="en-US"/>
              </w:rPr>
            </w:pPr>
            <w:r>
              <w:rPr>
                <w:b/>
                <w:sz w:val="20"/>
                <w:szCs w:val="20"/>
                <w:lang w:val="en-US"/>
              </w:rPr>
              <w:t>5</w:t>
            </w:r>
          </w:p>
        </w:tc>
        <w:tc>
          <w:tcPr>
            <w:tcW w:w="0" w:type="auto"/>
            <w:shd w:val="clear" w:color="auto" w:fill="00FFFF"/>
            <w:vAlign w:val="center"/>
          </w:tcPr>
          <w:p w14:paraId="738BB4F6" w14:textId="3BAE9F25" w:rsidR="00E45BBD" w:rsidRPr="00F32A60" w:rsidRDefault="00E45BBD" w:rsidP="00FA1297">
            <w:pPr>
              <w:jc w:val="center"/>
              <w:rPr>
                <w:b/>
                <w:sz w:val="20"/>
                <w:szCs w:val="20"/>
                <w:lang w:val="en-US"/>
              </w:rPr>
            </w:pPr>
            <w:r>
              <w:rPr>
                <w:b/>
                <w:sz w:val="20"/>
                <w:szCs w:val="20"/>
                <w:lang w:val="en-US"/>
              </w:rPr>
              <w:t>6</w:t>
            </w:r>
          </w:p>
        </w:tc>
        <w:tc>
          <w:tcPr>
            <w:tcW w:w="0" w:type="auto"/>
            <w:shd w:val="clear" w:color="auto" w:fill="00FFFF"/>
            <w:vAlign w:val="center"/>
          </w:tcPr>
          <w:p w14:paraId="51AA3FEC" w14:textId="475AE10F" w:rsidR="00E45BBD" w:rsidRPr="00F32A60" w:rsidRDefault="00E45BBD" w:rsidP="00AA0277">
            <w:pPr>
              <w:jc w:val="center"/>
              <w:rPr>
                <w:b/>
                <w:sz w:val="20"/>
                <w:szCs w:val="20"/>
                <w:lang w:val="en-US"/>
              </w:rPr>
            </w:pPr>
            <w:r>
              <w:rPr>
                <w:b/>
                <w:sz w:val="20"/>
                <w:szCs w:val="20"/>
                <w:lang w:val="en-US"/>
              </w:rPr>
              <w:t>7</w:t>
            </w:r>
          </w:p>
        </w:tc>
        <w:tc>
          <w:tcPr>
            <w:tcW w:w="416" w:type="dxa"/>
          </w:tcPr>
          <w:p w14:paraId="0B6312A2" w14:textId="34583E19" w:rsidR="00E45BBD" w:rsidRPr="00F32A60" w:rsidRDefault="00E45BBD" w:rsidP="00AA0277">
            <w:pPr>
              <w:jc w:val="center"/>
              <w:rPr>
                <w:b/>
                <w:sz w:val="20"/>
                <w:szCs w:val="20"/>
                <w:lang w:val="en-US"/>
              </w:rPr>
            </w:pPr>
            <w:r>
              <w:rPr>
                <w:b/>
                <w:sz w:val="20"/>
                <w:szCs w:val="20"/>
                <w:lang w:val="en-US"/>
              </w:rPr>
              <w:t>8</w:t>
            </w:r>
          </w:p>
        </w:tc>
      </w:tr>
      <w:tr w:rsidR="00E45BBD" w:rsidRPr="00F32A60" w14:paraId="703DA37F" w14:textId="77777777" w:rsidTr="00E45BBD">
        <w:trPr>
          <w:jc w:val="center"/>
        </w:trPr>
        <w:tc>
          <w:tcPr>
            <w:tcW w:w="0" w:type="auto"/>
          </w:tcPr>
          <w:p w14:paraId="7AC818E1" w14:textId="77777777" w:rsidR="00E45BBD" w:rsidRPr="00F32A60" w:rsidRDefault="00E45BBD" w:rsidP="00FA1297">
            <w:pPr>
              <w:jc w:val="center"/>
              <w:rPr>
                <w:b/>
                <w:sz w:val="20"/>
                <w:szCs w:val="20"/>
                <w:lang w:val="en-US"/>
              </w:rPr>
            </w:pPr>
            <w:r>
              <w:rPr>
                <w:b/>
                <w:sz w:val="20"/>
                <w:szCs w:val="20"/>
                <w:lang w:val="en-US"/>
              </w:rPr>
              <w:t>Band</w:t>
            </w:r>
          </w:p>
        </w:tc>
        <w:tc>
          <w:tcPr>
            <w:tcW w:w="0" w:type="auto"/>
            <w:vAlign w:val="center"/>
          </w:tcPr>
          <w:p w14:paraId="696F630D" w14:textId="77777777" w:rsidR="00E45BBD" w:rsidRPr="00F32A60" w:rsidRDefault="00E45BBD" w:rsidP="00FA1297">
            <w:pPr>
              <w:jc w:val="center"/>
              <w:rPr>
                <w:b/>
                <w:sz w:val="20"/>
                <w:szCs w:val="20"/>
                <w:lang w:val="en-US"/>
              </w:rPr>
            </w:pPr>
            <w:r w:rsidRPr="00F32A60">
              <w:rPr>
                <w:b/>
                <w:sz w:val="20"/>
                <w:szCs w:val="20"/>
                <w:lang w:val="en-US"/>
              </w:rPr>
              <w:t>Harm</w:t>
            </w:r>
            <w:r>
              <w:rPr>
                <w:b/>
                <w:sz w:val="20"/>
                <w:szCs w:val="20"/>
                <w:lang w:val="en-US"/>
              </w:rPr>
              <w:t>onic</w:t>
            </w:r>
          </w:p>
          <w:p w14:paraId="7137D88A" w14:textId="77777777" w:rsidR="00E45BBD" w:rsidRPr="00F32A60" w:rsidRDefault="00E45BBD" w:rsidP="00FA1297">
            <w:pPr>
              <w:jc w:val="center"/>
              <w:rPr>
                <w:sz w:val="20"/>
                <w:szCs w:val="20"/>
                <w:lang w:val="en-US"/>
              </w:rPr>
            </w:pPr>
            <w:r w:rsidRPr="00F32A60">
              <w:rPr>
                <w:b/>
                <w:sz w:val="20"/>
                <w:szCs w:val="20"/>
                <w:lang w:val="en-US"/>
              </w:rPr>
              <w:t>#</w:t>
            </w:r>
          </w:p>
        </w:tc>
        <w:tc>
          <w:tcPr>
            <w:tcW w:w="0" w:type="auto"/>
          </w:tcPr>
          <w:p w14:paraId="067B18C7" w14:textId="77777777" w:rsidR="00E45BBD" w:rsidRDefault="00E45BBD" w:rsidP="00FA1297">
            <w:pPr>
              <w:jc w:val="center"/>
              <w:rPr>
                <w:b/>
                <w:sz w:val="20"/>
                <w:szCs w:val="20"/>
                <w:lang w:val="en-US"/>
              </w:rPr>
            </w:pPr>
            <w:r>
              <w:rPr>
                <w:b/>
                <w:sz w:val="20"/>
                <w:szCs w:val="20"/>
                <w:lang w:val="en-US"/>
              </w:rPr>
              <w:t>Frequency</w:t>
            </w:r>
          </w:p>
          <w:p w14:paraId="3B723A79" w14:textId="77777777" w:rsidR="00E45BBD" w:rsidRPr="00572C26" w:rsidRDefault="00E45BBD" w:rsidP="00572C26">
            <w:pPr>
              <w:jc w:val="center"/>
              <w:rPr>
                <w:sz w:val="20"/>
                <w:szCs w:val="20"/>
                <w:lang w:val="en-US"/>
              </w:rPr>
            </w:pPr>
            <w:r w:rsidRPr="00572C26">
              <w:rPr>
                <w:sz w:val="20"/>
                <w:szCs w:val="20"/>
                <w:lang w:val="en-US"/>
              </w:rPr>
              <w:t>MHz</w:t>
            </w:r>
          </w:p>
        </w:tc>
        <w:tc>
          <w:tcPr>
            <w:tcW w:w="0" w:type="auto"/>
            <w:vAlign w:val="center"/>
          </w:tcPr>
          <w:p w14:paraId="283A05EE" w14:textId="734E4515" w:rsidR="00E45BBD" w:rsidRPr="00F32A60" w:rsidRDefault="003464D5" w:rsidP="00FA1297">
            <w:pPr>
              <w:jc w:val="center"/>
              <w:rPr>
                <w:b/>
                <w:i/>
                <w:sz w:val="20"/>
                <w:szCs w:val="20"/>
                <w:lang w:val="en-US"/>
              </w:rPr>
            </w:pPr>
            <w:r>
              <w:rPr>
                <w:b/>
                <w:i/>
                <w:sz w:val="20"/>
                <w:szCs w:val="20"/>
                <w:lang w:val="en-US"/>
              </w:rPr>
              <w:t>x*</w:t>
            </w:r>
          </w:p>
          <w:p w14:paraId="55024A5C" w14:textId="77777777" w:rsidR="00E45BBD" w:rsidRPr="00F32A60" w:rsidRDefault="00E45BBD" w:rsidP="00572C26">
            <w:pPr>
              <w:jc w:val="center"/>
              <w:rPr>
                <w:sz w:val="20"/>
                <w:szCs w:val="20"/>
                <w:lang w:val="en-US"/>
              </w:rPr>
            </w:pPr>
            <w:r w:rsidRPr="00F32A60">
              <w:rPr>
                <w:sz w:val="20"/>
                <w:szCs w:val="20"/>
                <w:lang w:val="en-US"/>
              </w:rPr>
              <w:t>dB(μV</w:t>
            </w:r>
            <w:r>
              <w:rPr>
                <w:sz w:val="20"/>
                <w:szCs w:val="20"/>
                <w:lang w:val="en-US"/>
              </w:rPr>
              <w:t>/m</w:t>
            </w:r>
            <w:r w:rsidRPr="00F32A60">
              <w:rPr>
                <w:sz w:val="20"/>
                <w:szCs w:val="20"/>
                <w:lang w:val="en-US"/>
              </w:rPr>
              <w:t>)</w:t>
            </w:r>
          </w:p>
        </w:tc>
        <w:tc>
          <w:tcPr>
            <w:tcW w:w="0" w:type="auto"/>
            <w:vAlign w:val="center"/>
          </w:tcPr>
          <w:p w14:paraId="53EB8F86" w14:textId="5ECC5A0E" w:rsidR="00E45BBD" w:rsidRPr="00F32A60" w:rsidRDefault="003464D5" w:rsidP="00A64788">
            <w:pPr>
              <w:jc w:val="center"/>
              <w:rPr>
                <w:b/>
                <w:sz w:val="20"/>
                <w:szCs w:val="20"/>
                <w:lang w:val="en-US"/>
              </w:rPr>
            </w:pPr>
            <w:r>
              <w:rPr>
                <w:b/>
                <w:i/>
                <w:sz w:val="20"/>
                <w:szCs w:val="20"/>
                <w:lang w:val="en-US"/>
              </w:rPr>
              <w:t>s*</w:t>
            </w:r>
          </w:p>
          <w:p w14:paraId="0EEDFB4C" w14:textId="77777777" w:rsidR="00E45BBD" w:rsidRPr="00F32A60" w:rsidRDefault="00E45BBD" w:rsidP="00572C26">
            <w:pPr>
              <w:jc w:val="center"/>
              <w:rPr>
                <w:sz w:val="20"/>
                <w:szCs w:val="20"/>
                <w:lang w:val="en-US"/>
              </w:rPr>
            </w:pPr>
            <w:r w:rsidRPr="00F32A60">
              <w:rPr>
                <w:sz w:val="20"/>
                <w:szCs w:val="20"/>
                <w:lang w:val="en-US"/>
              </w:rPr>
              <w:t>dB</w:t>
            </w:r>
          </w:p>
        </w:tc>
        <w:tc>
          <w:tcPr>
            <w:tcW w:w="0" w:type="auto"/>
            <w:shd w:val="clear" w:color="auto" w:fill="00FFFF"/>
            <w:vAlign w:val="center"/>
          </w:tcPr>
          <w:p w14:paraId="380350F3" w14:textId="77777777" w:rsidR="00E45BBD" w:rsidRPr="00AA0277" w:rsidRDefault="00E45BBD" w:rsidP="00FA1297">
            <w:pPr>
              <w:jc w:val="center"/>
              <w:rPr>
                <w:b/>
                <w:sz w:val="20"/>
                <w:szCs w:val="20"/>
                <w:vertAlign w:val="subscript"/>
                <w:lang w:val="en-US"/>
              </w:rPr>
            </w:pPr>
            <w:r w:rsidRPr="00F32A60">
              <w:rPr>
                <w:b/>
                <w:i/>
                <w:sz w:val="20"/>
                <w:szCs w:val="20"/>
                <w:lang w:val="en-US"/>
              </w:rPr>
              <w:t>x</w:t>
            </w:r>
          </w:p>
          <w:p w14:paraId="7245535D" w14:textId="77777777" w:rsidR="00E45BBD" w:rsidRPr="00F32A60" w:rsidRDefault="00E45BBD" w:rsidP="00572C26">
            <w:pPr>
              <w:jc w:val="center"/>
              <w:rPr>
                <w:sz w:val="20"/>
                <w:szCs w:val="20"/>
                <w:highlight w:val="yellow"/>
                <w:lang w:val="en-US"/>
              </w:rPr>
            </w:pPr>
            <w:r w:rsidRPr="00F32A60">
              <w:rPr>
                <w:sz w:val="20"/>
                <w:szCs w:val="20"/>
                <w:lang w:val="en-US"/>
              </w:rPr>
              <w:t>dB(μV</w:t>
            </w:r>
            <w:r>
              <w:rPr>
                <w:sz w:val="20"/>
                <w:szCs w:val="20"/>
                <w:lang w:val="en-US"/>
              </w:rPr>
              <w:t>/m</w:t>
            </w:r>
            <w:r w:rsidRPr="00F32A60">
              <w:rPr>
                <w:sz w:val="20"/>
                <w:szCs w:val="20"/>
                <w:lang w:val="en-US"/>
              </w:rPr>
              <w:t>)</w:t>
            </w:r>
          </w:p>
        </w:tc>
        <w:tc>
          <w:tcPr>
            <w:tcW w:w="0" w:type="auto"/>
            <w:shd w:val="clear" w:color="auto" w:fill="00FFFF"/>
            <w:vAlign w:val="center"/>
          </w:tcPr>
          <w:p w14:paraId="689C15DD" w14:textId="77777777" w:rsidR="00E45BBD" w:rsidRPr="00F32A60" w:rsidRDefault="00E45BBD" w:rsidP="00FA1297">
            <w:pPr>
              <w:jc w:val="center"/>
              <w:rPr>
                <w:b/>
                <w:sz w:val="20"/>
                <w:szCs w:val="20"/>
                <w:lang w:val="en-US"/>
              </w:rPr>
            </w:pPr>
            <w:r w:rsidRPr="00F32A60">
              <w:rPr>
                <w:b/>
                <w:i/>
                <w:sz w:val="20"/>
                <w:szCs w:val="20"/>
                <w:lang w:val="en-US"/>
              </w:rPr>
              <w:t>U</w:t>
            </w:r>
            <w:r w:rsidRPr="00F32A60">
              <w:rPr>
                <w:b/>
                <w:i/>
                <w:sz w:val="20"/>
                <w:szCs w:val="20"/>
                <w:vertAlign w:val="subscript"/>
                <w:lang w:val="en-US"/>
              </w:rPr>
              <w:t>lab</w:t>
            </w:r>
          </w:p>
          <w:p w14:paraId="46FF9B86" w14:textId="77777777" w:rsidR="00E45BBD" w:rsidRPr="00F32A60" w:rsidRDefault="00E45BBD" w:rsidP="00572C26">
            <w:pPr>
              <w:jc w:val="center"/>
              <w:rPr>
                <w:sz w:val="20"/>
                <w:szCs w:val="20"/>
                <w:lang w:val="en-US"/>
              </w:rPr>
            </w:pPr>
            <w:r w:rsidRPr="00F32A60">
              <w:rPr>
                <w:sz w:val="20"/>
                <w:szCs w:val="20"/>
                <w:lang w:val="en-US"/>
              </w:rPr>
              <w:t>dB</w:t>
            </w:r>
          </w:p>
        </w:tc>
        <w:tc>
          <w:tcPr>
            <w:tcW w:w="416" w:type="dxa"/>
          </w:tcPr>
          <w:p w14:paraId="56FE2E28" w14:textId="77777777" w:rsidR="00E45BBD" w:rsidRPr="00AA0277" w:rsidRDefault="00E45BBD" w:rsidP="00A64788">
            <w:pPr>
              <w:jc w:val="center"/>
              <w:rPr>
                <w:b/>
                <w:i/>
                <w:sz w:val="20"/>
                <w:szCs w:val="20"/>
                <w:vertAlign w:val="subscript"/>
                <w:lang w:val="en-US"/>
              </w:rPr>
            </w:pPr>
            <w:r w:rsidRPr="00F32A60">
              <w:rPr>
                <w:b/>
                <w:i/>
                <w:sz w:val="20"/>
                <w:szCs w:val="20"/>
                <w:lang w:val="en-US"/>
              </w:rPr>
              <w:t>ζ</w:t>
            </w:r>
          </w:p>
        </w:tc>
      </w:tr>
      <w:tr w:rsidR="00E95E04" w:rsidRPr="00F32A60" w14:paraId="2B4AF166" w14:textId="77777777" w:rsidTr="00147971">
        <w:trPr>
          <w:jc w:val="center"/>
        </w:trPr>
        <w:tc>
          <w:tcPr>
            <w:tcW w:w="0" w:type="auto"/>
          </w:tcPr>
          <w:p w14:paraId="07B63FB8" w14:textId="77777777" w:rsidR="00E95E04" w:rsidRPr="007D7508" w:rsidRDefault="00E95E04" w:rsidP="00E95E04">
            <w:pPr>
              <w:jc w:val="center"/>
              <w:rPr>
                <w:sz w:val="20"/>
                <w:szCs w:val="20"/>
                <w:lang w:val="en-US"/>
              </w:rPr>
            </w:pPr>
            <w:r>
              <w:rPr>
                <w:sz w:val="20"/>
                <w:szCs w:val="20"/>
                <w:lang w:val="en-US"/>
              </w:rPr>
              <w:t>C</w:t>
            </w:r>
          </w:p>
        </w:tc>
        <w:tc>
          <w:tcPr>
            <w:tcW w:w="0" w:type="auto"/>
          </w:tcPr>
          <w:p w14:paraId="75B71DA1" w14:textId="13808016" w:rsidR="00E95E04" w:rsidRPr="00E95E04" w:rsidRDefault="00E95E04" w:rsidP="00E95E04">
            <w:pPr>
              <w:jc w:val="center"/>
              <w:rPr>
                <w:sz w:val="20"/>
                <w:szCs w:val="20"/>
                <w:lang w:val="en-US"/>
              </w:rPr>
            </w:pPr>
            <w:r w:rsidRPr="00E95E04">
              <w:rPr>
                <w:sz w:val="20"/>
                <w:szCs w:val="20"/>
              </w:rPr>
              <w:t>2</w:t>
            </w:r>
          </w:p>
        </w:tc>
        <w:tc>
          <w:tcPr>
            <w:tcW w:w="0" w:type="auto"/>
          </w:tcPr>
          <w:p w14:paraId="0CF894A4" w14:textId="3F7410EB" w:rsidR="00E95E04" w:rsidRPr="007D7508" w:rsidRDefault="00E95E04" w:rsidP="00E95E04">
            <w:pPr>
              <w:jc w:val="center"/>
              <w:rPr>
                <w:sz w:val="20"/>
                <w:szCs w:val="20"/>
                <w:lang w:val="en-US"/>
              </w:rPr>
            </w:pPr>
            <w:r w:rsidRPr="00E95E04">
              <w:rPr>
                <w:sz w:val="20"/>
                <w:szCs w:val="20"/>
              </w:rPr>
              <w:t>66</w:t>
            </w:r>
          </w:p>
        </w:tc>
        <w:tc>
          <w:tcPr>
            <w:tcW w:w="0" w:type="auto"/>
            <w:vAlign w:val="center"/>
          </w:tcPr>
          <w:p w14:paraId="376B0177"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1F23FA50"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587F47E5"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25F604F1" w14:textId="77777777" w:rsidR="00E95E04" w:rsidRPr="00F32A60" w:rsidRDefault="00E95E04" w:rsidP="00E95E04">
            <w:pPr>
              <w:jc w:val="center"/>
              <w:rPr>
                <w:sz w:val="20"/>
                <w:szCs w:val="20"/>
                <w:lang w:val="en-US"/>
              </w:rPr>
            </w:pPr>
          </w:p>
        </w:tc>
        <w:tc>
          <w:tcPr>
            <w:tcW w:w="416" w:type="dxa"/>
          </w:tcPr>
          <w:p w14:paraId="6A2868D7" w14:textId="77777777" w:rsidR="00E95E04" w:rsidRPr="00F32A60" w:rsidRDefault="00E95E04" w:rsidP="00E95E04">
            <w:pPr>
              <w:jc w:val="center"/>
              <w:rPr>
                <w:sz w:val="20"/>
                <w:szCs w:val="20"/>
                <w:lang w:val="en-US"/>
              </w:rPr>
            </w:pPr>
            <w:r w:rsidRPr="00F32A60">
              <w:rPr>
                <w:sz w:val="20"/>
                <w:szCs w:val="20"/>
                <w:lang w:val="en-US"/>
              </w:rPr>
              <w:t>-</w:t>
            </w:r>
          </w:p>
        </w:tc>
      </w:tr>
      <w:tr w:rsidR="00E95E04" w:rsidRPr="00F32A60" w14:paraId="53BEA13A" w14:textId="77777777" w:rsidTr="00147971">
        <w:trPr>
          <w:jc w:val="center"/>
        </w:trPr>
        <w:tc>
          <w:tcPr>
            <w:tcW w:w="0" w:type="auto"/>
          </w:tcPr>
          <w:p w14:paraId="751BA21B" w14:textId="77777777" w:rsidR="00E95E04" w:rsidRPr="007D7508" w:rsidRDefault="00E95E04" w:rsidP="00E95E04">
            <w:pPr>
              <w:jc w:val="center"/>
              <w:rPr>
                <w:sz w:val="20"/>
                <w:szCs w:val="20"/>
                <w:lang w:val="en-US"/>
              </w:rPr>
            </w:pPr>
            <w:r>
              <w:rPr>
                <w:sz w:val="20"/>
                <w:szCs w:val="20"/>
                <w:lang w:val="en-US"/>
              </w:rPr>
              <w:t>C</w:t>
            </w:r>
          </w:p>
        </w:tc>
        <w:tc>
          <w:tcPr>
            <w:tcW w:w="0" w:type="auto"/>
          </w:tcPr>
          <w:p w14:paraId="4026CDA9" w14:textId="7DD99403" w:rsidR="00E95E04" w:rsidRPr="00E95E04" w:rsidRDefault="00E95E04" w:rsidP="00E95E04">
            <w:pPr>
              <w:jc w:val="center"/>
              <w:rPr>
                <w:sz w:val="20"/>
                <w:szCs w:val="20"/>
                <w:lang w:val="en-US"/>
              </w:rPr>
            </w:pPr>
            <w:r w:rsidRPr="00E95E04">
              <w:rPr>
                <w:sz w:val="20"/>
                <w:szCs w:val="20"/>
              </w:rPr>
              <w:t>6</w:t>
            </w:r>
          </w:p>
        </w:tc>
        <w:tc>
          <w:tcPr>
            <w:tcW w:w="0" w:type="auto"/>
          </w:tcPr>
          <w:p w14:paraId="2BAC9CF2" w14:textId="0F832BFC" w:rsidR="00E95E04" w:rsidRPr="007D7508" w:rsidRDefault="00E95E04" w:rsidP="00E95E04">
            <w:pPr>
              <w:jc w:val="center"/>
              <w:rPr>
                <w:sz w:val="20"/>
                <w:szCs w:val="20"/>
                <w:lang w:val="en-US"/>
              </w:rPr>
            </w:pPr>
            <w:r w:rsidRPr="00E95E04">
              <w:rPr>
                <w:sz w:val="20"/>
                <w:szCs w:val="20"/>
              </w:rPr>
              <w:t>198</w:t>
            </w:r>
          </w:p>
        </w:tc>
        <w:tc>
          <w:tcPr>
            <w:tcW w:w="0" w:type="auto"/>
            <w:vAlign w:val="center"/>
          </w:tcPr>
          <w:p w14:paraId="180DAD82"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5FC6138A"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3D858227"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45DEF0F4" w14:textId="77777777" w:rsidR="00E95E04" w:rsidRPr="00F32A60" w:rsidRDefault="00E95E04" w:rsidP="00E95E04">
            <w:pPr>
              <w:jc w:val="center"/>
              <w:rPr>
                <w:sz w:val="20"/>
                <w:szCs w:val="20"/>
                <w:lang w:val="en-US"/>
              </w:rPr>
            </w:pPr>
          </w:p>
        </w:tc>
        <w:tc>
          <w:tcPr>
            <w:tcW w:w="416" w:type="dxa"/>
          </w:tcPr>
          <w:p w14:paraId="14CE91DE" w14:textId="77777777" w:rsidR="00E95E04" w:rsidRPr="00F32A60" w:rsidRDefault="00E95E04" w:rsidP="00E95E04">
            <w:pPr>
              <w:jc w:val="center"/>
              <w:rPr>
                <w:sz w:val="20"/>
                <w:szCs w:val="20"/>
                <w:lang w:val="en-US"/>
              </w:rPr>
            </w:pPr>
            <w:r w:rsidRPr="00F32A60">
              <w:rPr>
                <w:sz w:val="20"/>
                <w:szCs w:val="20"/>
                <w:lang w:val="en-US"/>
              </w:rPr>
              <w:t>-</w:t>
            </w:r>
          </w:p>
        </w:tc>
      </w:tr>
      <w:tr w:rsidR="00E95E04" w:rsidRPr="00F32A60" w14:paraId="777CF65E" w14:textId="77777777" w:rsidTr="00147971">
        <w:trPr>
          <w:jc w:val="center"/>
        </w:trPr>
        <w:tc>
          <w:tcPr>
            <w:tcW w:w="0" w:type="auto"/>
          </w:tcPr>
          <w:p w14:paraId="533C1505" w14:textId="77777777" w:rsidR="00E95E04" w:rsidRPr="007D7508" w:rsidRDefault="00E95E04" w:rsidP="00E95E04">
            <w:pPr>
              <w:jc w:val="center"/>
              <w:rPr>
                <w:sz w:val="20"/>
                <w:szCs w:val="20"/>
                <w:lang w:val="en-US"/>
              </w:rPr>
            </w:pPr>
            <w:r>
              <w:rPr>
                <w:sz w:val="20"/>
                <w:szCs w:val="20"/>
                <w:lang w:val="en-US"/>
              </w:rPr>
              <w:t>D</w:t>
            </w:r>
          </w:p>
        </w:tc>
        <w:tc>
          <w:tcPr>
            <w:tcW w:w="0" w:type="auto"/>
          </w:tcPr>
          <w:p w14:paraId="42FF50AF" w14:textId="4CBE6310" w:rsidR="00E95E04" w:rsidRPr="00E95E04" w:rsidRDefault="00E95E04" w:rsidP="00E95E04">
            <w:pPr>
              <w:jc w:val="center"/>
              <w:rPr>
                <w:sz w:val="20"/>
                <w:szCs w:val="20"/>
                <w:lang w:val="en-US"/>
              </w:rPr>
            </w:pPr>
            <w:r w:rsidRPr="00E95E04">
              <w:rPr>
                <w:sz w:val="20"/>
                <w:szCs w:val="20"/>
              </w:rPr>
              <w:t>13</w:t>
            </w:r>
          </w:p>
        </w:tc>
        <w:tc>
          <w:tcPr>
            <w:tcW w:w="0" w:type="auto"/>
          </w:tcPr>
          <w:p w14:paraId="57C72AAE" w14:textId="122508BC" w:rsidR="00E95E04" w:rsidRPr="007D7508" w:rsidRDefault="00E95E04" w:rsidP="00E95E04">
            <w:pPr>
              <w:jc w:val="center"/>
              <w:rPr>
                <w:sz w:val="20"/>
                <w:szCs w:val="20"/>
                <w:lang w:val="en-US"/>
              </w:rPr>
            </w:pPr>
            <w:r w:rsidRPr="00E95E04">
              <w:rPr>
                <w:sz w:val="20"/>
                <w:szCs w:val="20"/>
              </w:rPr>
              <w:t>429</w:t>
            </w:r>
          </w:p>
        </w:tc>
        <w:tc>
          <w:tcPr>
            <w:tcW w:w="0" w:type="auto"/>
            <w:vAlign w:val="center"/>
          </w:tcPr>
          <w:p w14:paraId="0EBD3EA3"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0D18BC80"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4984F010"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0BFA6CA8" w14:textId="77777777" w:rsidR="00E95E04" w:rsidRPr="00F32A60" w:rsidRDefault="00E95E04" w:rsidP="00E95E04">
            <w:pPr>
              <w:jc w:val="center"/>
              <w:rPr>
                <w:sz w:val="20"/>
                <w:szCs w:val="20"/>
                <w:lang w:val="en-US"/>
              </w:rPr>
            </w:pPr>
          </w:p>
        </w:tc>
        <w:tc>
          <w:tcPr>
            <w:tcW w:w="416" w:type="dxa"/>
          </w:tcPr>
          <w:p w14:paraId="21273084" w14:textId="77777777" w:rsidR="00E95E04" w:rsidRPr="00F32A60" w:rsidRDefault="00E95E04" w:rsidP="00E95E04">
            <w:pPr>
              <w:jc w:val="center"/>
              <w:rPr>
                <w:sz w:val="20"/>
                <w:szCs w:val="20"/>
                <w:lang w:val="en-US"/>
              </w:rPr>
            </w:pPr>
            <w:r w:rsidRPr="00F32A60">
              <w:rPr>
                <w:sz w:val="20"/>
                <w:szCs w:val="20"/>
                <w:lang w:val="en-US"/>
              </w:rPr>
              <w:t>-</w:t>
            </w:r>
          </w:p>
        </w:tc>
      </w:tr>
      <w:tr w:rsidR="00E95E04" w:rsidRPr="00F32A60" w14:paraId="739446F2" w14:textId="77777777" w:rsidTr="00147971">
        <w:trPr>
          <w:jc w:val="center"/>
        </w:trPr>
        <w:tc>
          <w:tcPr>
            <w:tcW w:w="0" w:type="auto"/>
          </w:tcPr>
          <w:p w14:paraId="100459C1" w14:textId="77777777" w:rsidR="00E95E04" w:rsidRPr="007D7508" w:rsidRDefault="00E95E04" w:rsidP="00E95E04">
            <w:pPr>
              <w:jc w:val="center"/>
              <w:rPr>
                <w:sz w:val="20"/>
                <w:szCs w:val="20"/>
                <w:lang w:val="en-US"/>
              </w:rPr>
            </w:pPr>
            <w:r>
              <w:rPr>
                <w:sz w:val="20"/>
                <w:szCs w:val="20"/>
                <w:lang w:val="en-US"/>
              </w:rPr>
              <w:t>D</w:t>
            </w:r>
          </w:p>
        </w:tc>
        <w:tc>
          <w:tcPr>
            <w:tcW w:w="0" w:type="auto"/>
          </w:tcPr>
          <w:p w14:paraId="11F40048" w14:textId="624E82CF" w:rsidR="00E95E04" w:rsidRPr="00E95E04" w:rsidRDefault="00E95E04" w:rsidP="00E95E04">
            <w:pPr>
              <w:jc w:val="center"/>
              <w:rPr>
                <w:sz w:val="20"/>
                <w:szCs w:val="20"/>
                <w:lang w:val="en-US"/>
              </w:rPr>
            </w:pPr>
            <w:r w:rsidRPr="00E95E04">
              <w:rPr>
                <w:sz w:val="20"/>
                <w:szCs w:val="20"/>
              </w:rPr>
              <w:t>24</w:t>
            </w:r>
          </w:p>
        </w:tc>
        <w:tc>
          <w:tcPr>
            <w:tcW w:w="0" w:type="auto"/>
          </w:tcPr>
          <w:p w14:paraId="58BB825A" w14:textId="1BF59C1E" w:rsidR="00E95E04" w:rsidRPr="007D7508" w:rsidRDefault="00E95E04" w:rsidP="00E95E04">
            <w:pPr>
              <w:jc w:val="center"/>
              <w:rPr>
                <w:sz w:val="20"/>
                <w:szCs w:val="20"/>
                <w:lang w:val="en-US"/>
              </w:rPr>
            </w:pPr>
            <w:r w:rsidRPr="00E95E04">
              <w:rPr>
                <w:sz w:val="20"/>
                <w:szCs w:val="20"/>
              </w:rPr>
              <w:t>792</w:t>
            </w:r>
          </w:p>
        </w:tc>
        <w:tc>
          <w:tcPr>
            <w:tcW w:w="0" w:type="auto"/>
            <w:vAlign w:val="center"/>
          </w:tcPr>
          <w:p w14:paraId="2C849961"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75FCDA2E"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0A7B92F6"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41C1AF13" w14:textId="77777777" w:rsidR="00E95E04" w:rsidRPr="00F32A60" w:rsidRDefault="00E95E04" w:rsidP="00E95E04">
            <w:pPr>
              <w:jc w:val="center"/>
              <w:rPr>
                <w:sz w:val="20"/>
                <w:szCs w:val="20"/>
                <w:lang w:val="en-US"/>
              </w:rPr>
            </w:pPr>
          </w:p>
        </w:tc>
        <w:tc>
          <w:tcPr>
            <w:tcW w:w="416" w:type="dxa"/>
          </w:tcPr>
          <w:p w14:paraId="3E663F39" w14:textId="77777777" w:rsidR="00E95E04" w:rsidRPr="00F32A60" w:rsidRDefault="00E95E04" w:rsidP="00E95E04">
            <w:pPr>
              <w:jc w:val="center"/>
              <w:rPr>
                <w:sz w:val="20"/>
                <w:szCs w:val="20"/>
                <w:lang w:val="en-US"/>
              </w:rPr>
            </w:pPr>
            <w:r w:rsidRPr="00F32A60">
              <w:rPr>
                <w:sz w:val="20"/>
                <w:szCs w:val="20"/>
                <w:lang w:val="en-US"/>
              </w:rPr>
              <w:t>-</w:t>
            </w:r>
          </w:p>
        </w:tc>
      </w:tr>
      <w:tr w:rsidR="00E95E04" w:rsidRPr="00F32A60" w14:paraId="5A9AA936" w14:textId="77777777" w:rsidTr="00147971">
        <w:trPr>
          <w:jc w:val="center"/>
        </w:trPr>
        <w:tc>
          <w:tcPr>
            <w:tcW w:w="0" w:type="auto"/>
          </w:tcPr>
          <w:p w14:paraId="1A729892" w14:textId="30C21BA1" w:rsidR="00E95E04" w:rsidRPr="0033525D" w:rsidRDefault="00E95E04" w:rsidP="00E95E04">
            <w:pPr>
              <w:jc w:val="center"/>
              <w:rPr>
                <w:sz w:val="20"/>
                <w:szCs w:val="20"/>
                <w:lang w:val="en-US"/>
              </w:rPr>
            </w:pPr>
            <w:r>
              <w:rPr>
                <w:sz w:val="20"/>
                <w:szCs w:val="20"/>
                <w:lang w:val="en-US"/>
              </w:rPr>
              <w:t>E</w:t>
            </w:r>
          </w:p>
        </w:tc>
        <w:tc>
          <w:tcPr>
            <w:tcW w:w="0" w:type="auto"/>
          </w:tcPr>
          <w:p w14:paraId="3953C6D2" w14:textId="2520137B" w:rsidR="00E95E04" w:rsidRPr="00E95E04" w:rsidRDefault="00E95E04" w:rsidP="00E95E04">
            <w:pPr>
              <w:jc w:val="center"/>
              <w:rPr>
                <w:sz w:val="20"/>
                <w:szCs w:val="20"/>
                <w:lang w:val="en-US"/>
              </w:rPr>
            </w:pPr>
            <w:r w:rsidRPr="00E95E04">
              <w:rPr>
                <w:sz w:val="20"/>
                <w:szCs w:val="20"/>
              </w:rPr>
              <w:t>41</w:t>
            </w:r>
          </w:p>
        </w:tc>
        <w:tc>
          <w:tcPr>
            <w:tcW w:w="0" w:type="auto"/>
          </w:tcPr>
          <w:p w14:paraId="5DFF3F74" w14:textId="29FD9838" w:rsidR="00E95E04" w:rsidRPr="0033525D" w:rsidRDefault="00E95E04" w:rsidP="00E95E04">
            <w:pPr>
              <w:jc w:val="center"/>
              <w:rPr>
                <w:sz w:val="20"/>
                <w:szCs w:val="20"/>
                <w:lang w:val="en-US"/>
              </w:rPr>
            </w:pPr>
            <w:r w:rsidRPr="00E95E04">
              <w:rPr>
                <w:sz w:val="20"/>
                <w:szCs w:val="20"/>
              </w:rPr>
              <w:t>1353</w:t>
            </w:r>
          </w:p>
        </w:tc>
        <w:tc>
          <w:tcPr>
            <w:tcW w:w="0" w:type="auto"/>
            <w:vAlign w:val="center"/>
          </w:tcPr>
          <w:p w14:paraId="243224D3" w14:textId="77777777" w:rsidR="00E95E04" w:rsidRPr="0033525D" w:rsidRDefault="00E95E04" w:rsidP="00E95E04">
            <w:pPr>
              <w:jc w:val="center"/>
              <w:rPr>
                <w:sz w:val="20"/>
                <w:szCs w:val="20"/>
                <w:lang w:val="en-US"/>
              </w:rPr>
            </w:pPr>
            <w:r w:rsidRPr="0033525D">
              <w:rPr>
                <w:sz w:val="20"/>
                <w:szCs w:val="20"/>
                <w:lang w:val="en-US"/>
              </w:rPr>
              <w:t>-</w:t>
            </w:r>
          </w:p>
        </w:tc>
        <w:tc>
          <w:tcPr>
            <w:tcW w:w="0" w:type="auto"/>
            <w:vAlign w:val="center"/>
          </w:tcPr>
          <w:p w14:paraId="32BB8AC5" w14:textId="77777777" w:rsidR="00E95E04" w:rsidRPr="0033525D" w:rsidRDefault="00E95E04" w:rsidP="00E95E04">
            <w:pPr>
              <w:jc w:val="center"/>
              <w:rPr>
                <w:sz w:val="20"/>
                <w:szCs w:val="20"/>
                <w:lang w:val="en-US"/>
              </w:rPr>
            </w:pPr>
            <w:r w:rsidRPr="0033525D">
              <w:rPr>
                <w:sz w:val="20"/>
                <w:szCs w:val="20"/>
                <w:lang w:val="en-US"/>
              </w:rPr>
              <w:t>-</w:t>
            </w:r>
          </w:p>
        </w:tc>
        <w:tc>
          <w:tcPr>
            <w:tcW w:w="0" w:type="auto"/>
            <w:shd w:val="clear" w:color="auto" w:fill="00FFFF"/>
            <w:vAlign w:val="center"/>
          </w:tcPr>
          <w:p w14:paraId="41983566" w14:textId="77777777" w:rsidR="00E95E04" w:rsidRPr="0033525D" w:rsidRDefault="00E95E04" w:rsidP="00E95E04">
            <w:pPr>
              <w:jc w:val="center"/>
              <w:rPr>
                <w:sz w:val="20"/>
                <w:szCs w:val="20"/>
                <w:lang w:val="en-US"/>
              </w:rPr>
            </w:pPr>
          </w:p>
        </w:tc>
        <w:tc>
          <w:tcPr>
            <w:tcW w:w="0" w:type="auto"/>
            <w:shd w:val="clear" w:color="auto" w:fill="00FFFF"/>
            <w:vAlign w:val="center"/>
          </w:tcPr>
          <w:p w14:paraId="07455A15" w14:textId="77777777" w:rsidR="00E95E04" w:rsidRPr="0033525D" w:rsidRDefault="00E95E04" w:rsidP="00E95E04">
            <w:pPr>
              <w:jc w:val="center"/>
              <w:rPr>
                <w:sz w:val="20"/>
                <w:szCs w:val="20"/>
                <w:lang w:val="en-US"/>
              </w:rPr>
            </w:pPr>
          </w:p>
        </w:tc>
        <w:tc>
          <w:tcPr>
            <w:tcW w:w="416" w:type="dxa"/>
          </w:tcPr>
          <w:p w14:paraId="0A9D9646" w14:textId="77777777" w:rsidR="00E95E04" w:rsidRPr="0033525D" w:rsidRDefault="00E95E04" w:rsidP="00E95E04">
            <w:pPr>
              <w:jc w:val="center"/>
              <w:rPr>
                <w:sz w:val="20"/>
                <w:szCs w:val="20"/>
                <w:lang w:val="en-US"/>
              </w:rPr>
            </w:pPr>
            <w:r w:rsidRPr="0033525D">
              <w:rPr>
                <w:sz w:val="20"/>
                <w:szCs w:val="20"/>
                <w:lang w:val="en-US"/>
              </w:rPr>
              <w:t>-</w:t>
            </w:r>
          </w:p>
        </w:tc>
      </w:tr>
      <w:tr w:rsidR="00E95E04" w:rsidRPr="00F32A60" w14:paraId="61E0C0AC" w14:textId="77777777" w:rsidTr="00147971">
        <w:trPr>
          <w:jc w:val="center"/>
        </w:trPr>
        <w:tc>
          <w:tcPr>
            <w:tcW w:w="0" w:type="auto"/>
          </w:tcPr>
          <w:p w14:paraId="7A5A55C7" w14:textId="22CA7197" w:rsidR="00E95E04" w:rsidRPr="007D7508" w:rsidRDefault="00E95E04" w:rsidP="00E95E04">
            <w:pPr>
              <w:jc w:val="center"/>
              <w:rPr>
                <w:sz w:val="20"/>
                <w:szCs w:val="20"/>
                <w:lang w:val="en-US"/>
              </w:rPr>
            </w:pPr>
            <w:r>
              <w:rPr>
                <w:sz w:val="20"/>
                <w:szCs w:val="20"/>
                <w:lang w:val="en-US"/>
              </w:rPr>
              <w:t>E</w:t>
            </w:r>
          </w:p>
        </w:tc>
        <w:tc>
          <w:tcPr>
            <w:tcW w:w="0" w:type="auto"/>
          </w:tcPr>
          <w:p w14:paraId="7699B956" w14:textId="1A16885B" w:rsidR="00E95E04" w:rsidRPr="00E95E04" w:rsidRDefault="00E95E04" w:rsidP="00E95E04">
            <w:pPr>
              <w:jc w:val="center"/>
              <w:rPr>
                <w:sz w:val="20"/>
                <w:szCs w:val="20"/>
                <w:lang w:val="en-US"/>
              </w:rPr>
            </w:pPr>
            <w:r w:rsidRPr="00E95E04">
              <w:rPr>
                <w:sz w:val="20"/>
                <w:szCs w:val="20"/>
              </w:rPr>
              <w:t>64</w:t>
            </w:r>
          </w:p>
        </w:tc>
        <w:tc>
          <w:tcPr>
            <w:tcW w:w="0" w:type="auto"/>
          </w:tcPr>
          <w:p w14:paraId="026816CD" w14:textId="32A43720" w:rsidR="00E95E04" w:rsidRPr="007D7508" w:rsidRDefault="00E95E04" w:rsidP="00E95E04">
            <w:pPr>
              <w:jc w:val="center"/>
              <w:rPr>
                <w:sz w:val="20"/>
                <w:szCs w:val="20"/>
                <w:lang w:val="en-US"/>
              </w:rPr>
            </w:pPr>
            <w:r w:rsidRPr="00E95E04">
              <w:rPr>
                <w:sz w:val="20"/>
                <w:szCs w:val="20"/>
              </w:rPr>
              <w:t>2112</w:t>
            </w:r>
          </w:p>
        </w:tc>
        <w:tc>
          <w:tcPr>
            <w:tcW w:w="0" w:type="auto"/>
            <w:vAlign w:val="center"/>
          </w:tcPr>
          <w:p w14:paraId="6E3F6201"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109FAEAA"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13B8CC4C"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33824957" w14:textId="77777777" w:rsidR="00E95E04" w:rsidRPr="00F32A60" w:rsidRDefault="00E95E04" w:rsidP="00E95E04">
            <w:pPr>
              <w:jc w:val="center"/>
              <w:rPr>
                <w:sz w:val="20"/>
                <w:szCs w:val="20"/>
                <w:lang w:val="en-US"/>
              </w:rPr>
            </w:pPr>
          </w:p>
        </w:tc>
        <w:tc>
          <w:tcPr>
            <w:tcW w:w="416" w:type="dxa"/>
          </w:tcPr>
          <w:p w14:paraId="28445E42" w14:textId="77777777" w:rsidR="00E95E04" w:rsidRPr="00F32A60" w:rsidRDefault="00E95E04" w:rsidP="00E95E04">
            <w:pPr>
              <w:jc w:val="center"/>
              <w:rPr>
                <w:sz w:val="20"/>
                <w:szCs w:val="20"/>
                <w:lang w:val="en-US"/>
              </w:rPr>
            </w:pPr>
            <w:r>
              <w:rPr>
                <w:sz w:val="20"/>
                <w:szCs w:val="20"/>
                <w:lang w:val="en-US"/>
              </w:rPr>
              <w:t>-</w:t>
            </w:r>
          </w:p>
        </w:tc>
      </w:tr>
      <w:tr w:rsidR="00E95E04" w:rsidRPr="00F32A60" w14:paraId="4CA9F25D" w14:textId="77777777" w:rsidTr="00147971">
        <w:trPr>
          <w:jc w:val="center"/>
        </w:trPr>
        <w:tc>
          <w:tcPr>
            <w:tcW w:w="0" w:type="auto"/>
          </w:tcPr>
          <w:p w14:paraId="064C7741" w14:textId="77777777" w:rsidR="00E95E04" w:rsidRPr="007D7508" w:rsidRDefault="00E95E04" w:rsidP="00E95E04">
            <w:pPr>
              <w:jc w:val="center"/>
              <w:rPr>
                <w:sz w:val="20"/>
                <w:szCs w:val="20"/>
                <w:lang w:val="en-US"/>
              </w:rPr>
            </w:pPr>
            <w:r>
              <w:rPr>
                <w:sz w:val="20"/>
                <w:szCs w:val="20"/>
                <w:lang w:val="en-US"/>
              </w:rPr>
              <w:t>E</w:t>
            </w:r>
          </w:p>
        </w:tc>
        <w:tc>
          <w:tcPr>
            <w:tcW w:w="0" w:type="auto"/>
          </w:tcPr>
          <w:p w14:paraId="3E87BA40" w14:textId="752481B2" w:rsidR="00E95E04" w:rsidRPr="00E95E04" w:rsidRDefault="00E95E04" w:rsidP="00E95E04">
            <w:pPr>
              <w:jc w:val="center"/>
              <w:rPr>
                <w:sz w:val="20"/>
                <w:szCs w:val="20"/>
                <w:lang w:val="en-US"/>
              </w:rPr>
            </w:pPr>
            <w:r w:rsidRPr="00E95E04">
              <w:rPr>
                <w:sz w:val="20"/>
                <w:szCs w:val="20"/>
              </w:rPr>
              <w:t>90</w:t>
            </w:r>
          </w:p>
        </w:tc>
        <w:tc>
          <w:tcPr>
            <w:tcW w:w="0" w:type="auto"/>
          </w:tcPr>
          <w:p w14:paraId="78010795" w14:textId="177313B3" w:rsidR="00E95E04" w:rsidRPr="007D7508" w:rsidRDefault="00E95E04" w:rsidP="00E95E04">
            <w:pPr>
              <w:jc w:val="center"/>
              <w:rPr>
                <w:sz w:val="20"/>
                <w:szCs w:val="20"/>
                <w:lang w:val="en-US"/>
              </w:rPr>
            </w:pPr>
            <w:r w:rsidRPr="00E95E04">
              <w:rPr>
                <w:sz w:val="20"/>
                <w:szCs w:val="20"/>
              </w:rPr>
              <w:t>2970</w:t>
            </w:r>
          </w:p>
        </w:tc>
        <w:tc>
          <w:tcPr>
            <w:tcW w:w="0" w:type="auto"/>
          </w:tcPr>
          <w:p w14:paraId="5A8CD344"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6791C685"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23C30417"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0B80BD81" w14:textId="77777777" w:rsidR="00E95E04" w:rsidRPr="00F32A60" w:rsidRDefault="00E95E04" w:rsidP="00E95E04">
            <w:pPr>
              <w:jc w:val="center"/>
              <w:rPr>
                <w:sz w:val="20"/>
                <w:szCs w:val="20"/>
                <w:lang w:val="en-US"/>
              </w:rPr>
            </w:pPr>
          </w:p>
        </w:tc>
        <w:tc>
          <w:tcPr>
            <w:tcW w:w="416" w:type="dxa"/>
          </w:tcPr>
          <w:p w14:paraId="64F2AB7E" w14:textId="77777777" w:rsidR="00E95E04" w:rsidRPr="00F32A60" w:rsidRDefault="00E95E04" w:rsidP="00E95E04">
            <w:pPr>
              <w:jc w:val="center"/>
              <w:rPr>
                <w:sz w:val="20"/>
                <w:szCs w:val="20"/>
                <w:lang w:val="en-US"/>
              </w:rPr>
            </w:pPr>
            <w:r>
              <w:rPr>
                <w:sz w:val="20"/>
                <w:szCs w:val="20"/>
                <w:lang w:val="en-US"/>
              </w:rPr>
              <w:t>-</w:t>
            </w:r>
          </w:p>
        </w:tc>
      </w:tr>
      <w:tr w:rsidR="00E95E04" w:rsidRPr="00F32A60" w14:paraId="1F1E349E" w14:textId="77777777" w:rsidTr="00147971">
        <w:trPr>
          <w:jc w:val="center"/>
        </w:trPr>
        <w:tc>
          <w:tcPr>
            <w:tcW w:w="0" w:type="auto"/>
          </w:tcPr>
          <w:p w14:paraId="2EC3C1B6" w14:textId="77777777" w:rsidR="00E95E04" w:rsidRPr="007D7508" w:rsidRDefault="00E95E04" w:rsidP="00E95E04">
            <w:pPr>
              <w:jc w:val="center"/>
              <w:rPr>
                <w:sz w:val="20"/>
                <w:szCs w:val="20"/>
                <w:lang w:val="en-US"/>
              </w:rPr>
            </w:pPr>
            <w:r>
              <w:rPr>
                <w:sz w:val="20"/>
                <w:szCs w:val="20"/>
                <w:lang w:val="en-US"/>
              </w:rPr>
              <w:t>E</w:t>
            </w:r>
          </w:p>
        </w:tc>
        <w:tc>
          <w:tcPr>
            <w:tcW w:w="0" w:type="auto"/>
          </w:tcPr>
          <w:p w14:paraId="26EB3A7C" w14:textId="03E40AFE" w:rsidR="00E95E04" w:rsidRPr="00E95E04" w:rsidRDefault="00E95E04" w:rsidP="00E95E04">
            <w:pPr>
              <w:jc w:val="center"/>
              <w:rPr>
                <w:sz w:val="20"/>
                <w:szCs w:val="20"/>
                <w:lang w:val="en-US"/>
              </w:rPr>
            </w:pPr>
            <w:r w:rsidRPr="00E95E04">
              <w:rPr>
                <w:sz w:val="20"/>
                <w:szCs w:val="20"/>
              </w:rPr>
              <w:t>108</w:t>
            </w:r>
          </w:p>
        </w:tc>
        <w:tc>
          <w:tcPr>
            <w:tcW w:w="0" w:type="auto"/>
          </w:tcPr>
          <w:p w14:paraId="292F78F2" w14:textId="644D422D" w:rsidR="00E95E04" w:rsidRPr="007D7508" w:rsidRDefault="00E95E04" w:rsidP="00E95E04">
            <w:pPr>
              <w:jc w:val="center"/>
              <w:rPr>
                <w:sz w:val="20"/>
                <w:szCs w:val="20"/>
                <w:lang w:val="en-US"/>
              </w:rPr>
            </w:pPr>
            <w:r w:rsidRPr="00E95E04">
              <w:rPr>
                <w:sz w:val="20"/>
                <w:szCs w:val="20"/>
              </w:rPr>
              <w:t>3564</w:t>
            </w:r>
          </w:p>
        </w:tc>
        <w:tc>
          <w:tcPr>
            <w:tcW w:w="0" w:type="auto"/>
          </w:tcPr>
          <w:p w14:paraId="1D3FA3D9"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2D7D7DB2"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23EF4714"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2D867E0B" w14:textId="77777777" w:rsidR="00E95E04" w:rsidRPr="00F32A60" w:rsidRDefault="00E95E04" w:rsidP="00E95E04">
            <w:pPr>
              <w:jc w:val="center"/>
              <w:rPr>
                <w:sz w:val="20"/>
                <w:szCs w:val="20"/>
                <w:lang w:val="en-US"/>
              </w:rPr>
            </w:pPr>
          </w:p>
        </w:tc>
        <w:tc>
          <w:tcPr>
            <w:tcW w:w="416" w:type="dxa"/>
          </w:tcPr>
          <w:p w14:paraId="1B9E332E" w14:textId="77777777" w:rsidR="00E95E04" w:rsidRPr="00F32A60" w:rsidRDefault="00E95E04" w:rsidP="00E95E04">
            <w:pPr>
              <w:jc w:val="center"/>
              <w:rPr>
                <w:sz w:val="20"/>
                <w:szCs w:val="20"/>
                <w:lang w:val="en-US"/>
              </w:rPr>
            </w:pPr>
            <w:r>
              <w:rPr>
                <w:sz w:val="20"/>
                <w:szCs w:val="20"/>
                <w:lang w:val="en-US"/>
              </w:rPr>
              <w:t>-</w:t>
            </w:r>
          </w:p>
        </w:tc>
      </w:tr>
      <w:tr w:rsidR="00E95E04" w:rsidRPr="00F32A60" w14:paraId="681B3E06" w14:textId="77777777" w:rsidTr="00147971">
        <w:trPr>
          <w:jc w:val="center"/>
        </w:trPr>
        <w:tc>
          <w:tcPr>
            <w:tcW w:w="0" w:type="auto"/>
          </w:tcPr>
          <w:p w14:paraId="64D5611F" w14:textId="77777777" w:rsidR="00E95E04" w:rsidRPr="007D7508" w:rsidRDefault="00E95E04" w:rsidP="00E95E04">
            <w:pPr>
              <w:jc w:val="center"/>
              <w:rPr>
                <w:sz w:val="20"/>
                <w:szCs w:val="20"/>
                <w:lang w:val="en-US"/>
              </w:rPr>
            </w:pPr>
            <w:r>
              <w:rPr>
                <w:sz w:val="20"/>
                <w:szCs w:val="20"/>
                <w:lang w:val="en-US"/>
              </w:rPr>
              <w:t>E</w:t>
            </w:r>
          </w:p>
        </w:tc>
        <w:tc>
          <w:tcPr>
            <w:tcW w:w="0" w:type="auto"/>
          </w:tcPr>
          <w:p w14:paraId="68FBC64A" w14:textId="63427C35" w:rsidR="00E95E04" w:rsidRPr="00E95E04" w:rsidRDefault="00E95E04" w:rsidP="00E95E04">
            <w:pPr>
              <w:jc w:val="center"/>
              <w:rPr>
                <w:sz w:val="20"/>
                <w:szCs w:val="20"/>
                <w:lang w:val="en-US"/>
              </w:rPr>
            </w:pPr>
            <w:r w:rsidRPr="00E95E04">
              <w:rPr>
                <w:sz w:val="20"/>
                <w:szCs w:val="20"/>
              </w:rPr>
              <w:t>135</w:t>
            </w:r>
          </w:p>
        </w:tc>
        <w:tc>
          <w:tcPr>
            <w:tcW w:w="0" w:type="auto"/>
          </w:tcPr>
          <w:p w14:paraId="1DF2F188" w14:textId="659D4525" w:rsidR="00E95E04" w:rsidRPr="007D7508" w:rsidRDefault="00E95E04" w:rsidP="00E95E04">
            <w:pPr>
              <w:jc w:val="center"/>
              <w:rPr>
                <w:sz w:val="20"/>
                <w:szCs w:val="20"/>
                <w:lang w:val="en-US"/>
              </w:rPr>
            </w:pPr>
            <w:r w:rsidRPr="00E95E04">
              <w:rPr>
                <w:sz w:val="20"/>
                <w:szCs w:val="20"/>
              </w:rPr>
              <w:t>4455</w:t>
            </w:r>
          </w:p>
        </w:tc>
        <w:tc>
          <w:tcPr>
            <w:tcW w:w="0" w:type="auto"/>
          </w:tcPr>
          <w:p w14:paraId="0C28B06C" w14:textId="77777777" w:rsidR="00E95E04" w:rsidRPr="007D7508" w:rsidRDefault="00E95E04" w:rsidP="00E95E04">
            <w:pPr>
              <w:jc w:val="center"/>
              <w:rPr>
                <w:sz w:val="20"/>
                <w:szCs w:val="20"/>
                <w:lang w:val="en-US"/>
              </w:rPr>
            </w:pPr>
            <w:r w:rsidRPr="007D7508">
              <w:rPr>
                <w:sz w:val="20"/>
                <w:szCs w:val="20"/>
                <w:lang w:val="en-US"/>
              </w:rPr>
              <w:t>-</w:t>
            </w:r>
          </w:p>
        </w:tc>
        <w:tc>
          <w:tcPr>
            <w:tcW w:w="0" w:type="auto"/>
            <w:vAlign w:val="center"/>
          </w:tcPr>
          <w:p w14:paraId="1004D3B0" w14:textId="77777777" w:rsidR="00E95E04" w:rsidRPr="007D7508"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49C59BCA"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3CF67F15" w14:textId="77777777" w:rsidR="00E95E04" w:rsidRPr="00F32A60" w:rsidRDefault="00E95E04" w:rsidP="00E95E04">
            <w:pPr>
              <w:jc w:val="center"/>
              <w:rPr>
                <w:sz w:val="20"/>
                <w:szCs w:val="20"/>
                <w:lang w:val="en-US"/>
              </w:rPr>
            </w:pPr>
          </w:p>
        </w:tc>
        <w:tc>
          <w:tcPr>
            <w:tcW w:w="416" w:type="dxa"/>
          </w:tcPr>
          <w:p w14:paraId="57761548" w14:textId="77777777" w:rsidR="00E95E04" w:rsidRPr="00F32A60" w:rsidRDefault="00E95E04" w:rsidP="00E95E04">
            <w:pPr>
              <w:jc w:val="center"/>
              <w:rPr>
                <w:sz w:val="20"/>
                <w:szCs w:val="20"/>
                <w:lang w:val="en-US"/>
              </w:rPr>
            </w:pPr>
            <w:r>
              <w:rPr>
                <w:sz w:val="20"/>
                <w:szCs w:val="20"/>
                <w:lang w:val="en-US"/>
              </w:rPr>
              <w:t>-</w:t>
            </w:r>
          </w:p>
        </w:tc>
      </w:tr>
      <w:tr w:rsidR="00E95E04" w:rsidRPr="00F32A60" w14:paraId="340DDE92" w14:textId="77777777" w:rsidTr="00147971">
        <w:trPr>
          <w:jc w:val="center"/>
        </w:trPr>
        <w:tc>
          <w:tcPr>
            <w:tcW w:w="0" w:type="auto"/>
          </w:tcPr>
          <w:p w14:paraId="78276855" w14:textId="77777777" w:rsidR="00E95E04" w:rsidRDefault="00E95E04" w:rsidP="00E95E04">
            <w:pPr>
              <w:jc w:val="center"/>
              <w:rPr>
                <w:sz w:val="20"/>
                <w:szCs w:val="20"/>
                <w:lang w:val="en-US"/>
              </w:rPr>
            </w:pPr>
            <w:r>
              <w:rPr>
                <w:sz w:val="20"/>
                <w:szCs w:val="20"/>
                <w:lang w:val="en-US"/>
              </w:rPr>
              <w:t>E</w:t>
            </w:r>
          </w:p>
        </w:tc>
        <w:tc>
          <w:tcPr>
            <w:tcW w:w="0" w:type="auto"/>
          </w:tcPr>
          <w:p w14:paraId="1ADA8442" w14:textId="12EF4954" w:rsidR="00E95E04" w:rsidRPr="00E95E04" w:rsidRDefault="00E95E04" w:rsidP="00E95E04">
            <w:pPr>
              <w:jc w:val="center"/>
              <w:rPr>
                <w:sz w:val="20"/>
                <w:szCs w:val="20"/>
                <w:lang w:val="en-US"/>
              </w:rPr>
            </w:pPr>
            <w:r w:rsidRPr="00E95E04">
              <w:rPr>
                <w:sz w:val="20"/>
                <w:szCs w:val="20"/>
              </w:rPr>
              <w:t>171</w:t>
            </w:r>
          </w:p>
        </w:tc>
        <w:tc>
          <w:tcPr>
            <w:tcW w:w="0" w:type="auto"/>
          </w:tcPr>
          <w:p w14:paraId="4C10A9B9" w14:textId="0FC27C33" w:rsidR="00E95E04" w:rsidRPr="007D7508" w:rsidRDefault="00E95E04" w:rsidP="00E95E04">
            <w:pPr>
              <w:jc w:val="center"/>
              <w:rPr>
                <w:sz w:val="20"/>
                <w:szCs w:val="20"/>
                <w:lang w:val="en-US"/>
              </w:rPr>
            </w:pPr>
            <w:r w:rsidRPr="00E95E04">
              <w:rPr>
                <w:sz w:val="20"/>
                <w:szCs w:val="20"/>
              </w:rPr>
              <w:t>5643</w:t>
            </w:r>
          </w:p>
        </w:tc>
        <w:tc>
          <w:tcPr>
            <w:tcW w:w="0" w:type="auto"/>
          </w:tcPr>
          <w:p w14:paraId="364BFE91" w14:textId="77777777" w:rsidR="00E95E04" w:rsidRPr="007D7508" w:rsidRDefault="00E95E04" w:rsidP="00E95E04">
            <w:pPr>
              <w:jc w:val="center"/>
              <w:rPr>
                <w:sz w:val="20"/>
                <w:szCs w:val="20"/>
                <w:lang w:val="en-US"/>
              </w:rPr>
            </w:pPr>
            <w:r>
              <w:rPr>
                <w:sz w:val="20"/>
                <w:szCs w:val="20"/>
                <w:lang w:val="en-US"/>
              </w:rPr>
              <w:t>-</w:t>
            </w:r>
          </w:p>
        </w:tc>
        <w:tc>
          <w:tcPr>
            <w:tcW w:w="0" w:type="auto"/>
            <w:vAlign w:val="center"/>
          </w:tcPr>
          <w:p w14:paraId="1C71CAC8" w14:textId="77777777" w:rsidR="00E95E04" w:rsidRDefault="00E95E04" w:rsidP="00E95E04">
            <w:pPr>
              <w:jc w:val="center"/>
              <w:rPr>
                <w:sz w:val="20"/>
                <w:szCs w:val="20"/>
                <w:lang w:val="en-US"/>
              </w:rPr>
            </w:pPr>
            <w:r>
              <w:rPr>
                <w:sz w:val="20"/>
                <w:szCs w:val="20"/>
                <w:lang w:val="en-US"/>
              </w:rPr>
              <w:t>-</w:t>
            </w:r>
          </w:p>
        </w:tc>
        <w:tc>
          <w:tcPr>
            <w:tcW w:w="0" w:type="auto"/>
            <w:shd w:val="clear" w:color="auto" w:fill="00FFFF"/>
            <w:vAlign w:val="center"/>
          </w:tcPr>
          <w:p w14:paraId="6D4FD598" w14:textId="77777777" w:rsidR="00E95E04" w:rsidRPr="00F32A60" w:rsidRDefault="00E95E04" w:rsidP="00E95E04">
            <w:pPr>
              <w:jc w:val="center"/>
              <w:rPr>
                <w:sz w:val="20"/>
                <w:szCs w:val="20"/>
                <w:highlight w:val="yellow"/>
                <w:lang w:val="en-US"/>
              </w:rPr>
            </w:pPr>
          </w:p>
        </w:tc>
        <w:tc>
          <w:tcPr>
            <w:tcW w:w="0" w:type="auto"/>
            <w:shd w:val="clear" w:color="auto" w:fill="00FFFF"/>
            <w:vAlign w:val="center"/>
          </w:tcPr>
          <w:p w14:paraId="2AC224FA" w14:textId="77777777" w:rsidR="00E95E04" w:rsidRPr="00F32A60" w:rsidRDefault="00E95E04" w:rsidP="00E95E04">
            <w:pPr>
              <w:jc w:val="center"/>
              <w:rPr>
                <w:sz w:val="20"/>
                <w:szCs w:val="20"/>
                <w:lang w:val="en-US"/>
              </w:rPr>
            </w:pPr>
          </w:p>
        </w:tc>
        <w:tc>
          <w:tcPr>
            <w:tcW w:w="416" w:type="dxa"/>
          </w:tcPr>
          <w:p w14:paraId="75114EED" w14:textId="77777777" w:rsidR="00E95E04" w:rsidRDefault="00E95E04" w:rsidP="00E95E04">
            <w:pPr>
              <w:jc w:val="center"/>
              <w:rPr>
                <w:sz w:val="20"/>
                <w:szCs w:val="20"/>
                <w:lang w:val="en-US"/>
              </w:rPr>
            </w:pPr>
            <w:r>
              <w:rPr>
                <w:sz w:val="20"/>
                <w:szCs w:val="20"/>
                <w:lang w:val="en-US"/>
              </w:rPr>
              <w:t>-</w:t>
            </w:r>
          </w:p>
        </w:tc>
      </w:tr>
    </w:tbl>
    <w:p w14:paraId="13206647" w14:textId="77777777" w:rsidR="00B62AAD" w:rsidRDefault="00B62AAD" w:rsidP="00A07D6B">
      <w:pPr>
        <w:jc w:val="both"/>
        <w:rPr>
          <w:lang w:val="en-US"/>
        </w:rPr>
      </w:pPr>
    </w:p>
    <w:p w14:paraId="5D006019" w14:textId="65D81CD7" w:rsidR="00DF6388" w:rsidRPr="00F32A60" w:rsidRDefault="00BD42B0" w:rsidP="00666512">
      <w:pPr>
        <w:numPr>
          <w:ilvl w:val="1"/>
          <w:numId w:val="1"/>
        </w:numPr>
        <w:jc w:val="both"/>
        <w:rPr>
          <w:lang w:val="en-US"/>
        </w:rPr>
      </w:pPr>
      <w:r w:rsidRPr="00F32A60">
        <w:rPr>
          <w:lang w:val="en-US"/>
        </w:rPr>
        <w:t>The Laboratory fills column</w:t>
      </w:r>
      <w:r w:rsidR="00AA0277">
        <w:rPr>
          <w:lang w:val="en-US"/>
        </w:rPr>
        <w:t>s</w:t>
      </w:r>
      <w:r w:rsidRPr="00F32A60">
        <w:rPr>
          <w:lang w:val="en-US"/>
        </w:rPr>
        <w:t xml:space="preserve"> </w:t>
      </w:r>
      <w:r w:rsidR="00E45BBD">
        <w:rPr>
          <w:lang w:val="en-US"/>
        </w:rPr>
        <w:t xml:space="preserve">six </w:t>
      </w:r>
      <w:r w:rsidR="00B862B5">
        <w:rPr>
          <w:lang w:val="en-US"/>
        </w:rPr>
        <w:t xml:space="preserve">and </w:t>
      </w:r>
      <w:r w:rsidR="00E45BBD">
        <w:rPr>
          <w:lang w:val="en-US"/>
        </w:rPr>
        <w:t>seven</w:t>
      </w:r>
      <w:r w:rsidRPr="00F32A60">
        <w:rPr>
          <w:lang w:val="en-US"/>
        </w:rPr>
        <w:t xml:space="preserve"> and sends a copy of </w:t>
      </w:r>
      <w:r w:rsidR="00B367E7" w:rsidRPr="00F32A60">
        <w:rPr>
          <w:lang w:val="en-US"/>
        </w:rPr>
        <w:t>Tab</w:t>
      </w:r>
      <w:r w:rsidR="00B862B5">
        <w:rPr>
          <w:lang w:val="en-US"/>
        </w:rPr>
        <w:t>le 2</w:t>
      </w:r>
      <w:r w:rsidR="00515B71" w:rsidRPr="00F32A60">
        <w:rPr>
          <w:lang w:val="en-US"/>
        </w:rPr>
        <w:t xml:space="preserve"> </w:t>
      </w:r>
      <w:r w:rsidRPr="00F32A60">
        <w:rPr>
          <w:lang w:val="en-US"/>
        </w:rPr>
        <w:t>to the Coordinator.</w:t>
      </w:r>
      <w:r w:rsidR="00DF6388" w:rsidRPr="00F32A60">
        <w:rPr>
          <w:lang w:val="en-US"/>
        </w:rPr>
        <w:t xml:space="preserve"> </w:t>
      </w:r>
      <w:r w:rsidR="00AA0277">
        <w:rPr>
          <w:lang w:val="en-US"/>
        </w:rPr>
        <w:t>The C</w:t>
      </w:r>
      <w:r w:rsidRPr="00F32A60">
        <w:rPr>
          <w:lang w:val="en-US"/>
        </w:rPr>
        <w:t xml:space="preserve">oordinator completes the rest of </w:t>
      </w:r>
      <w:r w:rsidR="00DF6388" w:rsidRPr="00F32A60">
        <w:rPr>
          <w:lang w:val="en-US"/>
        </w:rPr>
        <w:t>T</w:t>
      </w:r>
      <w:r w:rsidR="00545133" w:rsidRPr="00F32A60">
        <w:rPr>
          <w:lang w:val="en-US"/>
        </w:rPr>
        <w:t>ab</w:t>
      </w:r>
      <w:r w:rsidR="00B862B5">
        <w:rPr>
          <w:lang w:val="en-US"/>
        </w:rPr>
        <w:t>le 2</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275972" w:rsidRPr="00275972">
        <w:rPr>
          <w:position w:val="-10"/>
          <w:lang w:val="en-US"/>
        </w:rPr>
        <w:object w:dxaOrig="1080" w:dyaOrig="320" w14:anchorId="4A044145">
          <v:shape id="_x0000_i1070" type="#_x0000_t75" style="width:54pt;height:16pt" o:ole="">
            <v:imagedata r:id="rId104" o:title=""/>
          </v:shape>
          <o:OLEObject Type="Embed" ProgID="Equation.DSMT4" ShapeID="_x0000_i1070" DrawAspect="Content" ObjectID="_1761133790" r:id="rId105"/>
        </w:object>
      </w:r>
      <w:r w:rsidR="00545133" w:rsidRPr="00F32A60">
        <w:rPr>
          <w:lang w:val="en-US"/>
        </w:rPr>
        <w:t>.</w:t>
      </w:r>
      <w:r w:rsidR="002D2D27" w:rsidRPr="00F32A60">
        <w:rPr>
          <w:lang w:val="en-US"/>
        </w:rPr>
        <w:t xml:space="preserve"> </w:t>
      </w:r>
      <w:r w:rsidR="001169DE" w:rsidRPr="00F32A60">
        <w:rPr>
          <w:lang w:val="en-US"/>
        </w:rPr>
        <w:t xml:space="preserve">Otherwis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727382A9" w14:textId="77777777" w:rsidR="002D2D27" w:rsidRPr="00F32A60" w:rsidRDefault="002D2D27" w:rsidP="00A07D6B">
      <w:pPr>
        <w:jc w:val="both"/>
        <w:rPr>
          <w:lang w:val="en-US"/>
        </w:rPr>
      </w:pPr>
    </w:p>
    <w:p w14:paraId="54687698" w14:textId="77777777"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w:t>
      </w:r>
      <w:r w:rsidR="00FA41D1" w:rsidRPr="00F32A60">
        <w:rPr>
          <w:lang w:val="en-US"/>
        </w:rPr>
        <w:t>Warning signals do not add up to give an action signal</w:t>
      </w:r>
      <w:r w:rsidRPr="00F32A60">
        <w:rPr>
          <w:lang w:val="en-US"/>
        </w:rPr>
        <w:t>.</w:t>
      </w:r>
    </w:p>
    <w:p w14:paraId="469A7FF5" w14:textId="77777777" w:rsidR="00175878" w:rsidRPr="00F32A60" w:rsidRDefault="00175878" w:rsidP="00A07D6B">
      <w:pPr>
        <w:jc w:val="both"/>
        <w:rPr>
          <w:lang w:val="en-US"/>
        </w:rPr>
      </w:pPr>
    </w:p>
    <w:p w14:paraId="302BB292" w14:textId="77777777" w:rsidR="00B64045" w:rsidRDefault="00B31B36" w:rsidP="00181A22">
      <w:pPr>
        <w:keepNext/>
        <w:keepLines/>
        <w:numPr>
          <w:ilvl w:val="0"/>
          <w:numId w:val="1"/>
        </w:numPr>
        <w:jc w:val="both"/>
        <w:rPr>
          <w:b/>
          <w:lang w:val="en-US"/>
        </w:rPr>
      </w:pPr>
      <w:r w:rsidRPr="00F32A60">
        <w:rPr>
          <w:b/>
          <w:lang w:val="en-US"/>
        </w:rPr>
        <w:t>Test reports</w:t>
      </w:r>
    </w:p>
    <w:p w14:paraId="176E5958" w14:textId="77777777" w:rsidR="00666512" w:rsidRPr="00F32A60" w:rsidRDefault="00666512" w:rsidP="00181A22">
      <w:pPr>
        <w:keepNext/>
        <w:keepLines/>
        <w:jc w:val="both"/>
        <w:rPr>
          <w:b/>
          <w:lang w:val="en-US"/>
        </w:rPr>
      </w:pPr>
    </w:p>
    <w:p w14:paraId="7F663153" w14:textId="5FBA1128" w:rsidR="00EF7DCE" w:rsidRPr="00F32A60" w:rsidRDefault="00B31B36" w:rsidP="00181A22">
      <w:pPr>
        <w:keepNext/>
        <w:keepLines/>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B565E4">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shall be signed by the Technical Responsible</w:t>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B565E4">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B565E4">
        <w:rPr>
          <w:lang w:val="en-US"/>
        </w:rPr>
        <w:t>C</w:t>
      </w:r>
      <w:r w:rsidR="00124555" w:rsidRPr="00F32A60">
        <w:rPr>
          <w:lang w:val="en-US"/>
        </w:rPr>
        <w:t xml:space="preserve"> </w:t>
      </w:r>
      <w:r w:rsidR="00BF5114" w:rsidRPr="00F32A60">
        <w:rPr>
          <w:lang w:val="en-US"/>
        </w:rPr>
        <w:t xml:space="preserve">and </w:t>
      </w:r>
      <w:r w:rsidR="00B565E4">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0E7F2B60" w14:textId="77777777" w:rsidR="00410792" w:rsidRPr="00F32A60" w:rsidRDefault="00410792" w:rsidP="00410792">
      <w:pPr>
        <w:jc w:val="both"/>
        <w:rPr>
          <w:b/>
          <w:lang w:val="en-US"/>
        </w:rPr>
      </w:pPr>
    </w:p>
    <w:p w14:paraId="3FAFBCD8" w14:textId="77777777" w:rsidR="00410792" w:rsidRDefault="006B3A5B" w:rsidP="00181A22">
      <w:pPr>
        <w:keepNext/>
        <w:keepLines/>
        <w:numPr>
          <w:ilvl w:val="0"/>
          <w:numId w:val="1"/>
        </w:numPr>
        <w:jc w:val="both"/>
        <w:rPr>
          <w:b/>
          <w:lang w:val="en-US"/>
        </w:rPr>
      </w:pPr>
      <w:r w:rsidRPr="00F32A60">
        <w:rPr>
          <w:b/>
          <w:lang w:val="en-US"/>
        </w:rPr>
        <w:lastRenderedPageBreak/>
        <w:t>R</w:t>
      </w:r>
      <w:r w:rsidR="00614835" w:rsidRPr="00F32A60">
        <w:rPr>
          <w:b/>
          <w:lang w:val="en-US"/>
        </w:rPr>
        <w:t>emarks and complaints</w:t>
      </w:r>
    </w:p>
    <w:p w14:paraId="53EC826F" w14:textId="77777777" w:rsidR="00666512" w:rsidRPr="00F32A60" w:rsidRDefault="00666512" w:rsidP="00181A22">
      <w:pPr>
        <w:keepNext/>
        <w:keepLines/>
        <w:jc w:val="both"/>
        <w:rPr>
          <w:b/>
          <w:lang w:val="en-US"/>
        </w:rPr>
      </w:pPr>
    </w:p>
    <w:p w14:paraId="3354BF9B" w14:textId="77777777" w:rsidR="005F6E76" w:rsidRPr="00F32A60" w:rsidRDefault="005F6E76" w:rsidP="00181A22">
      <w:pPr>
        <w:keepNext/>
        <w:keepLines/>
        <w:numPr>
          <w:ilvl w:val="1"/>
          <w:numId w:val="1"/>
        </w:numPr>
        <w:jc w:val="both"/>
        <w:rPr>
          <w:lang w:val="en-US"/>
        </w:rPr>
      </w:pPr>
      <w:r w:rsidRPr="00F32A60">
        <w:rPr>
          <w:lang w:val="en-US"/>
        </w:rPr>
        <w:t>The Coordinator issued and made freely available this document in order to prevent remarks and complaints from the Laboratories during the progress of the proficiency test.</w:t>
      </w:r>
    </w:p>
    <w:p w14:paraId="55476AA2" w14:textId="77777777" w:rsidR="005F6E76" w:rsidRPr="00F32A60" w:rsidRDefault="005F6E76" w:rsidP="005F6E76">
      <w:pPr>
        <w:jc w:val="both"/>
        <w:rPr>
          <w:lang w:val="en-US"/>
        </w:rPr>
      </w:pPr>
    </w:p>
    <w:p w14:paraId="2FD2B413" w14:textId="35E6B6B4" w:rsidR="005F6E76" w:rsidRPr="00F32A60" w:rsidRDefault="005F6E76" w:rsidP="005F6E76">
      <w:pPr>
        <w:numPr>
          <w:ilvl w:val="1"/>
          <w:numId w:val="1"/>
        </w:numPr>
        <w:jc w:val="both"/>
        <w:rPr>
          <w:lang w:val="en-US"/>
        </w:rPr>
      </w:pPr>
      <w:r w:rsidRPr="00F32A60">
        <w:rPr>
          <w:lang w:val="en-US"/>
        </w:rPr>
        <w:t xml:space="preserve">Remarks and complaints </w:t>
      </w:r>
      <w:r>
        <w:rPr>
          <w:lang w:val="en-US"/>
        </w:rPr>
        <w:t>will</w:t>
      </w:r>
      <w:r w:rsidRPr="00F32A60">
        <w:rPr>
          <w:lang w:val="en-US"/>
        </w:rPr>
        <w:t xml:space="preserve"> be considered by the Coordinator only if they are related to management or technical aspects actually relevant to the proficiency test but not considered in the present document. Subscription of the </w:t>
      </w:r>
      <w:r w:rsidR="00B87D4F">
        <w:rPr>
          <w:lang w:val="en-US"/>
        </w:rPr>
        <w:t xml:space="preserve">purchase order </w:t>
      </w:r>
      <w:r w:rsidRPr="00F32A60">
        <w:rPr>
          <w:lang w:val="en-US"/>
        </w:rPr>
        <w:t>in Annex A (Italian) or B (English) implies formal acceptance of the terms and conditions of participation in the proficiency test described in this document.</w:t>
      </w:r>
    </w:p>
    <w:p w14:paraId="415313F8" w14:textId="77777777" w:rsidR="005F6E76" w:rsidRPr="00F32A60" w:rsidRDefault="005F6E76" w:rsidP="005F6E76">
      <w:pPr>
        <w:jc w:val="both"/>
        <w:rPr>
          <w:lang w:val="en-US"/>
        </w:rPr>
      </w:pPr>
    </w:p>
    <w:p w14:paraId="2B31ED7B" w14:textId="77777777" w:rsidR="005F6E76" w:rsidRPr="00F32A60" w:rsidRDefault="005F6E76" w:rsidP="005F6E76">
      <w:pPr>
        <w:numPr>
          <w:ilvl w:val="1"/>
          <w:numId w:val="1"/>
        </w:numPr>
        <w:jc w:val="both"/>
        <w:rPr>
          <w:lang w:val="en-US"/>
        </w:rPr>
      </w:pPr>
      <w:r w:rsidRPr="00F32A60">
        <w:rPr>
          <w:lang w:val="en-US"/>
        </w:rPr>
        <w:t xml:space="preserve">Laboratories are allowed to verbally contact (e.g. by phone) the Coordinator to represent possible remarks and complaints about management and technical problems related to the proficiency test that appear during the progress of the proficiency test itself. If possible, and depending on the importance of the problem originating the remark or complaint, the Coordinator </w:t>
      </w:r>
      <w:r>
        <w:rPr>
          <w:lang w:val="en-US"/>
        </w:rPr>
        <w:t>will</w:t>
      </w:r>
      <w:r w:rsidRPr="00F32A60">
        <w:rPr>
          <w:lang w:val="en-US"/>
        </w:rPr>
        <w:t xml:space="preserve"> give advice to the Laboratories in order to resolve the problem.</w:t>
      </w:r>
    </w:p>
    <w:p w14:paraId="3570601A" w14:textId="77777777" w:rsidR="005F6E76" w:rsidRPr="00F32A60" w:rsidRDefault="005F6E76" w:rsidP="005F6E76">
      <w:pPr>
        <w:jc w:val="both"/>
        <w:rPr>
          <w:lang w:val="en-US"/>
        </w:rPr>
      </w:pPr>
    </w:p>
    <w:p w14:paraId="332385CF" w14:textId="1DB8FB19" w:rsidR="005F6E76" w:rsidRPr="00F32A60" w:rsidRDefault="005F6E76" w:rsidP="005F6E76">
      <w:pPr>
        <w:numPr>
          <w:ilvl w:val="1"/>
          <w:numId w:val="1"/>
        </w:numPr>
        <w:jc w:val="both"/>
        <w:rPr>
          <w:lang w:val="en-US"/>
        </w:rPr>
      </w:pPr>
      <w:r w:rsidRPr="00F32A60">
        <w:rPr>
          <w:lang w:val="en-US"/>
        </w:rPr>
        <w:t>If the Coordinator judges that the problem cannot be verbally solved through an advice to the Laboratory then he will ask the Laboratory a written communication of the remarks and complaints. The Coordinator will discuss the remarks and complaints with his technical and scientific collaborators (see §</w:t>
      </w:r>
      <w:r w:rsidRPr="00F32A60">
        <w:rPr>
          <w:lang w:val="en-US"/>
        </w:rPr>
        <w:fldChar w:fldCharType="begin"/>
      </w:r>
      <w:r w:rsidRPr="00F32A60">
        <w:rPr>
          <w:lang w:val="en-US"/>
        </w:rPr>
        <w:instrText xml:space="preserve"> REF _Ref323453985 \r \h </w:instrText>
      </w:r>
      <w:r>
        <w:rPr>
          <w:lang w:val="en-US"/>
        </w:rPr>
        <w:instrText xml:space="preserve"> \* MERGEFORMAT </w:instrText>
      </w:r>
      <w:r w:rsidRPr="00F32A60">
        <w:rPr>
          <w:lang w:val="en-US"/>
        </w:rPr>
      </w:r>
      <w:r w:rsidRPr="00F32A60">
        <w:rPr>
          <w:lang w:val="en-US"/>
        </w:rPr>
        <w:fldChar w:fldCharType="separate"/>
      </w:r>
      <w:r w:rsidR="003726F9">
        <w:rPr>
          <w:lang w:val="en-US"/>
        </w:rPr>
        <w:t>2</w:t>
      </w:r>
      <w:r w:rsidRPr="00F32A60">
        <w:rPr>
          <w:lang w:val="en-US"/>
        </w:rPr>
        <w:fldChar w:fldCharType="end"/>
      </w:r>
      <w:r w:rsidRPr="00F32A60">
        <w:rPr>
          <w:lang w:val="en-US"/>
        </w:rPr>
        <w:t>) and collectively take a decision about their management.</w:t>
      </w:r>
    </w:p>
    <w:p w14:paraId="74D13129" w14:textId="77777777" w:rsidR="005F6E76" w:rsidRPr="00F32A60" w:rsidRDefault="005F6E76" w:rsidP="005F6E76">
      <w:pPr>
        <w:ind w:left="170"/>
        <w:jc w:val="both"/>
        <w:rPr>
          <w:lang w:val="en-US"/>
        </w:rPr>
      </w:pPr>
    </w:p>
    <w:p w14:paraId="1857DF5E" w14:textId="77777777" w:rsidR="002079AC" w:rsidRPr="00F32A60" w:rsidRDefault="005F6E76" w:rsidP="005F6E76">
      <w:pPr>
        <w:numPr>
          <w:ilvl w:val="1"/>
          <w:numId w:val="1"/>
        </w:numPr>
        <w:jc w:val="both"/>
        <w:rPr>
          <w:lang w:val="en-US"/>
        </w:rPr>
      </w:pPr>
      <w:r w:rsidRPr="00F32A60">
        <w:rPr>
          <w:lang w:val="en-US"/>
        </w:rPr>
        <w:t>Possible technical problems related to the management of the Sample (including shipment), delay in the progress of the proficiency test caused by a Laboratory or by the Coordinator himself, can be solved by the Coordinator without involving the scientific and technical collaborators.</w:t>
      </w:r>
    </w:p>
    <w:p w14:paraId="7E20DB28" w14:textId="77777777" w:rsidR="001C38FC" w:rsidRPr="00F32A60" w:rsidRDefault="001C38FC" w:rsidP="00EF7DCE">
      <w:pPr>
        <w:jc w:val="both"/>
        <w:rPr>
          <w:lang w:val="en-US"/>
        </w:rPr>
      </w:pPr>
    </w:p>
    <w:p w14:paraId="4D848EB5" w14:textId="77777777" w:rsidR="000619AD" w:rsidRPr="00836656" w:rsidRDefault="000619AD" w:rsidP="00181A22">
      <w:pPr>
        <w:keepNext/>
        <w:keepLines/>
        <w:numPr>
          <w:ilvl w:val="0"/>
          <w:numId w:val="1"/>
        </w:numPr>
        <w:jc w:val="both"/>
        <w:rPr>
          <w:b/>
          <w:lang w:val="en-US"/>
        </w:rPr>
      </w:pPr>
      <w:r w:rsidRPr="00F32A60">
        <w:rPr>
          <w:b/>
          <w:lang w:val="en-US"/>
        </w:rPr>
        <w:t>Confidentiality and impartiality</w:t>
      </w:r>
    </w:p>
    <w:p w14:paraId="71639549" w14:textId="77777777" w:rsidR="00086C15" w:rsidRDefault="00086C15" w:rsidP="00181A22">
      <w:pPr>
        <w:keepNext/>
        <w:keepLines/>
        <w:jc w:val="both"/>
        <w:rPr>
          <w:lang w:val="en-US"/>
        </w:rPr>
      </w:pPr>
    </w:p>
    <w:p w14:paraId="14630211" w14:textId="77777777" w:rsidR="00B97B5E" w:rsidRPr="00F32A60" w:rsidRDefault="000619AD" w:rsidP="00181A22">
      <w:pPr>
        <w:keepNext/>
        <w:keepLines/>
        <w:numPr>
          <w:ilvl w:val="1"/>
          <w:numId w:val="1"/>
        </w:numPr>
        <w:jc w:val="both"/>
        <w:rPr>
          <w:lang w:val="en-US"/>
        </w:rPr>
      </w:pPr>
      <w:r w:rsidRPr="00F32A60">
        <w:rPr>
          <w:lang w:val="en-US"/>
        </w:rPr>
        <w:t xml:space="preserve">The Coordinator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3552F30F" w14:textId="77777777" w:rsidR="00B97B5E" w:rsidRPr="00F32A60" w:rsidRDefault="00B97B5E" w:rsidP="00635279">
      <w:pPr>
        <w:jc w:val="both"/>
        <w:rPr>
          <w:lang w:val="en-US"/>
        </w:rPr>
      </w:pPr>
    </w:p>
    <w:p w14:paraId="4A4358B8"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14AF759F" w14:textId="77777777" w:rsidR="00975557" w:rsidRPr="00F32A60" w:rsidRDefault="00975557" w:rsidP="00975557">
      <w:pPr>
        <w:ind w:left="170"/>
        <w:jc w:val="both"/>
        <w:rPr>
          <w:lang w:val="en-US"/>
        </w:rPr>
      </w:pPr>
    </w:p>
    <w:p w14:paraId="2A400205"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49A4890" w14:textId="77777777" w:rsidR="00975557" w:rsidRPr="00F32A60" w:rsidRDefault="00975557" w:rsidP="00975557">
      <w:pPr>
        <w:ind w:left="170"/>
        <w:jc w:val="both"/>
        <w:rPr>
          <w:lang w:val="en-US"/>
        </w:rPr>
      </w:pPr>
    </w:p>
    <w:p w14:paraId="5DDEB8D8"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44660C1D" w14:textId="77777777" w:rsidR="00462193" w:rsidRPr="00F32A60" w:rsidRDefault="00462193" w:rsidP="00462193">
      <w:pPr>
        <w:jc w:val="both"/>
        <w:rPr>
          <w:lang w:val="en-US"/>
        </w:rPr>
      </w:pPr>
    </w:p>
    <w:p w14:paraId="19EB7F9E" w14:textId="77777777" w:rsidR="00DD00CC" w:rsidRPr="00F32A60" w:rsidRDefault="00483D36" w:rsidP="00086C15">
      <w:pPr>
        <w:numPr>
          <w:ilvl w:val="1"/>
          <w:numId w:val="1"/>
        </w:numPr>
        <w:jc w:val="both"/>
        <w:rPr>
          <w:lang w:val="en-US"/>
        </w:rPr>
      </w:pPr>
      <w:r w:rsidRPr="00F32A60">
        <w:rPr>
          <w:lang w:val="en-US"/>
        </w:rPr>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14:paraId="7A8B8405" w14:textId="77777777" w:rsidR="00DD00CC" w:rsidRPr="00F32A60" w:rsidRDefault="00DD00CC" w:rsidP="00483D36">
      <w:pPr>
        <w:jc w:val="both"/>
        <w:rPr>
          <w:lang w:val="en-US"/>
        </w:rPr>
      </w:pPr>
    </w:p>
    <w:p w14:paraId="5554B9CA" w14:textId="77777777" w:rsidR="00483D36" w:rsidRDefault="00123C1E" w:rsidP="00086C15">
      <w:pPr>
        <w:numPr>
          <w:ilvl w:val="1"/>
          <w:numId w:val="1"/>
        </w:numPr>
        <w:jc w:val="both"/>
        <w:rPr>
          <w:lang w:val="en-US"/>
        </w:rPr>
      </w:pPr>
      <w:r w:rsidRPr="00F32A60">
        <w:rPr>
          <w:lang w:val="en-US"/>
        </w:rPr>
        <w:lastRenderedPageBreak/>
        <w:t xml:space="preserve">Laboratories shall avoid </w:t>
      </w:r>
      <w:r w:rsidR="00945D5E" w:rsidRPr="00F32A60">
        <w:rPr>
          <w:lang w:val="en-US"/>
        </w:rPr>
        <w:t>raising</w:t>
      </w:r>
      <w:r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2E684B88" w14:textId="77777777" w:rsidR="00984AFA" w:rsidRPr="00F32A60" w:rsidRDefault="00984AFA" w:rsidP="00483D36">
      <w:pPr>
        <w:jc w:val="both"/>
        <w:rPr>
          <w:lang w:val="en-US"/>
        </w:rPr>
      </w:pPr>
    </w:p>
    <w:p w14:paraId="72266F61" w14:textId="77777777" w:rsidR="00984AFA" w:rsidRPr="00AF6FF8" w:rsidRDefault="00984AFA" w:rsidP="00B64045">
      <w:pPr>
        <w:jc w:val="center"/>
        <w:rPr>
          <w:lang w:val="en-US"/>
        </w:rPr>
        <w:sectPr w:rsidR="00984AFA" w:rsidRPr="00AF6FF8" w:rsidSect="00984AFA">
          <w:headerReference w:type="even" r:id="rId106"/>
          <w:headerReference w:type="default" r:id="rId107"/>
          <w:footerReference w:type="even" r:id="rId108"/>
          <w:footerReference w:type="default" r:id="rId109"/>
          <w:headerReference w:type="first" r:id="rId110"/>
          <w:footerReference w:type="first" r:id="rId111"/>
          <w:footnotePr>
            <w:numFmt w:val="chicago"/>
            <w:numStart w:val="2"/>
          </w:footnotePr>
          <w:pgSz w:w="11906" w:h="16838"/>
          <w:pgMar w:top="1400" w:right="1200" w:bottom="1200" w:left="1200" w:header="709" w:footer="709" w:gutter="0"/>
          <w:pgNumType w:start="1"/>
          <w:cols w:space="708"/>
          <w:docGrid w:linePitch="360"/>
        </w:sectPr>
      </w:pPr>
    </w:p>
    <w:p w14:paraId="4E640F1C" w14:textId="77777777" w:rsidR="005270BA" w:rsidRPr="0057759A" w:rsidRDefault="005270BA" w:rsidP="005270BA">
      <w:pPr>
        <w:jc w:val="center"/>
        <w:rPr>
          <w:b/>
          <w:bCs/>
        </w:rPr>
      </w:pPr>
      <w:r w:rsidRPr="0057759A">
        <w:rPr>
          <w:b/>
          <w:bCs/>
        </w:rPr>
        <w:lastRenderedPageBreak/>
        <w:t xml:space="preserve">Annex </w:t>
      </w:r>
      <w:r>
        <w:rPr>
          <w:b/>
          <w:bCs/>
        </w:rPr>
        <w:t>A</w:t>
      </w:r>
    </w:p>
    <w:p w14:paraId="6FA496D6" w14:textId="77777777" w:rsidR="005270BA" w:rsidRDefault="005270BA" w:rsidP="005270BA">
      <w:pPr>
        <w:jc w:val="both"/>
      </w:pPr>
    </w:p>
    <w:p w14:paraId="183B7EA4" w14:textId="77777777" w:rsidR="005270BA" w:rsidRDefault="005270BA" w:rsidP="005270BA">
      <w:pPr>
        <w:jc w:val="both"/>
      </w:pPr>
      <w:r w:rsidRPr="00F139C6">
        <w:t>Compilare inserendo i seguenti dati negli appositi campi</w:t>
      </w:r>
      <w:r>
        <w:t xml:space="preserve"> evidenziati in giallo nel testo del contratto:</w:t>
      </w:r>
    </w:p>
    <w:p w14:paraId="3D760676" w14:textId="77777777" w:rsidR="005270BA" w:rsidRDefault="005270BA" w:rsidP="005270BA">
      <w:pPr>
        <w:jc w:val="both"/>
      </w:pPr>
    </w:p>
    <w:p w14:paraId="73E2AF23" w14:textId="77777777" w:rsidR="005270BA" w:rsidRDefault="005270BA" w:rsidP="005270BA">
      <w:pPr>
        <w:pStyle w:val="Paragrafoelenco"/>
        <w:numPr>
          <w:ilvl w:val="0"/>
          <w:numId w:val="39"/>
        </w:numPr>
        <w:jc w:val="both"/>
      </w:pPr>
      <w:r>
        <w:t xml:space="preserve">(1) </w:t>
      </w:r>
      <w:r w:rsidRPr="00311AEC">
        <w:t>Ragione sociale</w:t>
      </w:r>
    </w:p>
    <w:p w14:paraId="5A65BC7D" w14:textId="77777777" w:rsidR="005270BA" w:rsidRDefault="005270BA" w:rsidP="005270BA">
      <w:pPr>
        <w:pStyle w:val="Paragrafoelenco"/>
        <w:numPr>
          <w:ilvl w:val="0"/>
          <w:numId w:val="39"/>
        </w:numPr>
        <w:jc w:val="both"/>
      </w:pPr>
      <w:r>
        <w:t>(2) Codice fiscale</w:t>
      </w:r>
    </w:p>
    <w:p w14:paraId="0BFCDB1C" w14:textId="77777777" w:rsidR="005270BA" w:rsidRDefault="005270BA" w:rsidP="005270BA">
      <w:pPr>
        <w:pStyle w:val="Paragrafoelenco"/>
        <w:numPr>
          <w:ilvl w:val="0"/>
          <w:numId w:val="39"/>
        </w:numPr>
        <w:jc w:val="both"/>
      </w:pPr>
      <w:r>
        <w:t>(3) Partita IVA</w:t>
      </w:r>
    </w:p>
    <w:p w14:paraId="7E6E7086" w14:textId="77777777" w:rsidR="005270BA" w:rsidRDefault="005270BA" w:rsidP="005270BA">
      <w:pPr>
        <w:pStyle w:val="Paragrafoelenco"/>
        <w:numPr>
          <w:ilvl w:val="0"/>
          <w:numId w:val="39"/>
        </w:numPr>
        <w:jc w:val="both"/>
      </w:pPr>
      <w:r>
        <w:t>(4) Indirizzo</w:t>
      </w:r>
    </w:p>
    <w:p w14:paraId="6DDFBD16" w14:textId="77777777" w:rsidR="005270BA" w:rsidRDefault="005270BA" w:rsidP="005270BA">
      <w:pPr>
        <w:pStyle w:val="Paragrafoelenco"/>
        <w:numPr>
          <w:ilvl w:val="0"/>
          <w:numId w:val="39"/>
        </w:numPr>
        <w:jc w:val="both"/>
      </w:pPr>
      <w:r>
        <w:t>(5) Nome, cognome e qualifica del rappresentante</w:t>
      </w:r>
    </w:p>
    <w:p w14:paraId="3B65F14D" w14:textId="77777777" w:rsidR="005270BA" w:rsidRDefault="005270BA" w:rsidP="005270BA">
      <w:pPr>
        <w:pStyle w:val="Paragrafoelenco"/>
        <w:numPr>
          <w:ilvl w:val="0"/>
          <w:numId w:val="39"/>
        </w:numPr>
        <w:jc w:val="both"/>
      </w:pPr>
      <w:r>
        <w:t>(6) Indirizzo PEC</w:t>
      </w:r>
    </w:p>
    <w:p w14:paraId="50E6D7A3" w14:textId="77777777" w:rsidR="005270BA" w:rsidRDefault="005270BA" w:rsidP="005270BA">
      <w:pPr>
        <w:pStyle w:val="Paragrafoelenco"/>
        <w:numPr>
          <w:ilvl w:val="0"/>
          <w:numId w:val="39"/>
        </w:numPr>
        <w:jc w:val="both"/>
      </w:pPr>
      <w:r>
        <w:t>(7) Codice univoco</w:t>
      </w:r>
    </w:p>
    <w:p w14:paraId="14E884A9" w14:textId="7359D557" w:rsidR="000D1063" w:rsidRPr="000D1063" w:rsidRDefault="000D1063" w:rsidP="000D1063">
      <w:pPr>
        <w:pStyle w:val="Paragrafoelenco"/>
        <w:numPr>
          <w:ilvl w:val="0"/>
          <w:numId w:val="39"/>
        </w:numPr>
      </w:pPr>
      <w:r>
        <w:t xml:space="preserve">(8) </w:t>
      </w:r>
      <w:r w:rsidRPr="000D1063">
        <w:t>Specificare se l’emissione di fattura deve seguire un ordine di acquisto da parte del Committente</w:t>
      </w:r>
    </w:p>
    <w:p w14:paraId="42EB58B0" w14:textId="58CC75B9" w:rsidR="005270BA" w:rsidRDefault="005270BA" w:rsidP="005270BA">
      <w:pPr>
        <w:pStyle w:val="Paragrafoelenco"/>
        <w:numPr>
          <w:ilvl w:val="0"/>
          <w:numId w:val="39"/>
        </w:numPr>
        <w:jc w:val="both"/>
      </w:pPr>
      <w:r>
        <w:t>(</w:t>
      </w:r>
      <w:r w:rsidR="000D1063">
        <w:t>9</w:t>
      </w:r>
      <w:r>
        <w:t>) Link informativa</w:t>
      </w:r>
    </w:p>
    <w:p w14:paraId="59B634EC" w14:textId="2C1F1BC7" w:rsidR="005270BA" w:rsidRDefault="005270BA" w:rsidP="005270BA">
      <w:pPr>
        <w:pStyle w:val="Paragrafoelenco"/>
        <w:numPr>
          <w:ilvl w:val="0"/>
          <w:numId w:val="39"/>
        </w:numPr>
        <w:jc w:val="both"/>
      </w:pPr>
      <w:r>
        <w:t>(</w:t>
      </w:r>
      <w:r w:rsidR="000D1063">
        <w:t>10</w:t>
      </w:r>
      <w:r>
        <w:t>) Titolare del trattamento dati personali</w:t>
      </w:r>
    </w:p>
    <w:p w14:paraId="3E192B89" w14:textId="7AB068B4" w:rsidR="005270BA" w:rsidRDefault="005270BA" w:rsidP="005270BA">
      <w:pPr>
        <w:pStyle w:val="Paragrafoelenco"/>
        <w:numPr>
          <w:ilvl w:val="0"/>
          <w:numId w:val="39"/>
        </w:numPr>
        <w:jc w:val="both"/>
      </w:pPr>
      <w:r>
        <w:t>(1</w:t>
      </w:r>
      <w:r w:rsidR="000D1063">
        <w:t>1</w:t>
      </w:r>
      <w:r>
        <w:t>) Luogo</w:t>
      </w:r>
    </w:p>
    <w:p w14:paraId="66A7EC87" w14:textId="28972178" w:rsidR="005270BA" w:rsidRDefault="005270BA" w:rsidP="005270BA">
      <w:pPr>
        <w:pStyle w:val="Paragrafoelenco"/>
        <w:numPr>
          <w:ilvl w:val="0"/>
          <w:numId w:val="39"/>
        </w:numPr>
        <w:jc w:val="both"/>
      </w:pPr>
      <w:r>
        <w:t>(1</w:t>
      </w:r>
      <w:r w:rsidR="000D1063">
        <w:t>2</w:t>
      </w:r>
      <w:r>
        <w:t>) Data</w:t>
      </w:r>
    </w:p>
    <w:p w14:paraId="5329D501" w14:textId="64380406" w:rsidR="005270BA" w:rsidRDefault="005270BA" w:rsidP="005270BA">
      <w:pPr>
        <w:pStyle w:val="Paragrafoelenco"/>
        <w:numPr>
          <w:ilvl w:val="0"/>
          <w:numId w:val="39"/>
        </w:numPr>
        <w:jc w:val="both"/>
      </w:pPr>
      <w:r>
        <w:t>(1</w:t>
      </w:r>
      <w:r w:rsidR="000D1063">
        <w:t>3</w:t>
      </w:r>
      <w:r>
        <w:t>) Nome e cognome di chi firma</w:t>
      </w:r>
    </w:p>
    <w:p w14:paraId="06DD58AA" w14:textId="77777777" w:rsidR="005270BA" w:rsidRDefault="005270BA" w:rsidP="005270BA">
      <w:pPr>
        <w:jc w:val="both"/>
      </w:pPr>
    </w:p>
    <w:p w14:paraId="749F284D" w14:textId="77777777" w:rsidR="005270BA" w:rsidRDefault="005270BA" w:rsidP="005270BA">
      <w:pPr>
        <w:jc w:val="both"/>
      </w:pPr>
      <w:r>
        <w:t xml:space="preserve">Verificare di aver inserito tutti i dati richiesti ed eliminare queste note. Possibilmente, firmare digitalmente e spedire il contratto con PEC alla seguente PEC </w:t>
      </w:r>
      <w:hyperlink r:id="rId112" w:history="1">
        <w:r w:rsidRPr="004C497D">
          <w:rPr>
            <w:color w:val="0000FF"/>
            <w:u w:val="single"/>
          </w:rPr>
          <w:t>dinfo@pec.unifi.it</w:t>
        </w:r>
      </w:hyperlink>
    </w:p>
    <w:p w14:paraId="18DA1B2B" w14:textId="77777777" w:rsidR="005270BA" w:rsidRPr="004C497D" w:rsidRDefault="005270BA" w:rsidP="005270BA">
      <w:r>
        <w:t>_</w:t>
      </w:r>
      <w:r w:rsidRPr="004C497D">
        <w:t>____________</w:t>
      </w:r>
      <w:r>
        <w:t>_________________________</w:t>
      </w:r>
      <w:r w:rsidRPr="004C497D">
        <w:t>___________________________</w:t>
      </w:r>
    </w:p>
    <w:p w14:paraId="02510A94" w14:textId="77777777" w:rsidR="005270BA" w:rsidRPr="004C497D" w:rsidRDefault="005270BA" w:rsidP="005270BA"/>
    <w:p w14:paraId="7A0F8DF4" w14:textId="77777777" w:rsidR="005270BA" w:rsidRPr="004C497D" w:rsidRDefault="005270BA" w:rsidP="005270BA">
      <w:pPr>
        <w:spacing w:line="360" w:lineRule="auto"/>
        <w:jc w:val="both"/>
        <w:rPr>
          <w:b/>
        </w:rPr>
      </w:pPr>
      <w:r w:rsidRPr="004C497D">
        <w:rPr>
          <w:b/>
          <w:bCs/>
        </w:rPr>
        <w:t>CONTRATTO TRA LA</w:t>
      </w:r>
      <w:bookmarkStart w:id="18" w:name="Ragione_sociale"/>
      <w:bookmarkEnd w:id="18"/>
      <w:r w:rsidRPr="004C497D">
        <w:rPr>
          <w:b/>
          <w:bCs/>
        </w:rPr>
        <w:t xml:space="preserve"> </w:t>
      </w:r>
      <w:r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41C5C0B4" w14:textId="1961193E" w:rsidR="005270BA" w:rsidRPr="004C497D" w:rsidRDefault="005270BA" w:rsidP="005270BA">
      <w:pPr>
        <w:spacing w:line="360" w:lineRule="auto"/>
        <w:jc w:val="both"/>
        <w:rPr>
          <w:b/>
        </w:rPr>
      </w:pPr>
      <w:r w:rsidRPr="004C497D">
        <w:rPr>
          <w:b/>
        </w:rPr>
        <w:t>“Prova valutativa di misure di emissione radiata nell’intervallo di frequenza 30-6000 MHz</w:t>
      </w:r>
      <w:r w:rsidR="00493C0F">
        <w:rPr>
          <w:b/>
        </w:rPr>
        <w:t xml:space="preserve"> – </w:t>
      </w:r>
      <w:r>
        <w:rPr>
          <w:b/>
        </w:rPr>
        <w:t>PTC(RE-30-6000-</w:t>
      </w:r>
      <w:r w:rsidR="002F3E7E">
        <w:rPr>
          <w:b/>
        </w:rPr>
        <w:t>VIII</w:t>
      </w:r>
      <w:r>
        <w:rPr>
          <w:b/>
        </w:rPr>
        <w:t>)</w:t>
      </w:r>
      <w:r w:rsidRPr="004C497D">
        <w:rPr>
          <w:b/>
        </w:rPr>
        <w:t>”</w:t>
      </w:r>
    </w:p>
    <w:p w14:paraId="5A7E9BEC" w14:textId="77777777" w:rsidR="005270BA" w:rsidRPr="00E966F1" w:rsidRDefault="005270BA" w:rsidP="005270BA">
      <w:pPr>
        <w:spacing w:line="360" w:lineRule="auto"/>
        <w:jc w:val="both"/>
      </w:pPr>
      <w:r w:rsidRPr="00E966F1">
        <w:t>(Art. 3/C del Regolamento sullo svolgimento di attività di ricerca o didattica commissionate da soggetti pubblici e privati emanato con D.R. 451/2018, Prot. 63016 del 16/04/2018)</w:t>
      </w:r>
    </w:p>
    <w:p w14:paraId="4630811B" w14:textId="77777777" w:rsidR="005270BA" w:rsidRPr="00E966F1" w:rsidRDefault="005270BA" w:rsidP="00181A22">
      <w:pPr>
        <w:keepNext/>
        <w:keepLines/>
        <w:autoSpaceDE w:val="0"/>
        <w:autoSpaceDN w:val="0"/>
        <w:spacing w:line="360" w:lineRule="auto"/>
        <w:jc w:val="center"/>
        <w:outlineLvl w:val="2"/>
        <w:rPr>
          <w:b/>
        </w:rPr>
      </w:pPr>
      <w:r w:rsidRPr="00E966F1">
        <w:rPr>
          <w:b/>
        </w:rPr>
        <w:t>Tra</w:t>
      </w:r>
    </w:p>
    <w:p w14:paraId="4DD5B084" w14:textId="77777777" w:rsidR="005270BA" w:rsidRPr="00E966F1" w:rsidRDefault="005270BA" w:rsidP="00181A22">
      <w:pPr>
        <w:keepNext/>
        <w:keepLines/>
        <w:spacing w:line="360" w:lineRule="auto"/>
        <w:jc w:val="both"/>
        <w:rPr>
          <w:i/>
          <w:iCs/>
        </w:rPr>
      </w:pPr>
      <w:r w:rsidRPr="0029765E">
        <w:rPr>
          <w:highlight w:val="yellow"/>
        </w:rPr>
        <w:t>…(1)…</w:t>
      </w:r>
      <w:r>
        <w:t xml:space="preserve"> </w:t>
      </w:r>
      <w:r w:rsidRPr="00E966F1">
        <w:t xml:space="preserve">c.f. </w:t>
      </w:r>
      <w:r w:rsidRPr="0029765E">
        <w:rPr>
          <w:highlight w:val="yellow"/>
        </w:rPr>
        <w:t>…(2)…</w:t>
      </w:r>
      <w:r>
        <w:t xml:space="preserve"> </w:t>
      </w:r>
      <w:r w:rsidRPr="00E966F1">
        <w:t xml:space="preserve">P.I. </w:t>
      </w:r>
      <w:r w:rsidRPr="0029765E">
        <w:rPr>
          <w:highlight w:val="yellow"/>
        </w:rPr>
        <w:t>…(3)…</w:t>
      </w:r>
      <w:r>
        <w:t xml:space="preserve"> </w:t>
      </w:r>
      <w:r w:rsidRPr="00E966F1">
        <w:t xml:space="preserve">con sede in </w:t>
      </w:r>
      <w:r w:rsidRPr="0029765E">
        <w:rPr>
          <w:highlight w:val="yellow"/>
        </w:rPr>
        <w:t>…(4)…</w:t>
      </w:r>
      <w:r>
        <w:t xml:space="preserve"> </w:t>
      </w:r>
      <w:r w:rsidRPr="00E966F1">
        <w:t xml:space="preserve">in seguito indicata/o “Committente”, rappresentato da </w:t>
      </w:r>
      <w:r w:rsidRPr="0029765E">
        <w:rPr>
          <w:highlight w:val="yellow"/>
        </w:rPr>
        <w:t>…(5)…</w:t>
      </w:r>
    </w:p>
    <w:p w14:paraId="19E18B47" w14:textId="77777777" w:rsidR="005270BA" w:rsidRPr="00E966F1" w:rsidRDefault="005270BA" w:rsidP="005270BA">
      <w:pPr>
        <w:autoSpaceDE w:val="0"/>
        <w:autoSpaceDN w:val="0"/>
        <w:spacing w:line="360" w:lineRule="auto"/>
        <w:jc w:val="center"/>
        <w:outlineLvl w:val="2"/>
        <w:rPr>
          <w:b/>
        </w:rPr>
      </w:pPr>
      <w:r w:rsidRPr="00E966F1">
        <w:rPr>
          <w:b/>
        </w:rPr>
        <w:t>e</w:t>
      </w:r>
    </w:p>
    <w:p w14:paraId="7CA8D5AA" w14:textId="77777777" w:rsidR="005270BA" w:rsidRPr="00E966F1" w:rsidRDefault="005270BA" w:rsidP="005270BA">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7419E7C5" w14:textId="77777777" w:rsidR="005270BA" w:rsidRPr="00E966F1" w:rsidRDefault="005270BA" w:rsidP="00181A22">
      <w:pPr>
        <w:keepNext/>
        <w:keepLines/>
        <w:autoSpaceDE w:val="0"/>
        <w:autoSpaceDN w:val="0"/>
        <w:spacing w:line="360" w:lineRule="auto"/>
        <w:jc w:val="center"/>
        <w:outlineLvl w:val="2"/>
        <w:rPr>
          <w:b/>
        </w:rPr>
      </w:pPr>
      <w:r w:rsidRPr="00E966F1">
        <w:rPr>
          <w:b/>
        </w:rPr>
        <w:lastRenderedPageBreak/>
        <w:t>PREMESSA</w:t>
      </w:r>
    </w:p>
    <w:p w14:paraId="20DD6B14" w14:textId="77777777" w:rsidR="005270BA" w:rsidRPr="00E966F1" w:rsidRDefault="005270BA" w:rsidP="00181A22">
      <w:pPr>
        <w:keepNext/>
        <w:keepLines/>
        <w:autoSpaceDE w:val="0"/>
        <w:autoSpaceDN w:val="0"/>
        <w:spacing w:line="360" w:lineRule="auto"/>
        <w:jc w:val="both"/>
        <w:outlineLvl w:val="2"/>
        <w:rPr>
          <w:bCs/>
          <w:iCs/>
        </w:rPr>
      </w:pPr>
      <w:r w:rsidRPr="00E966F1">
        <w:rPr>
          <w:bCs/>
          <w:iCs/>
        </w:rPr>
        <w:t>DINFO ha le capacità per fornire servizi di circuito interlaboratorio ai Laboratori operanti nel settore delle prove di Compatibilità Elettromagnetica e il Committente intende dare evidenza della propria competenza tecnica attraverso la partecipazione a circuiti interlaboratorio.</w:t>
      </w:r>
    </w:p>
    <w:p w14:paraId="69619124" w14:textId="77777777" w:rsidR="005270BA" w:rsidRPr="00E966F1" w:rsidRDefault="005270BA" w:rsidP="005270BA">
      <w:pPr>
        <w:keepLines/>
        <w:autoSpaceDE w:val="0"/>
        <w:autoSpaceDN w:val="0"/>
        <w:spacing w:line="360" w:lineRule="auto"/>
        <w:jc w:val="center"/>
        <w:outlineLvl w:val="2"/>
        <w:rPr>
          <w:b/>
        </w:rPr>
      </w:pPr>
      <w:r w:rsidRPr="00E966F1">
        <w:rPr>
          <w:b/>
        </w:rPr>
        <w:t>SI CONVIENE E SI STIPULA QUANTO SEGUE</w:t>
      </w:r>
    </w:p>
    <w:p w14:paraId="5F09F8BA" w14:textId="77777777" w:rsidR="005270BA" w:rsidRPr="00E966F1" w:rsidRDefault="005270BA" w:rsidP="005270BA">
      <w:pPr>
        <w:keepLines/>
        <w:spacing w:line="360" w:lineRule="auto"/>
        <w:jc w:val="center"/>
        <w:rPr>
          <w:b/>
          <w:bCs/>
        </w:rPr>
      </w:pPr>
      <w:r w:rsidRPr="00E966F1">
        <w:rPr>
          <w:b/>
          <w:bCs/>
        </w:rPr>
        <w:t>Art. 1</w:t>
      </w:r>
    </w:p>
    <w:p w14:paraId="1C97F1EE" w14:textId="77777777" w:rsidR="005270BA" w:rsidRPr="00E966F1" w:rsidRDefault="005270BA" w:rsidP="005270BA">
      <w:pPr>
        <w:keepLines/>
        <w:spacing w:line="360" w:lineRule="auto"/>
        <w:jc w:val="center"/>
        <w:rPr>
          <w:b/>
          <w:bCs/>
        </w:rPr>
      </w:pPr>
      <w:r w:rsidRPr="00E966F1">
        <w:rPr>
          <w:b/>
          <w:bCs/>
        </w:rPr>
        <w:t>Oggetto del contratto</w:t>
      </w:r>
    </w:p>
    <w:p w14:paraId="0C2902B1" w14:textId="77777777" w:rsidR="005270BA" w:rsidRPr="00E966F1" w:rsidRDefault="005270BA" w:rsidP="005270BA">
      <w:pPr>
        <w:keepLines/>
        <w:spacing w:line="360" w:lineRule="auto"/>
        <w:jc w:val="both"/>
      </w:pPr>
      <w:r w:rsidRPr="00E966F1">
        <w:t>L’Unità Amministrativa effettuerà la seguente prestazione:</w:t>
      </w:r>
    </w:p>
    <w:p w14:paraId="1C5901DE" w14:textId="7B9D5F94" w:rsidR="005270BA" w:rsidRPr="00E966F1" w:rsidRDefault="005270BA" w:rsidP="005270BA">
      <w:pPr>
        <w:spacing w:line="360" w:lineRule="auto"/>
        <w:jc w:val="both"/>
      </w:pPr>
      <w:r w:rsidRPr="00E966F1">
        <w:t>“</w:t>
      </w:r>
      <w:r w:rsidRPr="005270BA">
        <w:t xml:space="preserve">Prova valutativa di misure di emissione radiata nell’intervallo di frequenza 30-6000 MHz </w:t>
      </w:r>
      <w:r w:rsidR="00493C0F">
        <w:t xml:space="preserve">– </w:t>
      </w:r>
      <w:r w:rsidRPr="005270BA">
        <w:t>PTC(RE-30-6000-</w:t>
      </w:r>
      <w:r w:rsidR="002F3E7E">
        <w:t>VIII</w:t>
      </w:r>
      <w:r w:rsidRPr="005270BA">
        <w:t>)</w:t>
      </w:r>
      <w:r w:rsidRPr="00E966F1">
        <w:t>”, voce di tariffa “Partecipazione a circuito interlaboratorio tipo</w:t>
      </w:r>
      <w:r>
        <w:t xml:space="preserve"> H” </w:t>
      </w:r>
      <w:r w:rsidRPr="00E966F1">
        <w:t xml:space="preserve">approvata dal Consiglio dell’Unità Amministrativa in data </w:t>
      </w:r>
      <w:r>
        <w:t>30</w:t>
      </w:r>
      <w:r w:rsidRPr="00E966F1">
        <w:t xml:space="preserve"> </w:t>
      </w:r>
      <w:r>
        <w:t>Gennaio</w:t>
      </w:r>
      <w:r w:rsidRPr="00E966F1">
        <w:t xml:space="preserve"> 201</w:t>
      </w:r>
      <w:r>
        <w:t>9</w:t>
      </w:r>
      <w:r w:rsidRPr="00E966F1">
        <w:t>.</w:t>
      </w:r>
    </w:p>
    <w:p w14:paraId="1DA952A7" w14:textId="77777777" w:rsidR="005270BA" w:rsidRPr="00E966F1" w:rsidRDefault="005270BA" w:rsidP="005270BA">
      <w:pPr>
        <w:keepLines/>
        <w:spacing w:line="360" w:lineRule="auto"/>
        <w:jc w:val="center"/>
        <w:rPr>
          <w:b/>
          <w:bCs/>
        </w:rPr>
      </w:pPr>
      <w:r w:rsidRPr="00E966F1">
        <w:rPr>
          <w:b/>
          <w:bCs/>
        </w:rPr>
        <w:t>Art. 2</w:t>
      </w:r>
    </w:p>
    <w:p w14:paraId="03D4A292" w14:textId="77777777" w:rsidR="005270BA" w:rsidRPr="00E966F1" w:rsidRDefault="005270BA" w:rsidP="005270BA">
      <w:pPr>
        <w:keepLines/>
        <w:spacing w:line="360" w:lineRule="auto"/>
        <w:jc w:val="center"/>
        <w:rPr>
          <w:b/>
          <w:bCs/>
        </w:rPr>
      </w:pPr>
      <w:r w:rsidRPr="00E966F1">
        <w:rPr>
          <w:b/>
          <w:bCs/>
        </w:rPr>
        <w:t>Responsabile dell’attività</w:t>
      </w:r>
    </w:p>
    <w:p w14:paraId="0F6D5C9C" w14:textId="4F346203" w:rsidR="005270BA" w:rsidRPr="00E966F1" w:rsidRDefault="005270BA" w:rsidP="005270BA">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t>Scheme of the proficiency test through interlaboratory comparison of radiated emission measurements in the 30 MHz to 6000 MHz frequency range – Proficiency test code PTC(RE-30-6000-</w:t>
      </w:r>
      <w:r w:rsidR="002F3E7E">
        <w:t>VIII</w:t>
      </w:r>
      <w:r>
        <w:t>)</w:t>
      </w:r>
      <w:r w:rsidRPr="00E966F1">
        <w:t>” (Allegato Tecnico) che accompagna il presente atto e ne costituisce parte integrante.</w:t>
      </w:r>
    </w:p>
    <w:p w14:paraId="71868E88" w14:textId="77777777" w:rsidR="005270BA" w:rsidRPr="00484A85" w:rsidRDefault="005270BA" w:rsidP="005270BA">
      <w:pPr>
        <w:keepLines/>
        <w:spacing w:line="360" w:lineRule="auto"/>
        <w:jc w:val="center"/>
        <w:rPr>
          <w:b/>
          <w:bCs/>
          <w:color w:val="000000" w:themeColor="text1"/>
        </w:rPr>
      </w:pPr>
      <w:r w:rsidRPr="00484A85">
        <w:rPr>
          <w:b/>
          <w:bCs/>
          <w:color w:val="000000" w:themeColor="text1"/>
        </w:rPr>
        <w:t>Art. 3</w:t>
      </w:r>
    </w:p>
    <w:p w14:paraId="5216EAA5" w14:textId="77777777" w:rsidR="005270BA" w:rsidRPr="00484A85" w:rsidRDefault="005270BA" w:rsidP="005270BA">
      <w:pPr>
        <w:keepLines/>
        <w:spacing w:line="360" w:lineRule="auto"/>
        <w:jc w:val="center"/>
        <w:rPr>
          <w:b/>
          <w:bCs/>
          <w:color w:val="000000" w:themeColor="text1"/>
        </w:rPr>
      </w:pPr>
      <w:r w:rsidRPr="00484A85">
        <w:rPr>
          <w:b/>
          <w:bCs/>
          <w:color w:val="000000" w:themeColor="text1"/>
        </w:rPr>
        <w:t>Pagamenti</w:t>
      </w:r>
    </w:p>
    <w:p w14:paraId="5434A3DE" w14:textId="61DA93DD" w:rsidR="005270BA" w:rsidRPr="00781C99" w:rsidRDefault="005270BA" w:rsidP="005270BA">
      <w:pPr>
        <w:keepLines/>
        <w:autoSpaceDE w:val="0"/>
        <w:autoSpaceDN w:val="0"/>
        <w:spacing w:line="360" w:lineRule="auto"/>
        <w:jc w:val="both"/>
        <w:outlineLvl w:val="2"/>
      </w:pPr>
      <w:r w:rsidRPr="00484A85">
        <w:rPr>
          <w:bCs/>
          <w:color w:val="000000" w:themeColor="text1"/>
        </w:rPr>
        <w:t>Per la realizzazione della prestazione il Committente corrisponderà all'Università la somma di</w:t>
      </w:r>
      <w:r w:rsidRPr="003B5659">
        <w:rPr>
          <w:bCs/>
          <w:color w:val="000000" w:themeColor="text1"/>
        </w:rPr>
        <w:t xml:space="preserve"> € </w:t>
      </w:r>
      <w:r>
        <w:rPr>
          <w:bCs/>
          <w:color w:val="000000" w:themeColor="text1"/>
        </w:rPr>
        <w:t>2</w:t>
      </w:r>
      <w:r w:rsidRPr="003B5659">
        <w:rPr>
          <w:bCs/>
          <w:color w:val="000000" w:themeColor="text1"/>
        </w:rPr>
        <w:t xml:space="preserve">500 </w:t>
      </w:r>
      <w:r w:rsidRPr="00484A85">
        <w:rPr>
          <w:bCs/>
          <w:color w:val="000000" w:themeColor="text1"/>
        </w:rPr>
        <w:t xml:space="preserve">oltre IVA (oppure indicare il titolo di inapplicabilità dell’IVA). </w:t>
      </w:r>
      <w:r>
        <w:rPr>
          <w:bCs/>
          <w:color w:val="000000" w:themeColor="text1"/>
        </w:rPr>
        <w:t> </w:t>
      </w:r>
      <w:r w:rsidRPr="00781C99">
        <w:t>Il pagamento verrà e</w:t>
      </w:r>
      <w:r>
        <w:t>f</w:t>
      </w:r>
      <w:r w:rsidRPr="00781C99">
        <w:t>fettuato dal Committente:</w:t>
      </w:r>
    </w:p>
    <w:p w14:paraId="027F5305" w14:textId="77777777" w:rsidR="005270BA" w:rsidRPr="00781C99" w:rsidRDefault="005270BA" w:rsidP="005270BA">
      <w:pPr>
        <w:pStyle w:val="Paragrafoelenco"/>
        <w:numPr>
          <w:ilvl w:val="0"/>
          <w:numId w:val="34"/>
        </w:numPr>
        <w:spacing w:line="360" w:lineRule="auto"/>
        <w:jc w:val="both"/>
      </w:pPr>
      <w:r w:rsidRPr="00781C99">
        <w:t>entro 30 giorni dal ricevimento di fattura</w:t>
      </w:r>
      <w:r>
        <w:t xml:space="preserve"> elettronica</w:t>
      </w:r>
      <w:r w:rsidRPr="00781C99">
        <w:t xml:space="preserve">; </w:t>
      </w:r>
      <w:r>
        <w:t xml:space="preserve">la </w:t>
      </w:r>
      <w:r w:rsidRPr="00781C99">
        <w:t xml:space="preserve">fattura </w:t>
      </w:r>
      <w:r>
        <w:t xml:space="preserve">elettronica </w:t>
      </w:r>
      <w:r w:rsidRPr="00781C99">
        <w:t>sar</w:t>
      </w:r>
      <w:r>
        <w:t>à</w:t>
      </w:r>
      <w:r w:rsidRPr="00781C99">
        <w:t xml:space="preserve"> trasmess</w:t>
      </w:r>
      <w:r>
        <w:t>a</w:t>
      </w:r>
      <w:r w:rsidRPr="00781C99">
        <w:t xml:space="preserve"> all’indirizzo </w:t>
      </w:r>
      <w:r>
        <w:t>PEC</w:t>
      </w:r>
      <w:r w:rsidRPr="00781C99">
        <w:t xml:space="preserve"> </w:t>
      </w:r>
      <w:r w:rsidRPr="0029765E">
        <w:rPr>
          <w:highlight w:val="yellow"/>
        </w:rPr>
        <w:t>…(</w:t>
      </w:r>
      <w:r>
        <w:rPr>
          <w:highlight w:val="yellow"/>
        </w:rPr>
        <w:t>6</w:t>
      </w:r>
      <w:r w:rsidRPr="0029765E">
        <w:rPr>
          <w:highlight w:val="yellow"/>
        </w:rPr>
        <w:t>)…</w:t>
      </w:r>
      <w:r w:rsidRPr="00781C99">
        <w:t xml:space="preserve"> e codice destinatario (codice univoco) </w:t>
      </w:r>
      <w:r w:rsidRPr="0029765E">
        <w:rPr>
          <w:highlight w:val="yellow"/>
        </w:rPr>
        <w:t>…(</w:t>
      </w:r>
      <w:r>
        <w:rPr>
          <w:highlight w:val="yellow"/>
        </w:rPr>
        <w:t>7</w:t>
      </w:r>
      <w:r w:rsidRPr="0029765E">
        <w:rPr>
          <w:highlight w:val="yellow"/>
        </w:rPr>
        <w:t>)…</w:t>
      </w:r>
    </w:p>
    <w:p w14:paraId="69A09259" w14:textId="77777777" w:rsidR="005270BA" w:rsidRPr="00484A85" w:rsidRDefault="005270BA" w:rsidP="005270BA">
      <w:pPr>
        <w:pStyle w:val="Paragrafoelenco"/>
        <w:numPr>
          <w:ilvl w:val="0"/>
          <w:numId w:val="34"/>
        </w:numPr>
        <w:spacing w:line="360" w:lineRule="auto"/>
        <w:jc w:val="both"/>
        <w:rPr>
          <w:color w:val="000000" w:themeColor="text1"/>
        </w:rPr>
      </w:pPr>
      <w:r w:rsidRPr="00EB63F3">
        <w:rPr>
          <w:color w:val="000000" w:themeColor="text1"/>
        </w:rPr>
        <w:t>in conformità a quanto previsto dal Decreto Semplificazioni (DL n. 76 del 16/07/2020) esclusivamente attraverso l’utilizzo del Sistema pagoPA.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Pr="00484A85">
        <w:rPr>
          <w:color w:val="000000" w:themeColor="text1"/>
        </w:rPr>
        <w:t xml:space="preserve"> – con le seguenti modalità: </w:t>
      </w:r>
    </w:p>
    <w:p w14:paraId="501B4EA1" w14:textId="77777777" w:rsidR="005270BA" w:rsidRDefault="005270BA" w:rsidP="005270BA">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5B6A314A" w14:textId="75C32D68" w:rsidR="000D1063" w:rsidRPr="000D1063" w:rsidRDefault="000D1063" w:rsidP="000D1063">
      <w:pPr>
        <w:spacing w:line="360" w:lineRule="auto"/>
        <w:ind w:left="360"/>
        <w:jc w:val="both"/>
        <w:rPr>
          <w:color w:val="000000" w:themeColor="text1"/>
        </w:rPr>
      </w:pPr>
      <w:r w:rsidRPr="000D1063">
        <w:rPr>
          <w:color w:val="000000" w:themeColor="text1"/>
        </w:rPr>
        <w:lastRenderedPageBreak/>
        <w:t xml:space="preserve">L’emissione di fattura avverrà a seguito di emissione di ordine di acquisto da parte del Committente (facoltativo, cancellare se non applicabile) </w:t>
      </w:r>
      <w:r w:rsidRPr="000D1063">
        <w:rPr>
          <w:color w:val="000000" w:themeColor="text1"/>
          <w:highlight w:val="yellow"/>
        </w:rPr>
        <w:t>…(8)...</w:t>
      </w:r>
    </w:p>
    <w:p w14:paraId="42A44F5A" w14:textId="77777777" w:rsidR="005270BA" w:rsidRPr="00E966F1" w:rsidRDefault="005270BA" w:rsidP="005270BA">
      <w:pPr>
        <w:keepLines/>
        <w:spacing w:line="360" w:lineRule="auto"/>
        <w:jc w:val="center"/>
        <w:rPr>
          <w:b/>
          <w:bCs/>
        </w:rPr>
      </w:pPr>
      <w:r w:rsidRPr="00E966F1">
        <w:rPr>
          <w:b/>
          <w:bCs/>
        </w:rPr>
        <w:t>Art. 4</w:t>
      </w:r>
    </w:p>
    <w:p w14:paraId="348519DF" w14:textId="77777777" w:rsidR="005270BA" w:rsidRPr="00E966F1" w:rsidRDefault="005270BA" w:rsidP="005270BA">
      <w:pPr>
        <w:keepLines/>
        <w:spacing w:line="360" w:lineRule="auto"/>
        <w:jc w:val="center"/>
        <w:rPr>
          <w:b/>
          <w:bCs/>
        </w:rPr>
      </w:pPr>
      <w:r w:rsidRPr="00E966F1">
        <w:rPr>
          <w:b/>
          <w:bCs/>
        </w:rPr>
        <w:t>Risultati e proprietà intellettuale</w:t>
      </w:r>
    </w:p>
    <w:p w14:paraId="713E423F" w14:textId="77777777" w:rsidR="005270BA" w:rsidRPr="00E966F1" w:rsidRDefault="005270BA" w:rsidP="005270BA">
      <w:pPr>
        <w:keepLines/>
        <w:spacing w:line="360" w:lineRule="auto"/>
        <w:jc w:val="both"/>
      </w:pPr>
      <w:r w:rsidRPr="00E966F1">
        <w:t>La conoscenza pregressa di ciascuna parte è e rimane di proprietà della stessa parte.</w:t>
      </w:r>
    </w:p>
    <w:p w14:paraId="7C805A9A" w14:textId="77777777" w:rsidR="005270BA" w:rsidRPr="00E966F1" w:rsidRDefault="005270BA" w:rsidP="005270BA">
      <w:pPr>
        <w:spacing w:line="360" w:lineRule="auto"/>
        <w:jc w:val="both"/>
      </w:pPr>
      <w:r w:rsidRPr="00E966F1">
        <w:t>L'Università di Firenze si riserva i diritti di proprietà intellettuale relativi ai servizi erogati nell’ambito del presente accordo.</w:t>
      </w:r>
    </w:p>
    <w:p w14:paraId="6320BF8D" w14:textId="77777777" w:rsidR="005270BA" w:rsidRPr="00E966F1" w:rsidRDefault="005270BA" w:rsidP="005270BA">
      <w:pPr>
        <w:spacing w:line="360" w:lineRule="auto"/>
        <w:jc w:val="both"/>
      </w:pPr>
      <w:r w:rsidRPr="00E966F1">
        <w:t>Le parti concordano che, in base alla natura del servizio, non si prevede che possano derivare da questa attività invenzioni brevettabili.</w:t>
      </w:r>
    </w:p>
    <w:p w14:paraId="7A617CEE" w14:textId="77777777" w:rsidR="005270BA" w:rsidRPr="00E966F1" w:rsidRDefault="005270BA" w:rsidP="005270BA">
      <w:pPr>
        <w:spacing w:line="360" w:lineRule="auto"/>
        <w:jc w:val="both"/>
      </w:pPr>
      <w:r w:rsidRPr="00E966F1">
        <w:t>Gli eventuali risultati della ricerca condivisa saranno pubblicati dopo che tutte le parti si saranno accordate sui termini e le condizioni della pubblicazione medesima.</w:t>
      </w:r>
    </w:p>
    <w:p w14:paraId="0902A835" w14:textId="77777777" w:rsidR="005270BA" w:rsidRPr="00E966F1" w:rsidRDefault="005270BA" w:rsidP="005270BA">
      <w:pPr>
        <w:keepLines/>
        <w:spacing w:line="360" w:lineRule="auto"/>
        <w:jc w:val="center"/>
        <w:rPr>
          <w:b/>
          <w:bCs/>
        </w:rPr>
      </w:pPr>
      <w:r w:rsidRPr="00E966F1">
        <w:rPr>
          <w:b/>
          <w:bCs/>
        </w:rPr>
        <w:t>Art. 5</w:t>
      </w:r>
    </w:p>
    <w:p w14:paraId="45FBA28A" w14:textId="77777777" w:rsidR="005270BA" w:rsidRPr="00E966F1" w:rsidRDefault="005270BA" w:rsidP="005270BA">
      <w:pPr>
        <w:keepLines/>
        <w:spacing w:line="360" w:lineRule="auto"/>
        <w:jc w:val="center"/>
        <w:rPr>
          <w:b/>
          <w:bCs/>
        </w:rPr>
      </w:pPr>
      <w:r w:rsidRPr="00E966F1">
        <w:rPr>
          <w:b/>
          <w:bCs/>
        </w:rPr>
        <w:t>Durata e termini di esecuzione del servizio</w:t>
      </w:r>
    </w:p>
    <w:p w14:paraId="61976531" w14:textId="77777777" w:rsidR="005270BA" w:rsidRPr="00E966F1" w:rsidRDefault="005270BA" w:rsidP="005270BA">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0811F992" w14:textId="77777777" w:rsidR="005270BA" w:rsidRPr="00E966F1" w:rsidRDefault="005270BA" w:rsidP="005270BA">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34A017AD" w14:textId="77777777" w:rsidR="005270BA" w:rsidRPr="00E966F1" w:rsidRDefault="005270BA" w:rsidP="005270BA">
      <w:pPr>
        <w:keepLines/>
        <w:spacing w:line="360" w:lineRule="auto"/>
        <w:jc w:val="center"/>
        <w:rPr>
          <w:b/>
          <w:bCs/>
        </w:rPr>
      </w:pPr>
      <w:r w:rsidRPr="00E966F1">
        <w:rPr>
          <w:b/>
          <w:bCs/>
        </w:rPr>
        <w:t>Art. 6</w:t>
      </w:r>
    </w:p>
    <w:p w14:paraId="7CB9262E" w14:textId="77777777" w:rsidR="005270BA" w:rsidRPr="00E966F1" w:rsidRDefault="005270BA" w:rsidP="005270BA">
      <w:pPr>
        <w:keepLines/>
        <w:spacing w:line="360" w:lineRule="auto"/>
        <w:jc w:val="center"/>
        <w:rPr>
          <w:b/>
          <w:bCs/>
        </w:rPr>
      </w:pPr>
      <w:r w:rsidRPr="00E966F1">
        <w:rPr>
          <w:b/>
          <w:bCs/>
        </w:rPr>
        <w:t>Riservatezza e pubblicità</w:t>
      </w:r>
    </w:p>
    <w:p w14:paraId="65FAA6D9" w14:textId="77777777" w:rsidR="005270BA" w:rsidRPr="00E966F1" w:rsidRDefault="005270BA" w:rsidP="005270BA">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5BDFC1A6" w14:textId="77777777" w:rsidR="005270BA" w:rsidRPr="00E966F1" w:rsidRDefault="005270BA" w:rsidP="005270BA">
      <w:pPr>
        <w:keepLines/>
        <w:spacing w:line="360" w:lineRule="auto"/>
        <w:jc w:val="center"/>
        <w:rPr>
          <w:b/>
          <w:bCs/>
        </w:rPr>
      </w:pPr>
      <w:r w:rsidRPr="00E966F1">
        <w:rPr>
          <w:b/>
          <w:bCs/>
        </w:rPr>
        <w:t>Art. 7</w:t>
      </w:r>
    </w:p>
    <w:p w14:paraId="3214EFF2" w14:textId="77777777" w:rsidR="005270BA" w:rsidRPr="00E966F1" w:rsidRDefault="005270BA" w:rsidP="005270BA">
      <w:pPr>
        <w:keepLines/>
        <w:spacing w:line="360" w:lineRule="auto"/>
        <w:jc w:val="center"/>
        <w:rPr>
          <w:b/>
          <w:bCs/>
        </w:rPr>
      </w:pPr>
      <w:r w:rsidRPr="00E966F1">
        <w:rPr>
          <w:b/>
          <w:bCs/>
        </w:rPr>
        <w:t>Trattamento dei dati</w:t>
      </w:r>
    </w:p>
    <w:p w14:paraId="6845ED4E" w14:textId="77777777" w:rsidR="005270BA" w:rsidRPr="00E966F1" w:rsidRDefault="005270BA" w:rsidP="005270BA">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5DADB3BC" w14:textId="77777777" w:rsidR="005270BA" w:rsidRPr="00E966F1" w:rsidRDefault="005270BA" w:rsidP="005270BA">
      <w:pPr>
        <w:spacing w:line="360" w:lineRule="auto"/>
        <w:jc w:val="both"/>
      </w:pPr>
      <w:r w:rsidRPr="00E966F1">
        <w:t>I medesimi dati potranno essere comunicati unicamente all’interno della struttura del Committente e del Dipartimento per la gestione del rapporto instaurato dal presente atto.</w:t>
      </w:r>
    </w:p>
    <w:p w14:paraId="6BD50A70" w14:textId="77777777" w:rsidR="005270BA" w:rsidRPr="00E966F1" w:rsidRDefault="005270BA" w:rsidP="005270BA">
      <w:pPr>
        <w:spacing w:line="360" w:lineRule="auto"/>
        <w:jc w:val="both"/>
      </w:pPr>
      <w:r w:rsidRPr="00E966F1">
        <w:lastRenderedPageBreak/>
        <w:t>I dati forniti dalle Parti saranno raccolti e trattati, con modalità manuale, cartacea e informatizzata, mediante il loro inserimento in archivi cartacei e/o informatici.</w:t>
      </w:r>
    </w:p>
    <w:p w14:paraId="66FE4E0A" w14:textId="77777777" w:rsidR="005270BA" w:rsidRPr="00E966F1" w:rsidRDefault="005270BA" w:rsidP="005270BA">
      <w:pPr>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4504D071" w14:textId="0B8A2E9C" w:rsidR="005270BA" w:rsidRPr="00E966F1" w:rsidRDefault="005270BA" w:rsidP="005270BA">
      <w:pPr>
        <w:spacing w:line="360" w:lineRule="auto"/>
        <w:jc w:val="both"/>
      </w:pPr>
      <w:r w:rsidRPr="00E966F1">
        <w:t>L’informativa completa del Committente sulla protezione dei dati personali degli operatori economici relativi al presente contratto è disponibile al seguente link</w:t>
      </w:r>
      <w:r>
        <w:t xml:space="preserve"> </w:t>
      </w:r>
      <w:r w:rsidRPr="0029765E">
        <w:rPr>
          <w:highlight w:val="yellow"/>
        </w:rPr>
        <w:t>…(</w:t>
      </w:r>
      <w:r w:rsidR="000D1063">
        <w:rPr>
          <w:highlight w:val="yellow"/>
        </w:rPr>
        <w:t>9</w:t>
      </w:r>
      <w:r w:rsidRPr="0029765E">
        <w:rPr>
          <w:highlight w:val="yellow"/>
        </w:rPr>
        <w:t>)…</w:t>
      </w:r>
      <w:r w:rsidRPr="00E966F1">
        <w:t>, ovvero allegata al presente contratto.</w:t>
      </w:r>
    </w:p>
    <w:p w14:paraId="64BD4DB9" w14:textId="5AD093E9" w:rsidR="005270BA" w:rsidRDefault="005270BA" w:rsidP="005270BA">
      <w:pPr>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Pr="0029765E">
        <w:rPr>
          <w:highlight w:val="yellow"/>
        </w:rPr>
        <w:t>…(</w:t>
      </w:r>
      <w:r w:rsidR="000D1063">
        <w:rPr>
          <w:highlight w:val="yellow"/>
        </w:rPr>
        <w:t>10</w:t>
      </w:r>
      <w:r w:rsidRPr="0029765E">
        <w:rPr>
          <w:highlight w:val="yellow"/>
        </w:rPr>
        <w:t>)…</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113" w:history="1">
        <w:r w:rsidRPr="00C47FB8">
          <w:rPr>
            <w:rStyle w:val="Collegamentoipertestuale"/>
          </w:rPr>
          <w:t>https://www.unifi.it/upload/sub/statuto_normativa/dr825_100718_regolamento_conto_terzi.pdf</w:t>
        </w:r>
      </w:hyperlink>
      <w:r w:rsidRPr="00E966F1">
        <w:t>).</w:t>
      </w:r>
    </w:p>
    <w:p w14:paraId="4D5BA7C5" w14:textId="77777777" w:rsidR="005270BA" w:rsidRPr="00E966F1" w:rsidRDefault="005270BA" w:rsidP="005270BA">
      <w:pPr>
        <w:keepLines/>
        <w:spacing w:line="360" w:lineRule="auto"/>
        <w:jc w:val="center"/>
        <w:rPr>
          <w:b/>
          <w:bCs/>
        </w:rPr>
      </w:pPr>
      <w:r w:rsidRPr="00E966F1">
        <w:rPr>
          <w:b/>
          <w:bCs/>
        </w:rPr>
        <w:t>Art. 8</w:t>
      </w:r>
    </w:p>
    <w:p w14:paraId="50400A2E" w14:textId="77777777" w:rsidR="005270BA" w:rsidRPr="00E966F1" w:rsidRDefault="005270BA" w:rsidP="005270BA">
      <w:pPr>
        <w:keepLines/>
        <w:spacing w:line="360" w:lineRule="auto"/>
        <w:jc w:val="center"/>
        <w:rPr>
          <w:b/>
          <w:bCs/>
        </w:rPr>
      </w:pPr>
      <w:r w:rsidRPr="00E966F1">
        <w:rPr>
          <w:b/>
          <w:bCs/>
        </w:rPr>
        <w:t>Disposizioni finali e Foro Competente</w:t>
      </w:r>
    </w:p>
    <w:p w14:paraId="43D369D7" w14:textId="77777777" w:rsidR="005270BA" w:rsidRPr="00E966F1" w:rsidRDefault="005270BA" w:rsidP="005270BA">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209042DC" w14:textId="77777777" w:rsidR="005270BA" w:rsidRPr="00E966F1" w:rsidRDefault="005270BA" w:rsidP="005270BA">
      <w:pPr>
        <w:keepLines/>
        <w:spacing w:line="360" w:lineRule="auto"/>
        <w:jc w:val="center"/>
        <w:rPr>
          <w:b/>
          <w:bCs/>
        </w:rPr>
      </w:pPr>
      <w:r w:rsidRPr="00E966F1">
        <w:rPr>
          <w:b/>
          <w:bCs/>
        </w:rPr>
        <w:t>Art. 9</w:t>
      </w:r>
    </w:p>
    <w:p w14:paraId="5961BF06" w14:textId="77777777" w:rsidR="005270BA" w:rsidRPr="00E966F1" w:rsidRDefault="005270BA" w:rsidP="005270BA">
      <w:pPr>
        <w:keepLines/>
        <w:spacing w:line="360" w:lineRule="auto"/>
        <w:jc w:val="center"/>
        <w:rPr>
          <w:b/>
          <w:bCs/>
        </w:rPr>
      </w:pPr>
      <w:r w:rsidRPr="00E966F1">
        <w:rPr>
          <w:b/>
          <w:bCs/>
        </w:rPr>
        <w:t>Spese del contratto</w:t>
      </w:r>
    </w:p>
    <w:p w14:paraId="15EA1F80" w14:textId="77777777" w:rsidR="005270BA" w:rsidRPr="00E966F1" w:rsidRDefault="005270BA" w:rsidP="005270BA">
      <w:pPr>
        <w:keepLines/>
        <w:spacing w:line="360" w:lineRule="auto"/>
        <w:jc w:val="both"/>
      </w:pPr>
      <w:r w:rsidRPr="00E966F1">
        <w:t>Il presente atto verrà registrato solo in caso d’uso ai sensi dell’art. 5, II comma, del D.P.R. n. 131 del 26/4/1986 e successive modifiche, a cura e spese della parte richiedente.</w:t>
      </w:r>
    </w:p>
    <w:p w14:paraId="51C72E91" w14:textId="77777777" w:rsidR="005270BA" w:rsidRPr="00E966F1" w:rsidRDefault="005270BA" w:rsidP="005270BA">
      <w:pPr>
        <w:spacing w:line="360" w:lineRule="auto"/>
        <w:jc w:val="both"/>
      </w:pPr>
      <w:r w:rsidRPr="00E966F1">
        <w:t>Le spese di bollo sono a carico del Committente</w:t>
      </w:r>
    </w:p>
    <w:p w14:paraId="61524BF0" w14:textId="77777777" w:rsidR="005270BA" w:rsidRPr="00E966F1" w:rsidRDefault="005270BA" w:rsidP="005270BA">
      <w:pPr>
        <w:spacing w:line="360" w:lineRule="auto"/>
        <w:jc w:val="both"/>
      </w:pPr>
    </w:p>
    <w:p w14:paraId="2D38192B" w14:textId="264CEDEB" w:rsidR="005270BA" w:rsidRPr="00E966F1" w:rsidRDefault="005270BA" w:rsidP="005270BA">
      <w:pPr>
        <w:keepLines/>
        <w:spacing w:line="360" w:lineRule="auto"/>
        <w:jc w:val="both"/>
      </w:pPr>
      <w:r w:rsidRPr="00E966F1">
        <w:t>p. il COMMITTENTE</w:t>
      </w:r>
      <w:r w:rsidRPr="00E966F1">
        <w:tab/>
      </w:r>
      <w:r w:rsidRPr="0029765E">
        <w:rPr>
          <w:highlight w:val="yellow"/>
        </w:rPr>
        <w:t>…(1</w:t>
      </w:r>
      <w:r w:rsidR="000D1063">
        <w:rPr>
          <w:highlight w:val="yellow"/>
        </w:rPr>
        <w:t>1</w:t>
      </w:r>
      <w:r w:rsidRPr="0029765E">
        <w:rPr>
          <w:highlight w:val="yellow"/>
        </w:rPr>
        <w:t>)…</w:t>
      </w:r>
      <w:r w:rsidRPr="00E966F1">
        <w:t xml:space="preserve">, lì </w:t>
      </w:r>
      <w:r w:rsidRPr="0029765E">
        <w:rPr>
          <w:highlight w:val="yellow"/>
        </w:rPr>
        <w:t>…(1</w:t>
      </w:r>
      <w:r w:rsidR="000D1063">
        <w:rPr>
          <w:highlight w:val="yellow"/>
        </w:rPr>
        <w:t>2</w:t>
      </w:r>
      <w:r w:rsidRPr="0029765E">
        <w:rPr>
          <w:highlight w:val="yellow"/>
        </w:rPr>
        <w:t>)…</w:t>
      </w:r>
    </w:p>
    <w:p w14:paraId="5C2A5E70" w14:textId="5796DC21" w:rsidR="005270BA" w:rsidRPr="00E966F1" w:rsidRDefault="005270BA" w:rsidP="005270BA">
      <w:pPr>
        <w:keepLines/>
        <w:spacing w:line="360" w:lineRule="auto"/>
        <w:jc w:val="both"/>
      </w:pPr>
      <w:r w:rsidRPr="00211551">
        <w:rPr>
          <w:highlight w:val="yellow"/>
        </w:rPr>
        <w:t>(…………(1</w:t>
      </w:r>
      <w:r w:rsidR="000D1063">
        <w:rPr>
          <w:highlight w:val="yellow"/>
        </w:rPr>
        <w:t>3</w:t>
      </w:r>
      <w:r w:rsidRPr="00211551">
        <w:rPr>
          <w:highlight w:val="yellow"/>
        </w:rPr>
        <w:t>)…………)</w:t>
      </w:r>
    </w:p>
    <w:p w14:paraId="6075C407" w14:textId="77777777" w:rsidR="005270BA" w:rsidRPr="00E966F1" w:rsidRDefault="005270BA" w:rsidP="005270BA">
      <w:pPr>
        <w:keepLines/>
        <w:spacing w:line="360" w:lineRule="auto"/>
        <w:jc w:val="both"/>
      </w:pPr>
      <w:r w:rsidRPr="00E966F1">
        <w:t>……………………………… (firma)</w:t>
      </w:r>
    </w:p>
    <w:p w14:paraId="20EE3C7A" w14:textId="77777777" w:rsidR="005270BA" w:rsidRPr="00E966F1" w:rsidRDefault="005270BA" w:rsidP="005270BA">
      <w:pPr>
        <w:keepLines/>
        <w:spacing w:line="360" w:lineRule="auto"/>
        <w:jc w:val="both"/>
      </w:pPr>
      <w:r w:rsidRPr="00E966F1">
        <w:t xml:space="preserve">p. l’UNITA’ AMMINISTRATIVA </w:t>
      </w:r>
      <w:r w:rsidRPr="00E966F1">
        <w:tab/>
      </w:r>
      <w:r w:rsidRPr="00E966F1">
        <w:tab/>
      </w:r>
      <w:r w:rsidRPr="00E966F1">
        <w:tab/>
        <w:t xml:space="preserve">Firenze, lì </w:t>
      </w:r>
      <w:r>
        <w:t>………………………</w:t>
      </w:r>
    </w:p>
    <w:p w14:paraId="6E92D86D" w14:textId="77777777" w:rsidR="005270BA" w:rsidRPr="00E966F1" w:rsidRDefault="005270BA" w:rsidP="005270BA">
      <w:pPr>
        <w:keepLines/>
        <w:spacing w:line="360" w:lineRule="auto"/>
        <w:jc w:val="both"/>
      </w:pPr>
      <w:r w:rsidRPr="00E966F1">
        <w:t>(Il Direttore Prof. Enrico Vicario)</w:t>
      </w:r>
    </w:p>
    <w:p w14:paraId="1285D213" w14:textId="77777777" w:rsidR="005270BA" w:rsidRPr="00E966F1" w:rsidRDefault="005270BA" w:rsidP="005270BA">
      <w:pPr>
        <w:keepLines/>
        <w:spacing w:line="360" w:lineRule="auto"/>
        <w:jc w:val="both"/>
      </w:pPr>
      <w:r w:rsidRPr="00E966F1">
        <w:t>………………………………. (firma)</w:t>
      </w:r>
    </w:p>
    <w:p w14:paraId="32D8DBC6" w14:textId="77777777" w:rsidR="005270BA" w:rsidRPr="00E966F1" w:rsidRDefault="005270BA" w:rsidP="005270BA">
      <w:pPr>
        <w:keepLines/>
        <w:autoSpaceDE w:val="0"/>
        <w:autoSpaceDN w:val="0"/>
        <w:spacing w:line="360" w:lineRule="auto"/>
        <w:jc w:val="both"/>
      </w:pPr>
      <w:r w:rsidRPr="00E966F1">
        <w:lastRenderedPageBreak/>
        <w:t>Per presa visione,</w:t>
      </w:r>
    </w:p>
    <w:p w14:paraId="44740F99" w14:textId="77777777" w:rsidR="005270BA" w:rsidRPr="00E966F1" w:rsidRDefault="005270BA" w:rsidP="005270BA">
      <w:pPr>
        <w:keepLines/>
        <w:spacing w:line="360" w:lineRule="auto"/>
        <w:jc w:val="both"/>
      </w:pPr>
      <w:r w:rsidRPr="00E966F1">
        <w:t>il responsabile dell’attività</w:t>
      </w:r>
    </w:p>
    <w:p w14:paraId="3387442A" w14:textId="77777777" w:rsidR="005270BA" w:rsidRPr="009C6C4C" w:rsidRDefault="005270BA" w:rsidP="005270BA">
      <w:pPr>
        <w:keepLines/>
        <w:spacing w:line="360" w:lineRule="auto"/>
        <w:jc w:val="both"/>
      </w:pPr>
      <w:r w:rsidRPr="009C6C4C">
        <w:t>(Prof. Carlo Carobbi)</w:t>
      </w:r>
    </w:p>
    <w:p w14:paraId="674EC217" w14:textId="77777777" w:rsidR="005270BA" w:rsidRPr="009C6C4C" w:rsidRDefault="005270BA" w:rsidP="005270BA">
      <w:pPr>
        <w:keepLines/>
        <w:spacing w:line="360" w:lineRule="auto"/>
        <w:jc w:val="both"/>
      </w:pPr>
      <w:r w:rsidRPr="009C6C4C">
        <w:t>……………………………… (firma)</w:t>
      </w:r>
    </w:p>
    <w:p w14:paraId="5378ED75" w14:textId="77777777" w:rsidR="005270BA" w:rsidRPr="009C6C4C" w:rsidRDefault="005270BA" w:rsidP="005270BA">
      <w:pPr>
        <w:spacing w:line="360" w:lineRule="auto"/>
        <w:jc w:val="both"/>
      </w:pPr>
    </w:p>
    <w:p w14:paraId="613A7A11" w14:textId="77777777" w:rsidR="005270BA" w:rsidRPr="009C6C4C" w:rsidRDefault="005270BA" w:rsidP="005270BA">
      <w:pPr>
        <w:spacing w:line="360" w:lineRule="auto"/>
        <w:jc w:val="both"/>
        <w:sectPr w:rsidR="005270BA" w:rsidRPr="009C6C4C" w:rsidSect="004F0E78">
          <w:footerReference w:type="default" r:id="rId114"/>
          <w:footnotePr>
            <w:numFmt w:val="chicago"/>
            <w:numStart w:val="2"/>
          </w:footnotePr>
          <w:pgSz w:w="11906" w:h="16838"/>
          <w:pgMar w:top="1400" w:right="1200" w:bottom="1200" w:left="1200" w:header="709" w:footer="709" w:gutter="0"/>
          <w:pgNumType w:fmt="upperRoman" w:start="1"/>
          <w:cols w:space="708"/>
          <w:docGrid w:linePitch="360"/>
        </w:sectPr>
      </w:pPr>
    </w:p>
    <w:p w14:paraId="1B69D2D7" w14:textId="77777777" w:rsidR="005270BA" w:rsidRPr="0057759A" w:rsidRDefault="005270BA" w:rsidP="005270BA">
      <w:pPr>
        <w:jc w:val="center"/>
        <w:rPr>
          <w:b/>
          <w:bCs/>
        </w:rPr>
      </w:pPr>
      <w:r w:rsidRPr="0057759A">
        <w:rPr>
          <w:b/>
          <w:bCs/>
        </w:rPr>
        <w:lastRenderedPageBreak/>
        <w:t>Annex B</w:t>
      </w:r>
    </w:p>
    <w:p w14:paraId="45CA54D4" w14:textId="77777777" w:rsidR="005270BA" w:rsidRPr="0057759A" w:rsidRDefault="005270BA" w:rsidP="005270BA">
      <w:pPr>
        <w:jc w:val="center"/>
      </w:pPr>
    </w:p>
    <w:p w14:paraId="7E2510DE" w14:textId="77777777" w:rsidR="005270BA" w:rsidRPr="00FE72DF" w:rsidRDefault="005270BA" w:rsidP="005270BA">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6F051C44" w14:textId="77777777" w:rsidR="005270BA" w:rsidRPr="00FE72DF" w:rsidRDefault="005270BA" w:rsidP="005270BA">
      <w:pPr>
        <w:rPr>
          <w:lang w:val="en-US"/>
        </w:rPr>
      </w:pPr>
    </w:p>
    <w:p w14:paraId="321A5437" w14:textId="77777777" w:rsidR="005270BA" w:rsidRPr="00FE72DF" w:rsidRDefault="005270BA" w:rsidP="005270BA">
      <w:pPr>
        <w:pStyle w:val="Paragrafoelenco"/>
        <w:numPr>
          <w:ilvl w:val="0"/>
          <w:numId w:val="39"/>
        </w:numPr>
        <w:rPr>
          <w:lang w:val="en-US"/>
        </w:rPr>
      </w:pPr>
      <w:r>
        <w:rPr>
          <w:lang w:val="en-US"/>
        </w:rPr>
        <w:t xml:space="preserve">(1) </w:t>
      </w:r>
      <w:r w:rsidRPr="00FE72DF">
        <w:rPr>
          <w:lang w:val="en-US"/>
        </w:rPr>
        <w:t>Corporate name</w:t>
      </w:r>
    </w:p>
    <w:p w14:paraId="371D9108" w14:textId="77777777" w:rsidR="005270BA" w:rsidRPr="00FE72DF" w:rsidRDefault="005270BA" w:rsidP="005270BA">
      <w:pPr>
        <w:pStyle w:val="Paragrafoelenco"/>
        <w:numPr>
          <w:ilvl w:val="0"/>
          <w:numId w:val="39"/>
        </w:numPr>
        <w:rPr>
          <w:lang w:val="en-US"/>
        </w:rPr>
      </w:pPr>
      <w:r>
        <w:rPr>
          <w:lang w:val="en-US"/>
        </w:rPr>
        <w:t xml:space="preserve">(2) </w:t>
      </w:r>
      <w:r w:rsidRPr="00FE72DF">
        <w:rPr>
          <w:lang w:val="en-US"/>
        </w:rPr>
        <w:t>Tax identification number</w:t>
      </w:r>
    </w:p>
    <w:p w14:paraId="0451AB96" w14:textId="77777777" w:rsidR="005270BA" w:rsidRPr="00FE72DF" w:rsidRDefault="005270BA" w:rsidP="005270BA">
      <w:pPr>
        <w:pStyle w:val="Paragrafoelenco"/>
        <w:numPr>
          <w:ilvl w:val="0"/>
          <w:numId w:val="39"/>
        </w:numPr>
        <w:rPr>
          <w:lang w:val="en-US"/>
        </w:rPr>
      </w:pPr>
      <w:r>
        <w:rPr>
          <w:lang w:val="en-US"/>
        </w:rPr>
        <w:t xml:space="preserve">(3) </w:t>
      </w:r>
      <w:r w:rsidRPr="00FE72DF">
        <w:rPr>
          <w:lang w:val="en-US"/>
        </w:rPr>
        <w:t>Address</w:t>
      </w:r>
    </w:p>
    <w:p w14:paraId="4C305E80" w14:textId="77777777" w:rsidR="005270BA" w:rsidRDefault="005270BA" w:rsidP="005270BA">
      <w:pPr>
        <w:pStyle w:val="Paragrafoelenco"/>
        <w:numPr>
          <w:ilvl w:val="0"/>
          <w:numId w:val="39"/>
        </w:numPr>
        <w:rPr>
          <w:lang w:val="en-US"/>
        </w:rPr>
      </w:pPr>
      <w:r>
        <w:rPr>
          <w:lang w:val="en-US"/>
        </w:rPr>
        <w:t xml:space="preserve">(4) </w:t>
      </w:r>
      <w:r w:rsidRPr="00FE72DF">
        <w:rPr>
          <w:lang w:val="en-US"/>
        </w:rPr>
        <w:t xml:space="preserve">Name, surname and </w:t>
      </w:r>
      <w:r>
        <w:rPr>
          <w:lang w:val="en-US"/>
        </w:rPr>
        <w:t>qualification</w:t>
      </w:r>
      <w:r w:rsidRPr="00FE72DF">
        <w:rPr>
          <w:lang w:val="en-US"/>
        </w:rPr>
        <w:t xml:space="preserve"> of the representative</w:t>
      </w:r>
    </w:p>
    <w:p w14:paraId="76A63980" w14:textId="77777777" w:rsidR="005270BA" w:rsidRDefault="005270BA" w:rsidP="005270BA">
      <w:pPr>
        <w:pStyle w:val="Paragrafoelenco"/>
        <w:numPr>
          <w:ilvl w:val="0"/>
          <w:numId w:val="39"/>
        </w:numPr>
        <w:rPr>
          <w:lang w:val="en-US"/>
        </w:rPr>
      </w:pPr>
      <w:r>
        <w:rPr>
          <w:lang w:val="en-US"/>
        </w:rPr>
        <w:t>(5) Address for billing notice and invoice</w:t>
      </w:r>
    </w:p>
    <w:p w14:paraId="1F3C3DC8" w14:textId="189BC8C4" w:rsidR="000D1063" w:rsidRPr="000D1063" w:rsidRDefault="000D1063" w:rsidP="000D1063">
      <w:pPr>
        <w:pStyle w:val="Paragrafoelenco"/>
        <w:numPr>
          <w:ilvl w:val="0"/>
          <w:numId w:val="39"/>
        </w:numPr>
        <w:rPr>
          <w:lang w:val="en-US"/>
        </w:rPr>
      </w:pPr>
      <w:r>
        <w:rPr>
          <w:lang w:val="en-US"/>
        </w:rPr>
        <w:t xml:space="preserve">(6) </w:t>
      </w:r>
      <w:r w:rsidRPr="000D1063">
        <w:rPr>
          <w:lang w:val="en-US"/>
        </w:rPr>
        <w:t>Specify whether the issuance of the invoice must be subsequent the issuance of a purchase order by the Laboratory</w:t>
      </w:r>
    </w:p>
    <w:p w14:paraId="61F8DE02" w14:textId="38222F94" w:rsidR="005270BA" w:rsidRDefault="005270BA" w:rsidP="005270BA">
      <w:pPr>
        <w:pStyle w:val="Paragrafoelenco"/>
        <w:numPr>
          <w:ilvl w:val="0"/>
          <w:numId w:val="39"/>
        </w:numPr>
        <w:rPr>
          <w:lang w:val="en-US"/>
        </w:rPr>
      </w:pPr>
      <w:r>
        <w:rPr>
          <w:lang w:val="en-US"/>
        </w:rPr>
        <w:t>(</w:t>
      </w:r>
      <w:r w:rsidR="000D1063">
        <w:rPr>
          <w:lang w:val="en-US"/>
        </w:rPr>
        <w:t>7</w:t>
      </w:r>
      <w:r>
        <w:rPr>
          <w:lang w:val="en-US"/>
        </w:rPr>
        <w:t xml:space="preserve">) </w:t>
      </w:r>
      <w:r w:rsidRPr="00FE72DF">
        <w:rPr>
          <w:lang w:val="en-US"/>
        </w:rPr>
        <w:t>Jurisdiction of the defendant</w:t>
      </w:r>
    </w:p>
    <w:p w14:paraId="2369CBF8" w14:textId="40FF9171" w:rsidR="005270BA" w:rsidRPr="00FE72DF" w:rsidRDefault="005270BA" w:rsidP="005270BA">
      <w:pPr>
        <w:pStyle w:val="Paragrafoelenco"/>
        <w:numPr>
          <w:ilvl w:val="0"/>
          <w:numId w:val="39"/>
        </w:numPr>
        <w:rPr>
          <w:lang w:val="en-US"/>
        </w:rPr>
      </w:pPr>
      <w:r>
        <w:rPr>
          <w:lang w:val="en-US"/>
        </w:rPr>
        <w:t>(</w:t>
      </w:r>
      <w:r w:rsidR="000D1063">
        <w:rPr>
          <w:lang w:val="en-US"/>
        </w:rPr>
        <w:t>8</w:t>
      </w:r>
      <w:r>
        <w:rPr>
          <w:lang w:val="en-US"/>
        </w:rPr>
        <w:t xml:space="preserve">) </w:t>
      </w:r>
      <w:r w:rsidRPr="00FE72DF">
        <w:rPr>
          <w:lang w:val="en-US"/>
        </w:rPr>
        <w:t>Place</w:t>
      </w:r>
    </w:p>
    <w:p w14:paraId="2CC2A962" w14:textId="3464116D" w:rsidR="005270BA" w:rsidRDefault="005270BA" w:rsidP="005270BA">
      <w:pPr>
        <w:pStyle w:val="Paragrafoelenco"/>
        <w:numPr>
          <w:ilvl w:val="0"/>
          <w:numId w:val="39"/>
        </w:numPr>
        <w:rPr>
          <w:lang w:val="en-US"/>
        </w:rPr>
      </w:pPr>
      <w:r>
        <w:rPr>
          <w:lang w:val="en-US"/>
        </w:rPr>
        <w:t>(</w:t>
      </w:r>
      <w:r w:rsidR="000D1063">
        <w:rPr>
          <w:lang w:val="en-US"/>
        </w:rPr>
        <w:t>9</w:t>
      </w:r>
      <w:r>
        <w:rPr>
          <w:lang w:val="en-US"/>
        </w:rPr>
        <w:t xml:space="preserve">) </w:t>
      </w:r>
      <w:r w:rsidRPr="00FE72DF">
        <w:rPr>
          <w:lang w:val="en-US"/>
        </w:rPr>
        <w:t>Date</w:t>
      </w:r>
    </w:p>
    <w:p w14:paraId="42E8E899" w14:textId="6950D81D" w:rsidR="005270BA" w:rsidRPr="00FE72DF" w:rsidRDefault="005270BA" w:rsidP="005270BA">
      <w:pPr>
        <w:pStyle w:val="Paragrafoelenco"/>
        <w:numPr>
          <w:ilvl w:val="0"/>
          <w:numId w:val="39"/>
        </w:numPr>
        <w:rPr>
          <w:lang w:val="en-US"/>
        </w:rPr>
      </w:pPr>
      <w:r>
        <w:rPr>
          <w:lang w:val="en-US"/>
        </w:rPr>
        <w:t>(</w:t>
      </w:r>
      <w:r w:rsidR="000D1063">
        <w:rPr>
          <w:lang w:val="en-US"/>
        </w:rPr>
        <w:t>10</w:t>
      </w:r>
      <w:r>
        <w:rPr>
          <w:lang w:val="en-US"/>
        </w:rPr>
        <w:t xml:space="preserve">) </w:t>
      </w:r>
      <w:r w:rsidRPr="00FE72DF">
        <w:rPr>
          <w:lang w:val="en-US"/>
        </w:rPr>
        <w:t>Name and surname of who signs</w:t>
      </w:r>
      <w:r>
        <w:rPr>
          <w:lang w:val="en-US"/>
        </w:rPr>
        <w:t xml:space="preserve"> the contract</w:t>
      </w:r>
    </w:p>
    <w:p w14:paraId="7C3000CF" w14:textId="77777777" w:rsidR="005270BA" w:rsidRPr="00FE72DF" w:rsidRDefault="005270BA" w:rsidP="005270BA">
      <w:pPr>
        <w:rPr>
          <w:lang w:val="en-US"/>
        </w:rPr>
      </w:pPr>
    </w:p>
    <w:p w14:paraId="589BED20" w14:textId="77777777" w:rsidR="005270BA" w:rsidRPr="00FE72DF" w:rsidRDefault="005270BA" w:rsidP="005270BA">
      <w:pPr>
        <w:rPr>
          <w:lang w:val="en-US"/>
        </w:rPr>
      </w:pPr>
      <w:r>
        <w:rPr>
          <w:lang w:val="en-US"/>
        </w:rPr>
        <w:t>Check that the required information has been inserted, delete these notes, p</w:t>
      </w:r>
      <w:r w:rsidRPr="00FE72DF">
        <w:rPr>
          <w:lang w:val="en-US"/>
        </w:rPr>
        <w:t xml:space="preserve">rint, sign and scan the contract, then send it to </w:t>
      </w:r>
      <w:hyperlink r:id="rId115" w:history="1">
        <w:r w:rsidRPr="00FE72DF">
          <w:rPr>
            <w:rStyle w:val="Collegamentoipertestuale"/>
            <w:lang w:val="en-US"/>
          </w:rPr>
          <w:t>carlo.carobbi@unifi.it</w:t>
        </w:r>
      </w:hyperlink>
      <w:r w:rsidRPr="00E40F7A">
        <w:rPr>
          <w:rStyle w:val="Collegamentoipertestuale"/>
          <w:color w:val="auto"/>
          <w:u w:val="none"/>
          <w:lang w:val="en-US"/>
        </w:rPr>
        <w:t xml:space="preserve">. </w:t>
      </w:r>
      <w:r>
        <w:rPr>
          <w:lang w:val="en-US"/>
        </w:rPr>
        <w:t>If possible, please use digital signature.</w:t>
      </w:r>
      <w:r w:rsidRPr="00FE72DF">
        <w:rPr>
          <w:lang w:val="en-US"/>
        </w:rPr>
        <w:t xml:space="preserve"> </w:t>
      </w:r>
    </w:p>
    <w:p w14:paraId="70E4BC10" w14:textId="77777777" w:rsidR="005270BA" w:rsidRPr="00FE72DF" w:rsidRDefault="005270BA" w:rsidP="005270BA">
      <w:pPr>
        <w:rPr>
          <w:lang w:val="en-US"/>
        </w:rPr>
      </w:pPr>
      <w:r w:rsidRPr="00FE72DF">
        <w:rPr>
          <w:lang w:val="en-US"/>
        </w:rPr>
        <w:t>______________________</w:t>
      </w:r>
      <w:r>
        <w:rPr>
          <w:lang w:val="en-US"/>
        </w:rPr>
        <w:t>_________________</w:t>
      </w:r>
      <w:r w:rsidRPr="00FE72DF">
        <w:rPr>
          <w:lang w:val="en-US"/>
        </w:rPr>
        <w:t>__________________</w:t>
      </w:r>
    </w:p>
    <w:p w14:paraId="120FB10B" w14:textId="77777777" w:rsidR="005270BA" w:rsidRPr="00BB58EF" w:rsidRDefault="005270BA" w:rsidP="005270BA">
      <w:pPr>
        <w:spacing w:line="480" w:lineRule="auto"/>
        <w:jc w:val="both"/>
        <w:rPr>
          <w:b/>
          <w:bCs/>
          <w:lang w:val="en-US"/>
        </w:rPr>
      </w:pPr>
    </w:p>
    <w:p w14:paraId="7F07B6F4" w14:textId="77777777" w:rsidR="005270BA" w:rsidRPr="00B37838" w:rsidRDefault="005270BA" w:rsidP="005270BA">
      <w:pPr>
        <w:spacing w:line="480" w:lineRule="auto"/>
        <w:jc w:val="both"/>
        <w:rPr>
          <w:b/>
          <w:lang w:val="en-US"/>
        </w:rPr>
      </w:pPr>
      <w:r w:rsidRPr="00BB58EF">
        <w:rPr>
          <w:b/>
          <w:bCs/>
          <w:lang w:val="en-US"/>
        </w:rPr>
        <w:t xml:space="preserve">AGREEMENT BETWEEN </w:t>
      </w:r>
      <w:r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6602A52D" w14:textId="62D0A9BE" w:rsidR="005270BA" w:rsidRPr="00B37838" w:rsidRDefault="005270BA" w:rsidP="005270BA">
      <w:pPr>
        <w:spacing w:line="480" w:lineRule="auto"/>
        <w:jc w:val="both"/>
        <w:rPr>
          <w:b/>
          <w:lang w:val="en-US"/>
        </w:rPr>
      </w:pPr>
      <w:r w:rsidRPr="00E966F1">
        <w:rPr>
          <w:b/>
          <w:lang w:val="en-GB"/>
        </w:rPr>
        <w:t>“</w:t>
      </w:r>
      <w:r w:rsidR="004616BA" w:rsidRPr="004616BA">
        <w:rPr>
          <w:b/>
          <w:lang w:val="en-GB"/>
        </w:rPr>
        <w:t>Proficiency test of radiated emission measurements in the 30-6000 MHz frequency range</w:t>
      </w:r>
      <w:r>
        <w:rPr>
          <w:b/>
          <w:lang w:val="en-GB"/>
        </w:rPr>
        <w:t xml:space="preserve"> </w:t>
      </w:r>
      <w:r w:rsidRPr="004F0E78">
        <w:rPr>
          <w:b/>
          <w:lang w:val="en-GB"/>
        </w:rPr>
        <w:t>PTC(</w:t>
      </w:r>
      <w:r w:rsidR="004616BA">
        <w:rPr>
          <w:b/>
          <w:lang w:val="en-GB"/>
        </w:rPr>
        <w:t>R</w:t>
      </w:r>
      <w:r w:rsidRPr="004F0E78">
        <w:rPr>
          <w:b/>
          <w:lang w:val="en-GB"/>
        </w:rPr>
        <w:t>E-</w:t>
      </w:r>
      <w:r w:rsidR="004616BA">
        <w:rPr>
          <w:b/>
          <w:lang w:val="en-GB"/>
        </w:rPr>
        <w:t>30</w:t>
      </w:r>
      <w:r w:rsidRPr="004F0E78">
        <w:rPr>
          <w:b/>
          <w:lang w:val="en-GB"/>
        </w:rPr>
        <w:t>-</w:t>
      </w:r>
      <w:r w:rsidR="004616BA">
        <w:rPr>
          <w:b/>
          <w:lang w:val="en-GB"/>
        </w:rPr>
        <w:t>6000</w:t>
      </w:r>
      <w:r w:rsidRPr="004F0E78">
        <w:rPr>
          <w:b/>
          <w:lang w:val="en-GB"/>
        </w:rPr>
        <w:t>-</w:t>
      </w:r>
      <w:r w:rsidR="002F3E7E">
        <w:rPr>
          <w:b/>
          <w:lang w:val="en-GB"/>
        </w:rPr>
        <w:t>VIII</w:t>
      </w:r>
      <w:r w:rsidRPr="004F0E78">
        <w:rPr>
          <w:b/>
          <w:lang w:val="en-GB"/>
        </w:rPr>
        <w:t>)</w:t>
      </w:r>
      <w:r w:rsidRPr="00B37838">
        <w:rPr>
          <w:b/>
          <w:lang w:val="en-US"/>
        </w:rPr>
        <w:t>”</w:t>
      </w:r>
    </w:p>
    <w:p w14:paraId="0E8796FA" w14:textId="77777777" w:rsidR="005270BA" w:rsidRPr="00E966F1" w:rsidRDefault="005270BA" w:rsidP="005270BA">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02B7B051" w14:textId="77777777" w:rsidR="005270BA" w:rsidRPr="002162DA" w:rsidRDefault="005270BA" w:rsidP="00181A22">
      <w:pPr>
        <w:keepNext/>
        <w:keepLines/>
        <w:spacing w:line="480" w:lineRule="auto"/>
        <w:jc w:val="center"/>
        <w:rPr>
          <w:b/>
          <w:bCs/>
          <w:lang w:val="en-US"/>
        </w:rPr>
      </w:pPr>
      <w:r w:rsidRPr="002162DA">
        <w:rPr>
          <w:b/>
          <w:bCs/>
          <w:lang w:val="en-US"/>
        </w:rPr>
        <w:t>Between</w:t>
      </w:r>
    </w:p>
    <w:p w14:paraId="5BF3CF71" w14:textId="77777777" w:rsidR="005270BA" w:rsidRPr="00B37838" w:rsidRDefault="005270BA" w:rsidP="00181A22">
      <w:pPr>
        <w:keepNext/>
        <w:keepLines/>
        <w:spacing w:line="480" w:lineRule="auto"/>
        <w:jc w:val="both"/>
        <w:rPr>
          <w:i/>
          <w:iCs/>
          <w:lang w:val="en-US"/>
        </w:rPr>
      </w:pPr>
      <w:r w:rsidRPr="001C181F">
        <w:rPr>
          <w:bCs/>
          <w:iCs/>
          <w:highlight w:val="yellow"/>
          <w:lang w:val="en-US"/>
        </w:rPr>
        <w:t>…(1)…</w:t>
      </w:r>
      <w:r w:rsidRPr="001C181F">
        <w:rPr>
          <w:bCs/>
          <w:iCs/>
          <w:lang w:val="en-US"/>
        </w:rPr>
        <w:t>,</w:t>
      </w:r>
      <w:r w:rsidRPr="001C181F">
        <w:rPr>
          <w:bCs/>
          <w:i/>
          <w:lang w:val="en-US"/>
        </w:rPr>
        <w:t xml:space="preserve"> </w:t>
      </w:r>
      <w:r w:rsidRPr="001C181F">
        <w:rPr>
          <w:lang w:val="en-US"/>
        </w:rPr>
        <w:t xml:space="preserve">tax identification number </w:t>
      </w:r>
      <w:r w:rsidRPr="001C181F">
        <w:rPr>
          <w:highlight w:val="yellow"/>
          <w:lang w:val="en-US"/>
        </w:rPr>
        <w:t>…(2)…</w:t>
      </w:r>
      <w:r w:rsidRPr="001C181F">
        <w:rPr>
          <w:lang w:val="en-US"/>
        </w:rPr>
        <w:t xml:space="preserve">, with premises in </w:t>
      </w:r>
      <w:r w:rsidRPr="001C181F">
        <w:rPr>
          <w:highlight w:val="yellow"/>
          <w:lang w:val="en-US"/>
        </w:rPr>
        <w:t>…(3)…</w:t>
      </w:r>
      <w:r w:rsidRPr="001C181F">
        <w:rPr>
          <w:lang w:val="en-US"/>
        </w:rPr>
        <w:t xml:space="preserve"> </w:t>
      </w:r>
      <w:r w:rsidRPr="00B37838">
        <w:rPr>
          <w:lang w:val="en-US"/>
        </w:rPr>
        <w:t xml:space="preserve">hereinafter referred to as “the Laboratory”, represented by </w:t>
      </w:r>
      <w:r w:rsidRPr="001C181F">
        <w:rPr>
          <w:highlight w:val="yellow"/>
          <w:lang w:val="en-US"/>
        </w:rPr>
        <w:t>…(4)…</w:t>
      </w:r>
    </w:p>
    <w:p w14:paraId="336A0EDA" w14:textId="77777777" w:rsidR="005270BA" w:rsidRPr="00E966F1" w:rsidRDefault="005270BA" w:rsidP="005270BA">
      <w:pPr>
        <w:spacing w:line="480" w:lineRule="auto"/>
        <w:jc w:val="center"/>
        <w:rPr>
          <w:b/>
          <w:bCs/>
          <w:lang w:val="en-GB"/>
        </w:rPr>
      </w:pPr>
      <w:r w:rsidRPr="00E966F1">
        <w:rPr>
          <w:b/>
          <w:bCs/>
          <w:lang w:val="en-GB"/>
        </w:rPr>
        <w:t>and</w:t>
      </w:r>
    </w:p>
    <w:p w14:paraId="06C881CA" w14:textId="77777777" w:rsidR="005270BA" w:rsidRPr="00E966F1" w:rsidRDefault="005270BA" w:rsidP="005270BA">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Pr>
          <w:lang w:val="en-GB"/>
        </w:rPr>
        <w:t xml:space="preserve">, </w:t>
      </w:r>
      <w:r w:rsidRPr="0006148F">
        <w:rPr>
          <w:lang w:val="en-GB"/>
        </w:rPr>
        <w:t xml:space="preserve">authorized to sign the present agreement pursuant to art. 36, </w:t>
      </w:r>
      <w:r w:rsidRPr="0006148F">
        <w:rPr>
          <w:lang w:val="en-GB"/>
        </w:rPr>
        <w:lastRenderedPageBreak/>
        <w:t>paragraph 6 of the Regulations of Administration, Finance and Accounting of the University of Florence</w:t>
      </w:r>
    </w:p>
    <w:p w14:paraId="5527C586" w14:textId="77777777" w:rsidR="005270BA" w:rsidRPr="00E966F1" w:rsidRDefault="005270BA" w:rsidP="00181A22">
      <w:pPr>
        <w:keepNext/>
        <w:keepLines/>
        <w:spacing w:line="480" w:lineRule="auto"/>
        <w:jc w:val="center"/>
        <w:rPr>
          <w:b/>
          <w:lang w:val="en-GB"/>
        </w:rPr>
      </w:pPr>
      <w:r w:rsidRPr="00E966F1">
        <w:rPr>
          <w:b/>
          <w:lang w:val="en-GB"/>
        </w:rPr>
        <w:t>whereas</w:t>
      </w:r>
    </w:p>
    <w:p w14:paraId="71D186C9" w14:textId="77777777" w:rsidR="005270BA" w:rsidRPr="00E966F1" w:rsidRDefault="005270BA" w:rsidP="00181A22">
      <w:pPr>
        <w:keepNext/>
        <w:keepLines/>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0E2CB672" w14:textId="77777777" w:rsidR="005270BA" w:rsidRPr="00E966F1" w:rsidRDefault="005270BA" w:rsidP="005270BA">
      <w:pPr>
        <w:spacing w:line="480" w:lineRule="auto"/>
        <w:jc w:val="center"/>
        <w:rPr>
          <w:b/>
          <w:bCs/>
          <w:lang w:val="en-GB"/>
        </w:rPr>
      </w:pPr>
      <w:r w:rsidRPr="00E966F1">
        <w:rPr>
          <w:b/>
          <w:bCs/>
          <w:lang w:val="en-GB"/>
        </w:rPr>
        <w:t>the following agreement is drawn-up</w:t>
      </w:r>
    </w:p>
    <w:p w14:paraId="645FFCC4" w14:textId="77777777" w:rsidR="005270BA" w:rsidRPr="00E966F1" w:rsidRDefault="005270BA" w:rsidP="005270BA">
      <w:pPr>
        <w:keepNext/>
        <w:spacing w:line="480" w:lineRule="auto"/>
        <w:jc w:val="center"/>
        <w:rPr>
          <w:b/>
          <w:bCs/>
          <w:u w:val="single"/>
          <w:lang w:val="en-GB"/>
        </w:rPr>
      </w:pPr>
      <w:r w:rsidRPr="00E966F1">
        <w:rPr>
          <w:b/>
          <w:bCs/>
          <w:u w:val="single"/>
          <w:lang w:val="en-GB"/>
        </w:rPr>
        <w:t>Art.1. – Subject of the Contract</w:t>
      </w:r>
    </w:p>
    <w:p w14:paraId="5170E4BC" w14:textId="58CA9EDB" w:rsidR="005270BA" w:rsidRPr="00E966F1" w:rsidRDefault="005270BA" w:rsidP="005270BA">
      <w:pPr>
        <w:keepNext/>
        <w:spacing w:line="480" w:lineRule="auto"/>
        <w:jc w:val="both"/>
        <w:rPr>
          <w:lang w:val="en-GB"/>
        </w:rPr>
      </w:pPr>
      <w:r w:rsidRPr="00E966F1">
        <w:rPr>
          <w:iCs/>
          <w:lang w:val="en-GB"/>
        </w:rPr>
        <w:t>DINFO</w:t>
      </w:r>
      <w:r w:rsidRPr="00E966F1">
        <w:rPr>
          <w:lang w:val="en-GB"/>
        </w:rPr>
        <w:t xml:space="preserve"> will carry out the following service “</w:t>
      </w:r>
      <w:r w:rsidR="004616BA" w:rsidRPr="004616BA">
        <w:rPr>
          <w:lang w:val="en-GB"/>
        </w:rPr>
        <w:t>Proficiency test of radiated emission measurements in the 30-6000 MHz frequency range</w:t>
      </w:r>
      <w:r w:rsidRPr="004470ED">
        <w:rPr>
          <w:lang w:val="en-GB"/>
        </w:rPr>
        <w:t xml:space="preserve"> PTC(</w:t>
      </w:r>
      <w:r w:rsidR="004616BA">
        <w:rPr>
          <w:lang w:val="en-GB"/>
        </w:rPr>
        <w:t>RE</w:t>
      </w:r>
      <w:r w:rsidRPr="004470ED">
        <w:rPr>
          <w:lang w:val="en-GB"/>
        </w:rPr>
        <w:t>-</w:t>
      </w:r>
      <w:r w:rsidR="004616BA">
        <w:rPr>
          <w:lang w:val="en-GB"/>
        </w:rPr>
        <w:t>30</w:t>
      </w:r>
      <w:r w:rsidRPr="004470ED">
        <w:rPr>
          <w:lang w:val="en-GB"/>
        </w:rPr>
        <w:t>-</w:t>
      </w:r>
      <w:r w:rsidR="004616BA">
        <w:rPr>
          <w:lang w:val="en-GB"/>
        </w:rPr>
        <w:t>6000</w:t>
      </w:r>
      <w:r w:rsidRPr="004470ED">
        <w:rPr>
          <w:lang w:val="en-GB"/>
        </w:rPr>
        <w:t>-</w:t>
      </w:r>
      <w:r w:rsidR="002F3E7E">
        <w:rPr>
          <w:lang w:val="en-GB"/>
        </w:rPr>
        <w:t>VIII</w:t>
      </w:r>
      <w:r w:rsidRPr="004470ED">
        <w:rPr>
          <w:lang w:val="en-GB"/>
        </w:rPr>
        <w:t>)</w:t>
      </w:r>
      <w:r w:rsidRPr="00E966F1">
        <w:rPr>
          <w:lang w:val="en-GB"/>
        </w:rPr>
        <w:t xml:space="preserve">” </w:t>
      </w:r>
      <w:r w:rsidRPr="00B37838">
        <w:rPr>
          <w:lang w:val="en-US"/>
        </w:rPr>
        <w:t>price list item “Participation in interlaboratory comparison type</w:t>
      </w:r>
      <w:r>
        <w:rPr>
          <w:lang w:val="en-US"/>
        </w:rPr>
        <w:t xml:space="preserve"> </w:t>
      </w:r>
      <w:r w:rsidR="004616BA">
        <w:rPr>
          <w:lang w:val="en-US"/>
        </w:rPr>
        <w:t>H</w:t>
      </w:r>
      <w:r w:rsidRPr="00B37838">
        <w:rPr>
          <w:lang w:val="en-US"/>
        </w:rPr>
        <w:t>”</w:t>
      </w:r>
      <w:r>
        <w:rPr>
          <w:lang w:val="en-US"/>
        </w:rPr>
        <w:t xml:space="preserve"> </w:t>
      </w:r>
      <w:r w:rsidRPr="00E966F1">
        <w:rPr>
          <w:lang w:val="en-GB"/>
        </w:rPr>
        <w:t xml:space="preserve">as approved by the Board of DINFO in </w:t>
      </w:r>
      <w:r>
        <w:rPr>
          <w:lang w:val="en-GB"/>
        </w:rPr>
        <w:t>January 30</w:t>
      </w:r>
      <w:r w:rsidRPr="00E966F1">
        <w:rPr>
          <w:lang w:val="en-GB"/>
        </w:rPr>
        <w:t>, 201</w:t>
      </w:r>
      <w:r>
        <w:rPr>
          <w:lang w:val="en-GB"/>
        </w:rPr>
        <w:t>9</w:t>
      </w:r>
      <w:r w:rsidRPr="00E966F1">
        <w:rPr>
          <w:lang w:val="en-GB"/>
        </w:rPr>
        <w:t>.</w:t>
      </w:r>
    </w:p>
    <w:p w14:paraId="7303F1F6" w14:textId="77777777" w:rsidR="005270BA" w:rsidRPr="00E966F1" w:rsidRDefault="005270BA" w:rsidP="005270BA">
      <w:pPr>
        <w:keepNext/>
        <w:spacing w:line="480" w:lineRule="auto"/>
        <w:jc w:val="center"/>
        <w:rPr>
          <w:b/>
          <w:bCs/>
          <w:u w:val="single"/>
          <w:lang w:val="en-GB"/>
        </w:rPr>
      </w:pPr>
      <w:r w:rsidRPr="00E966F1">
        <w:rPr>
          <w:b/>
          <w:bCs/>
          <w:u w:val="single"/>
          <w:lang w:val="en-GB"/>
        </w:rPr>
        <w:t>Art. 2. Responsibility of the service</w:t>
      </w:r>
    </w:p>
    <w:p w14:paraId="79665942" w14:textId="73E22FEE" w:rsidR="005270BA" w:rsidRPr="00E966F1" w:rsidRDefault="005270BA" w:rsidP="00D7320F">
      <w:pPr>
        <w:keepNext/>
        <w:spacing w:line="480" w:lineRule="auto"/>
        <w:jc w:val="both"/>
        <w:rPr>
          <w:lang w:val="en-GB"/>
        </w:rPr>
      </w:pPr>
      <w:r w:rsidRPr="00E966F1">
        <w:rPr>
          <w:lang w:val="en-GB"/>
        </w:rPr>
        <w:t>The person (Responsible) in charge of carrying out the service is Prof. Carlo Carobbi. The service will be carried out in the DINFO premises according to the procedure defined in the technical document titled “</w:t>
      </w:r>
      <w:r w:rsidR="00D7320F" w:rsidRPr="00D7320F">
        <w:rPr>
          <w:lang w:val="en-GB"/>
        </w:rPr>
        <w:t>Scheme of the proficiency test through interlaboratory comparison of radiated emission measurements in the 30 MHz to 6000 MHz frequency range</w:t>
      </w:r>
      <w:r w:rsidR="00D7320F">
        <w:rPr>
          <w:lang w:val="en-GB"/>
        </w:rPr>
        <w:t xml:space="preserve"> – </w:t>
      </w:r>
      <w:r w:rsidR="00D7320F" w:rsidRPr="00D7320F">
        <w:rPr>
          <w:lang w:val="en-GB"/>
        </w:rPr>
        <w:t>Proficiency</w:t>
      </w:r>
      <w:r w:rsidR="00D7320F">
        <w:rPr>
          <w:lang w:val="en-GB"/>
        </w:rPr>
        <w:t xml:space="preserve"> </w:t>
      </w:r>
      <w:r w:rsidR="00D7320F" w:rsidRPr="00D7320F">
        <w:rPr>
          <w:lang w:val="en-GB"/>
        </w:rPr>
        <w:t>test code PTC(RE-30-6000-</w:t>
      </w:r>
      <w:r w:rsidR="002F3E7E">
        <w:rPr>
          <w:lang w:val="en-GB"/>
        </w:rPr>
        <w:t>VIII</w:t>
      </w:r>
      <w:r w:rsidR="00D7320F" w:rsidRPr="00D7320F">
        <w:rPr>
          <w:lang w:val="en-GB"/>
        </w:rPr>
        <w:t>)</w:t>
      </w:r>
      <w:r w:rsidRPr="00E966F1">
        <w:rPr>
          <w:lang w:val="en-GB"/>
        </w:rPr>
        <w:t>,” (for brevity “Technical Annex” in the following) which is an integral part of this Contract.</w:t>
      </w:r>
    </w:p>
    <w:p w14:paraId="667B3295" w14:textId="77777777" w:rsidR="005270BA" w:rsidRPr="00484A85" w:rsidRDefault="005270BA" w:rsidP="005270BA">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1F5076D7" w14:textId="0DF06B7B" w:rsidR="005270BA" w:rsidRPr="00484A85" w:rsidRDefault="005270BA" w:rsidP="005270BA">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w:t>
      </w:r>
      <w:r w:rsidRPr="004821AA">
        <w:rPr>
          <w:bCs/>
          <w:color w:val="000000" w:themeColor="text1"/>
          <w:lang w:val="en-US"/>
        </w:rPr>
        <w:t xml:space="preserve"> € </w:t>
      </w:r>
      <w:r w:rsidR="00D7320F">
        <w:rPr>
          <w:bCs/>
          <w:color w:val="000000" w:themeColor="text1"/>
          <w:lang w:val="en-US"/>
        </w:rPr>
        <w:t>2</w:t>
      </w:r>
      <w:r w:rsidRPr="004821AA">
        <w:rPr>
          <w:bCs/>
          <w:color w:val="000000" w:themeColor="text1"/>
          <w:lang w:val="en-US"/>
        </w:rPr>
        <w:t>500</w:t>
      </w:r>
      <w:r>
        <w:rPr>
          <w:bCs/>
          <w:color w:val="000000" w:themeColor="text1"/>
          <w:lang w:val="en-US"/>
        </w:rPr>
        <w:t xml:space="preserve"> </w:t>
      </w:r>
      <w:r w:rsidRPr="00484A85">
        <w:rPr>
          <w:bCs/>
          <w:color w:val="000000" w:themeColor="text1"/>
          <w:lang w:val="en-US"/>
        </w:rPr>
        <w:t>plus VAT (or indicate the title of inapplicability of VAT).</w:t>
      </w:r>
    </w:p>
    <w:p w14:paraId="6CEBE17B" w14:textId="77777777" w:rsidR="005270BA" w:rsidRPr="00484A85" w:rsidRDefault="005270BA" w:rsidP="005270BA">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r w:rsidRPr="00500510">
        <w:rPr>
          <w:bCs/>
          <w:color w:val="000000" w:themeColor="text1"/>
          <w:highlight w:val="yellow"/>
          <w:lang w:val="en-US"/>
        </w:rPr>
        <w:t>…(</w:t>
      </w:r>
      <w:r>
        <w:rPr>
          <w:bCs/>
          <w:color w:val="000000" w:themeColor="text1"/>
          <w:highlight w:val="yellow"/>
          <w:lang w:val="en-US"/>
        </w:rPr>
        <w:t>5</w:t>
      </w:r>
      <w:r w:rsidRPr="00500510">
        <w:rPr>
          <w:bCs/>
          <w:color w:val="000000" w:themeColor="text1"/>
          <w:highlight w:val="yellow"/>
          <w:lang w:val="en-US"/>
        </w:rPr>
        <w:t>)…</w:t>
      </w:r>
    </w:p>
    <w:p w14:paraId="3E881070" w14:textId="5D608027" w:rsidR="005270BA" w:rsidRPr="00484A85" w:rsidRDefault="000D1063" w:rsidP="005270BA">
      <w:pPr>
        <w:spacing w:line="480" w:lineRule="auto"/>
        <w:rPr>
          <w:color w:val="000000" w:themeColor="text1"/>
          <w:lang w:val="en-US"/>
        </w:rPr>
      </w:pPr>
      <w:r w:rsidRPr="000D1063">
        <w:rPr>
          <w:color w:val="000000" w:themeColor="text1"/>
          <w:lang w:val="en-US"/>
        </w:rPr>
        <w:t xml:space="preserve">All payments will be made by the Laboratory according to the instructions provided through the invoice. The invoice will be issued after the issuance of a purchase order by the Laboratory (optional, delete if not applicable) </w:t>
      </w:r>
      <w:r w:rsidRPr="000D1063">
        <w:rPr>
          <w:color w:val="000000" w:themeColor="text1"/>
          <w:highlight w:val="yellow"/>
          <w:lang w:val="en-US"/>
        </w:rPr>
        <w:t>...(6)...</w:t>
      </w:r>
    </w:p>
    <w:p w14:paraId="04EB6F15" w14:textId="77777777" w:rsidR="005270BA" w:rsidRPr="00E966F1" w:rsidRDefault="005270BA" w:rsidP="005270BA">
      <w:pPr>
        <w:keepLines/>
        <w:spacing w:line="480" w:lineRule="auto"/>
        <w:jc w:val="center"/>
        <w:rPr>
          <w:b/>
          <w:u w:val="single"/>
          <w:lang w:val="en-GB"/>
        </w:rPr>
      </w:pPr>
      <w:r w:rsidRPr="00E966F1">
        <w:rPr>
          <w:b/>
          <w:u w:val="single"/>
          <w:lang w:val="en-GB"/>
        </w:rPr>
        <w:lastRenderedPageBreak/>
        <w:t>Art. 4. Results and Intellectual property</w:t>
      </w:r>
    </w:p>
    <w:p w14:paraId="57113CAA" w14:textId="77777777" w:rsidR="005270BA" w:rsidRPr="00E966F1" w:rsidRDefault="005270BA" w:rsidP="005270BA">
      <w:pPr>
        <w:keepLines/>
        <w:spacing w:line="480" w:lineRule="auto"/>
        <w:jc w:val="both"/>
        <w:rPr>
          <w:lang w:val="en-GB"/>
        </w:rPr>
      </w:pPr>
      <w:r w:rsidRPr="00E966F1">
        <w:rPr>
          <w:lang w:val="en-GB"/>
        </w:rPr>
        <w:t>The background of each party is and remains property of the same party.</w:t>
      </w:r>
    </w:p>
    <w:p w14:paraId="4B511CE6" w14:textId="77777777" w:rsidR="005270BA" w:rsidRPr="00E966F1" w:rsidRDefault="005270BA" w:rsidP="005270BA">
      <w:pPr>
        <w:spacing w:line="480" w:lineRule="auto"/>
        <w:jc w:val="both"/>
        <w:rPr>
          <w:lang w:val="en-GB"/>
        </w:rPr>
      </w:pPr>
      <w:r w:rsidRPr="00E966F1">
        <w:rPr>
          <w:lang w:val="en-GB"/>
        </w:rPr>
        <w:t>The University of Florence retains the intellectual property related to the concept of the services supplied.</w:t>
      </w:r>
    </w:p>
    <w:p w14:paraId="01CE86EA" w14:textId="77777777" w:rsidR="005270BA" w:rsidRPr="00E966F1" w:rsidRDefault="005270BA" w:rsidP="005270BA">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6B1A6CF0" w14:textId="77777777" w:rsidR="005270BA" w:rsidRPr="00E966F1" w:rsidRDefault="005270BA" w:rsidP="005270BA">
      <w:pPr>
        <w:keepLines/>
        <w:spacing w:line="480" w:lineRule="auto"/>
        <w:jc w:val="center"/>
        <w:rPr>
          <w:lang w:val="en-GB"/>
        </w:rPr>
      </w:pPr>
      <w:r w:rsidRPr="00E966F1">
        <w:rPr>
          <w:b/>
          <w:bCs/>
          <w:u w:val="single"/>
          <w:lang w:val="en-GB"/>
        </w:rPr>
        <w:t>Art. 5. Duration and terms of execution of the service</w:t>
      </w:r>
    </w:p>
    <w:p w14:paraId="6FD21A4A" w14:textId="77777777" w:rsidR="005270BA" w:rsidRPr="00B37838" w:rsidRDefault="005270BA" w:rsidP="005270BA">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6A477766" w14:textId="77777777" w:rsidR="005270BA" w:rsidRPr="00E966F1" w:rsidRDefault="005270BA" w:rsidP="005270BA">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52BC8142" w14:textId="77777777" w:rsidR="005270BA" w:rsidRPr="00E966F1" w:rsidRDefault="005270BA" w:rsidP="005270BA">
      <w:pPr>
        <w:keepLines/>
        <w:spacing w:line="480" w:lineRule="auto"/>
        <w:jc w:val="center"/>
        <w:rPr>
          <w:lang w:val="en-GB"/>
        </w:rPr>
      </w:pPr>
      <w:r w:rsidRPr="00E966F1">
        <w:rPr>
          <w:b/>
          <w:u w:val="single"/>
          <w:lang w:val="en-GB"/>
        </w:rPr>
        <w:t>Art. 6. Confidentiality and publicity</w:t>
      </w:r>
    </w:p>
    <w:p w14:paraId="24B7AED3" w14:textId="77777777" w:rsidR="005270BA" w:rsidRPr="00E966F1" w:rsidRDefault="005270BA" w:rsidP="005270BA">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35BA9312" w14:textId="77777777" w:rsidR="005270BA" w:rsidRPr="00E966F1" w:rsidRDefault="005270BA" w:rsidP="005270BA">
      <w:pPr>
        <w:keepNext/>
        <w:spacing w:line="480" w:lineRule="auto"/>
        <w:jc w:val="center"/>
        <w:rPr>
          <w:b/>
          <w:u w:val="single"/>
          <w:lang w:val="en-GB"/>
        </w:rPr>
      </w:pPr>
      <w:r w:rsidRPr="00E966F1">
        <w:rPr>
          <w:b/>
          <w:u w:val="single"/>
          <w:lang w:val="en-GB"/>
        </w:rPr>
        <w:t>Art. 7. Data processing</w:t>
      </w:r>
    </w:p>
    <w:p w14:paraId="51A8D8C7" w14:textId="77777777" w:rsidR="005270BA" w:rsidRPr="00E966F1" w:rsidRDefault="005270BA" w:rsidP="005270BA">
      <w:pPr>
        <w:keepNext/>
        <w:spacing w:line="480" w:lineRule="auto"/>
        <w:jc w:val="both"/>
        <w:rPr>
          <w:lang w:val="en-GB"/>
        </w:rPr>
      </w:pPr>
      <w:r w:rsidRPr="00E966F1">
        <w:rPr>
          <w:lang w:val="en-GB"/>
        </w:rPr>
        <w:t xml:space="preserve">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w:t>
      </w:r>
      <w:r w:rsidRPr="00E966F1">
        <w:rPr>
          <w:lang w:val="en-GB"/>
        </w:rPr>
        <w:lastRenderedPageBreak/>
        <w:t>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55912FD2" w14:textId="77777777" w:rsidR="005270BA" w:rsidRPr="00B37838" w:rsidRDefault="005270BA" w:rsidP="005270BA">
      <w:pPr>
        <w:keepLines/>
        <w:spacing w:line="480" w:lineRule="auto"/>
        <w:jc w:val="center"/>
        <w:rPr>
          <w:b/>
          <w:bCs/>
          <w:u w:val="single"/>
          <w:lang w:val="en-US"/>
        </w:rPr>
      </w:pPr>
      <w:r w:rsidRPr="00B37838">
        <w:rPr>
          <w:b/>
          <w:bCs/>
          <w:u w:val="single"/>
          <w:lang w:val="en-US"/>
        </w:rPr>
        <w:t>Art. 8. Final provisions</w:t>
      </w:r>
    </w:p>
    <w:p w14:paraId="3DE469D9" w14:textId="3513338B" w:rsidR="005270BA" w:rsidRPr="00E966F1" w:rsidRDefault="005270BA" w:rsidP="005270BA">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Pr="00211551">
        <w:rPr>
          <w:highlight w:val="yellow"/>
          <w:lang w:val="en-GB"/>
        </w:rPr>
        <w:t>…(</w:t>
      </w:r>
      <w:r w:rsidR="000D1063">
        <w:rPr>
          <w:highlight w:val="yellow"/>
          <w:lang w:val="en-GB"/>
        </w:rPr>
        <w:t>7</w:t>
      </w:r>
      <w:r w:rsidRPr="00211551">
        <w:rPr>
          <w:highlight w:val="yellow"/>
          <w:lang w:val="en-GB"/>
        </w:rPr>
        <w:t>)…</w:t>
      </w:r>
      <w:r w:rsidRPr="00E966F1">
        <w:rPr>
          <w:lang w:val="en-GB"/>
        </w:rPr>
        <w:t xml:space="preserve"> if the Laboratory is the defendant, Florence Court if the University of Florence is the defendant.</w:t>
      </w:r>
    </w:p>
    <w:p w14:paraId="7EBD8C82" w14:textId="77777777" w:rsidR="005270BA" w:rsidRPr="00E966F1" w:rsidRDefault="005270BA" w:rsidP="005270BA">
      <w:pPr>
        <w:keepLines/>
        <w:spacing w:line="480" w:lineRule="auto"/>
        <w:jc w:val="center"/>
        <w:rPr>
          <w:lang w:val="en-GB"/>
        </w:rPr>
      </w:pPr>
      <w:r w:rsidRPr="00E966F1">
        <w:rPr>
          <w:b/>
          <w:bCs/>
          <w:u w:val="single"/>
          <w:lang w:val="en-GB"/>
        </w:rPr>
        <w:t>Art. 9. Cost of the Contract</w:t>
      </w:r>
    </w:p>
    <w:p w14:paraId="48C45FE5" w14:textId="77777777" w:rsidR="005270BA" w:rsidRPr="00E966F1" w:rsidRDefault="005270BA" w:rsidP="005270BA">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309FBA05" w14:textId="77777777" w:rsidR="005270BA" w:rsidRPr="00BE22AF" w:rsidRDefault="005270BA" w:rsidP="005270BA">
      <w:pPr>
        <w:spacing w:line="480" w:lineRule="auto"/>
        <w:jc w:val="center"/>
        <w:rPr>
          <w:b/>
          <w:lang w:val="en-US"/>
        </w:rPr>
      </w:pPr>
      <w:r w:rsidRPr="00BE22AF">
        <w:rPr>
          <w:b/>
          <w:lang w:val="en-US"/>
        </w:rPr>
        <w:t>-----oo----</w:t>
      </w:r>
    </w:p>
    <w:p w14:paraId="7AB025E2" w14:textId="77777777" w:rsidR="005270BA" w:rsidRPr="00BE22AF" w:rsidRDefault="005270BA" w:rsidP="005270BA">
      <w:pPr>
        <w:keepNext/>
        <w:spacing w:line="480" w:lineRule="auto"/>
        <w:jc w:val="both"/>
        <w:rPr>
          <w:lang w:val="en-US"/>
        </w:rPr>
      </w:pPr>
      <w:r w:rsidRPr="00BE22AF">
        <w:rPr>
          <w:lang w:val="en-US"/>
        </w:rPr>
        <w:lastRenderedPageBreak/>
        <w:t>For the Laboratory</w:t>
      </w:r>
    </w:p>
    <w:p w14:paraId="52AA47A9" w14:textId="0D679A81" w:rsidR="005270BA" w:rsidRPr="00BE22AF" w:rsidRDefault="005270BA" w:rsidP="005270BA">
      <w:pPr>
        <w:keepNext/>
        <w:spacing w:line="480" w:lineRule="auto"/>
        <w:jc w:val="both"/>
        <w:rPr>
          <w:i/>
          <w:lang w:val="en-US"/>
        </w:rPr>
      </w:pPr>
      <w:r w:rsidRPr="00BE22AF">
        <w:rPr>
          <w:bCs/>
          <w:highlight w:val="yellow"/>
          <w:lang w:val="en-US"/>
        </w:rPr>
        <w:t>…(</w:t>
      </w:r>
      <w:r w:rsidR="000D1063">
        <w:rPr>
          <w:bCs/>
          <w:highlight w:val="yellow"/>
          <w:lang w:val="en-US"/>
        </w:rPr>
        <w:t>8</w:t>
      </w:r>
      <w:r w:rsidRPr="00BE22AF">
        <w:rPr>
          <w:bCs/>
          <w:highlight w:val="yellow"/>
          <w:lang w:val="en-US"/>
        </w:rPr>
        <w:t>)…</w:t>
      </w:r>
      <w:r w:rsidRPr="00BE22AF">
        <w:rPr>
          <w:bCs/>
          <w:lang w:val="en-US"/>
        </w:rPr>
        <w:t>,</w:t>
      </w:r>
      <w:r w:rsidRPr="00BE22AF">
        <w:rPr>
          <w:lang w:val="en-US"/>
        </w:rPr>
        <w:t xml:space="preserve"> </w:t>
      </w:r>
      <w:r w:rsidRPr="00BE22AF">
        <w:rPr>
          <w:highlight w:val="yellow"/>
          <w:lang w:val="en-US"/>
        </w:rPr>
        <w:t>…(</w:t>
      </w:r>
      <w:r w:rsidR="000D1063">
        <w:rPr>
          <w:highlight w:val="yellow"/>
          <w:lang w:val="en-US"/>
        </w:rPr>
        <w:t>9</w:t>
      </w:r>
      <w:r w:rsidRPr="00BE22AF">
        <w:rPr>
          <w:highlight w:val="yellow"/>
          <w:lang w:val="en-US"/>
        </w:rPr>
        <w:t>)…</w:t>
      </w:r>
    </w:p>
    <w:p w14:paraId="698C0246" w14:textId="5371A061" w:rsidR="005270BA" w:rsidRPr="00BE22AF" w:rsidRDefault="005270BA" w:rsidP="005270BA">
      <w:pPr>
        <w:keepNext/>
        <w:spacing w:line="480" w:lineRule="auto"/>
        <w:jc w:val="both"/>
        <w:rPr>
          <w:lang w:val="en-US"/>
        </w:rPr>
      </w:pPr>
      <w:r w:rsidRPr="00BE22AF">
        <w:rPr>
          <w:highlight w:val="yellow"/>
          <w:lang w:val="en-US"/>
        </w:rPr>
        <w:t>(……………(</w:t>
      </w:r>
      <w:r w:rsidR="000D1063">
        <w:rPr>
          <w:highlight w:val="yellow"/>
          <w:lang w:val="en-US"/>
        </w:rPr>
        <w:t>10</w:t>
      </w:r>
      <w:r w:rsidRPr="00BE22AF">
        <w:rPr>
          <w:highlight w:val="yellow"/>
          <w:lang w:val="en-US"/>
        </w:rPr>
        <w:t>)……………)</w:t>
      </w:r>
    </w:p>
    <w:p w14:paraId="3B401624" w14:textId="77777777" w:rsidR="005270BA" w:rsidRPr="00E966F1" w:rsidRDefault="005270BA" w:rsidP="005270BA">
      <w:pPr>
        <w:keepNext/>
        <w:spacing w:line="480" w:lineRule="auto"/>
        <w:jc w:val="both"/>
        <w:rPr>
          <w:i/>
          <w:lang w:val="en-GB"/>
        </w:rPr>
      </w:pPr>
      <w:r w:rsidRPr="00E966F1">
        <w:rPr>
          <w:lang w:val="en-GB"/>
        </w:rPr>
        <w:t xml:space="preserve">…………………………… </w:t>
      </w:r>
      <w:r w:rsidRPr="00E966F1">
        <w:rPr>
          <w:i/>
          <w:lang w:val="en-GB"/>
        </w:rPr>
        <w:t>(signature)</w:t>
      </w:r>
    </w:p>
    <w:p w14:paraId="249E2D56" w14:textId="77777777" w:rsidR="005270BA" w:rsidRPr="00E966F1" w:rsidRDefault="005270BA" w:rsidP="005270BA">
      <w:pPr>
        <w:keepNext/>
        <w:spacing w:line="480" w:lineRule="auto"/>
        <w:jc w:val="both"/>
        <w:rPr>
          <w:lang w:val="en-GB"/>
        </w:rPr>
      </w:pPr>
    </w:p>
    <w:p w14:paraId="633DEFF1" w14:textId="77777777" w:rsidR="005270BA" w:rsidRPr="00E966F1" w:rsidRDefault="005270BA" w:rsidP="005270BA">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5A2AD720" w14:textId="77777777" w:rsidR="005270BA" w:rsidRPr="00211551" w:rsidRDefault="005270BA" w:rsidP="005270BA">
      <w:pPr>
        <w:keepNext/>
        <w:spacing w:line="480" w:lineRule="auto"/>
        <w:jc w:val="both"/>
      </w:pPr>
      <w:r w:rsidRPr="00E966F1">
        <w:t xml:space="preserve">Florence, </w:t>
      </w:r>
      <w:r>
        <w:t>……………………………</w:t>
      </w:r>
    </w:p>
    <w:p w14:paraId="388BDA04" w14:textId="77777777" w:rsidR="005270BA" w:rsidRPr="00BE22AF" w:rsidRDefault="005270BA" w:rsidP="005270BA">
      <w:pPr>
        <w:keepNext/>
        <w:spacing w:line="480" w:lineRule="auto"/>
        <w:jc w:val="both"/>
      </w:pPr>
      <w:r w:rsidRPr="00BE22AF">
        <w:t>(Prof. Enrico Vicario)</w:t>
      </w:r>
    </w:p>
    <w:p w14:paraId="68379ACD" w14:textId="77777777" w:rsidR="005270BA" w:rsidRPr="00BE22AF" w:rsidRDefault="005270BA" w:rsidP="005270BA">
      <w:pPr>
        <w:keepNext/>
        <w:spacing w:line="480" w:lineRule="auto"/>
        <w:jc w:val="both"/>
        <w:rPr>
          <w:i/>
        </w:rPr>
      </w:pPr>
      <w:r w:rsidRPr="00BE22AF">
        <w:t xml:space="preserve">…………………………… </w:t>
      </w:r>
      <w:r w:rsidRPr="00BE22AF">
        <w:rPr>
          <w:i/>
        </w:rPr>
        <w:t>(signature)</w:t>
      </w:r>
    </w:p>
    <w:p w14:paraId="383A9206" w14:textId="77777777" w:rsidR="005270BA" w:rsidRPr="00BE22AF" w:rsidRDefault="005270BA" w:rsidP="005270BA">
      <w:pPr>
        <w:keepNext/>
        <w:spacing w:line="480" w:lineRule="auto"/>
        <w:jc w:val="both"/>
      </w:pPr>
    </w:p>
    <w:p w14:paraId="3A00CB12" w14:textId="77777777" w:rsidR="005270BA" w:rsidRPr="00E966F1" w:rsidRDefault="005270BA" w:rsidP="005270BA">
      <w:pPr>
        <w:keepNext/>
        <w:spacing w:line="480" w:lineRule="auto"/>
        <w:jc w:val="both"/>
        <w:rPr>
          <w:lang w:val="en-GB"/>
        </w:rPr>
      </w:pPr>
      <w:r w:rsidRPr="00E966F1">
        <w:rPr>
          <w:lang w:val="en-GB"/>
        </w:rPr>
        <w:t>Signature of acknowledgment of the Responsible of the service</w:t>
      </w:r>
    </w:p>
    <w:p w14:paraId="4B7B31AD" w14:textId="77777777" w:rsidR="005270BA" w:rsidRPr="00E966F1" w:rsidRDefault="005270BA" w:rsidP="005270BA">
      <w:pPr>
        <w:keepNext/>
        <w:spacing w:line="480" w:lineRule="auto"/>
        <w:jc w:val="both"/>
      </w:pPr>
      <w:r w:rsidRPr="00E966F1">
        <w:t>Prof. Carlo Carobbi</w:t>
      </w:r>
    </w:p>
    <w:p w14:paraId="502DA645" w14:textId="77777777" w:rsidR="005270BA" w:rsidRPr="00E966F1" w:rsidRDefault="005270BA" w:rsidP="005270BA">
      <w:pPr>
        <w:keepNext/>
        <w:spacing w:line="480" w:lineRule="auto"/>
        <w:jc w:val="both"/>
        <w:rPr>
          <w:i/>
        </w:rPr>
      </w:pPr>
      <w:r w:rsidRPr="00E966F1">
        <w:t xml:space="preserve">…………………………… </w:t>
      </w:r>
      <w:r w:rsidRPr="00E966F1">
        <w:rPr>
          <w:i/>
        </w:rPr>
        <w:t>(signature)</w:t>
      </w:r>
    </w:p>
    <w:p w14:paraId="0250788A" w14:textId="77777777" w:rsidR="005270BA" w:rsidRPr="00A22BF7" w:rsidRDefault="005270BA" w:rsidP="005270BA">
      <w:pPr>
        <w:keepNext/>
        <w:spacing w:line="480" w:lineRule="auto"/>
        <w:jc w:val="both"/>
        <w:rPr>
          <w:i/>
        </w:rPr>
      </w:pPr>
    </w:p>
    <w:p w14:paraId="4940B4FC" w14:textId="77777777" w:rsidR="00B5440B" w:rsidRPr="00BB50D4" w:rsidRDefault="00B5440B" w:rsidP="00D771A8">
      <w:pPr>
        <w:tabs>
          <w:tab w:val="left" w:pos="2332"/>
        </w:tabs>
      </w:pPr>
    </w:p>
    <w:p w14:paraId="7CA37E44" w14:textId="7A3553BB" w:rsidR="00D771A8" w:rsidRPr="00BB50D4" w:rsidRDefault="00D771A8" w:rsidP="00D771A8">
      <w:pPr>
        <w:tabs>
          <w:tab w:val="left" w:pos="2332"/>
        </w:tabs>
        <w:sectPr w:rsidR="00D771A8" w:rsidRPr="00BB50D4" w:rsidSect="00F14EF9">
          <w:footerReference w:type="default" r:id="rId116"/>
          <w:footnotePr>
            <w:numFmt w:val="chicago"/>
            <w:numStart w:val="2"/>
          </w:footnotePr>
          <w:pgSz w:w="11906" w:h="16838"/>
          <w:pgMar w:top="1400" w:right="1200" w:bottom="1200" w:left="1200" w:header="709" w:footer="709" w:gutter="0"/>
          <w:pgNumType w:fmt="upperRoman" w:start="1"/>
          <w:cols w:space="708"/>
          <w:docGrid w:linePitch="360"/>
        </w:sectPr>
      </w:pPr>
      <w:r w:rsidRPr="00BB50D4">
        <w:tab/>
      </w:r>
      <w:r w:rsidRPr="00BB50D4">
        <w:tab/>
      </w:r>
    </w:p>
    <w:p w14:paraId="272FFA94" w14:textId="77777777" w:rsidR="00B37838" w:rsidRPr="00BB50D4" w:rsidRDefault="00B37838" w:rsidP="00B37838">
      <w:pPr>
        <w:jc w:val="center"/>
        <w:rPr>
          <w:b/>
        </w:rPr>
      </w:pPr>
      <w:r w:rsidRPr="00BB50D4">
        <w:rPr>
          <w:b/>
        </w:rPr>
        <w:lastRenderedPageBreak/>
        <w:t xml:space="preserve">Annex </w:t>
      </w:r>
      <w:r w:rsidR="00946000" w:rsidRPr="00BB50D4">
        <w:rPr>
          <w:b/>
        </w:rPr>
        <w:t>C</w:t>
      </w:r>
    </w:p>
    <w:p w14:paraId="76ACCD9D" w14:textId="77777777" w:rsidR="00B37838" w:rsidRPr="00B37838" w:rsidRDefault="00B37838" w:rsidP="00B37838">
      <w:pPr>
        <w:jc w:val="right"/>
        <w:rPr>
          <w:lang w:val="en-US"/>
        </w:rPr>
      </w:pPr>
      <w:r w:rsidRPr="00B37838">
        <w:rPr>
          <w:lang w:val="en-US"/>
        </w:rPr>
        <w:t>Page … of …</w:t>
      </w:r>
    </w:p>
    <w:p w14:paraId="5E58F5AC" w14:textId="77777777" w:rsidR="00B37838" w:rsidRPr="00B37838" w:rsidRDefault="00B37838" w:rsidP="00B37838">
      <w:pPr>
        <w:jc w:val="center"/>
        <w:rPr>
          <w:b/>
          <w:lang w:val="en-US"/>
        </w:rPr>
      </w:pPr>
    </w:p>
    <w:p w14:paraId="15D5A838" w14:textId="77777777" w:rsidR="00B37838" w:rsidRPr="00B37838" w:rsidRDefault="00B37838" w:rsidP="00B37838">
      <w:pPr>
        <w:jc w:val="center"/>
        <w:rPr>
          <w:b/>
          <w:lang w:val="en-US"/>
        </w:rPr>
      </w:pPr>
      <w:r w:rsidRPr="00B37838">
        <w:rPr>
          <w:b/>
          <w:lang w:val="en-US"/>
        </w:rPr>
        <w:t>Test report issued by the participating Laboratory</w:t>
      </w:r>
    </w:p>
    <w:p w14:paraId="40A332ED" w14:textId="77777777" w:rsidR="00B37838" w:rsidRPr="00B37838" w:rsidRDefault="00B37838" w:rsidP="00B37838">
      <w:pPr>
        <w:jc w:val="center"/>
        <w:rPr>
          <w:lang w:val="en-US"/>
        </w:rPr>
      </w:pPr>
    </w:p>
    <w:p w14:paraId="4FE58BFB" w14:textId="77777777" w:rsidR="00B37838" w:rsidRPr="00B37838" w:rsidRDefault="00B37838" w:rsidP="00B37838">
      <w:pPr>
        <w:jc w:val="both"/>
        <w:rPr>
          <w:lang w:val="en-US"/>
        </w:rPr>
      </w:pPr>
      <w:r w:rsidRPr="00B37838">
        <w:rPr>
          <w:lang w:val="en-US"/>
        </w:rPr>
        <w:t>Laboratory: Name of the Laboratory</w:t>
      </w:r>
    </w:p>
    <w:p w14:paraId="34380CE0" w14:textId="3AE7A7B8" w:rsidR="00B37838" w:rsidRPr="000F3BCF" w:rsidRDefault="00B37838" w:rsidP="00B37838">
      <w:pPr>
        <w:jc w:val="both"/>
        <w:rPr>
          <w:lang w:val="en-US"/>
        </w:rPr>
      </w:pPr>
      <w:r w:rsidRPr="000F3BCF">
        <w:rPr>
          <w:lang w:val="en-US"/>
        </w:rPr>
        <w:t>Laboratory Code: PTC(RE-30-6000</w:t>
      </w:r>
      <w:r w:rsidR="00AF6BA6" w:rsidRPr="000F3BCF">
        <w:rPr>
          <w:lang w:val="en-US"/>
        </w:rPr>
        <w:t>-</w:t>
      </w:r>
      <w:r w:rsidR="002F3E7E">
        <w:rPr>
          <w:lang w:val="en-US"/>
        </w:rPr>
        <w:t>VIII</w:t>
      </w:r>
      <w:r w:rsidR="00AF6BA6" w:rsidRPr="000F3BCF">
        <w:rPr>
          <w:lang w:val="en-US"/>
        </w:rPr>
        <w:t>)</w:t>
      </w:r>
      <w:r w:rsidRPr="000F3BCF">
        <w:rPr>
          <w:lang w:val="en-US"/>
        </w:rPr>
        <w:t>LAB(#)</w:t>
      </w:r>
    </w:p>
    <w:p w14:paraId="6552CE68" w14:textId="77777777" w:rsidR="00B37838" w:rsidRPr="00B37838" w:rsidRDefault="00B37838" w:rsidP="00B37838">
      <w:pPr>
        <w:jc w:val="both"/>
        <w:rPr>
          <w:lang w:val="en-US"/>
        </w:rPr>
      </w:pPr>
      <w:r w:rsidRPr="00B37838">
        <w:rPr>
          <w:lang w:val="en-US"/>
        </w:rPr>
        <w:t>Address: Address of the Laboratory</w:t>
      </w:r>
    </w:p>
    <w:p w14:paraId="34C54E3D" w14:textId="6DB06940" w:rsidR="00B37838" w:rsidRPr="00B37838" w:rsidRDefault="00B37838" w:rsidP="00B37838">
      <w:pPr>
        <w:jc w:val="both"/>
        <w:rPr>
          <w:lang w:val="en-US"/>
        </w:rPr>
      </w:pPr>
      <w:r w:rsidRPr="00B37838">
        <w:rPr>
          <w:lang w:val="en-US"/>
        </w:rPr>
        <w:t>Technical Responsible: First name and last name of the Technical Responsible</w:t>
      </w:r>
    </w:p>
    <w:p w14:paraId="10574790" w14:textId="66AF29F4" w:rsidR="00B37838" w:rsidRPr="00B37838" w:rsidRDefault="00B37838" w:rsidP="00B37838">
      <w:pPr>
        <w:jc w:val="both"/>
        <w:rPr>
          <w:lang w:val="en-US"/>
        </w:rPr>
      </w:pPr>
      <w:r w:rsidRPr="00B37838">
        <w:rPr>
          <w:lang w:val="en-US"/>
        </w:rPr>
        <w:t>E-mail: E-mail address of the Technical Responsible</w:t>
      </w:r>
    </w:p>
    <w:p w14:paraId="7F612B23" w14:textId="5DCEBDAB" w:rsidR="00B37838" w:rsidRPr="00B37838" w:rsidRDefault="00B37838" w:rsidP="00B37838">
      <w:pPr>
        <w:jc w:val="both"/>
        <w:rPr>
          <w:lang w:val="en-US"/>
        </w:rPr>
      </w:pPr>
      <w:r w:rsidRPr="00B37838">
        <w:rPr>
          <w:lang w:val="en-US"/>
        </w:rPr>
        <w:t>Phone: Phone number of the Technical Responsible</w:t>
      </w:r>
    </w:p>
    <w:p w14:paraId="4DC0D706" w14:textId="77777777" w:rsidR="00B37838" w:rsidRPr="00B37838" w:rsidRDefault="00B37838" w:rsidP="00B37838">
      <w:pPr>
        <w:jc w:val="both"/>
        <w:rPr>
          <w:lang w:val="en-US"/>
        </w:rPr>
      </w:pPr>
      <w:r w:rsidRPr="00B37838">
        <w:rPr>
          <w:lang w:val="en-US"/>
        </w:rPr>
        <w:t>Date of issue: Date of issue of this test report</w:t>
      </w:r>
    </w:p>
    <w:p w14:paraId="7A05DE03" w14:textId="77777777" w:rsidR="00B37838" w:rsidRPr="00B37838" w:rsidRDefault="00B37838" w:rsidP="00B37838">
      <w:pPr>
        <w:jc w:val="both"/>
        <w:rPr>
          <w:lang w:val="en-US"/>
        </w:rPr>
      </w:pPr>
    </w:p>
    <w:p w14:paraId="4E231B51"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33DBC094" w14:textId="77777777" w:rsidR="00B37838" w:rsidRPr="00B37838" w:rsidRDefault="00B37838" w:rsidP="00B37838">
      <w:pPr>
        <w:jc w:val="both"/>
        <w:rPr>
          <w:lang w:val="en-US"/>
        </w:rPr>
      </w:pPr>
      <w:r w:rsidRPr="00B37838">
        <w:rPr>
          <w:lang w:val="en-US"/>
        </w:rPr>
        <w:t>Date of measurements: ...........................................................</w:t>
      </w:r>
    </w:p>
    <w:p w14:paraId="1077B28E" w14:textId="77777777" w:rsidR="00B37838" w:rsidRPr="00B37838" w:rsidRDefault="00B37838" w:rsidP="00B37838">
      <w:pPr>
        <w:jc w:val="both"/>
        <w:rPr>
          <w:lang w:val="en-US"/>
        </w:rPr>
      </w:pPr>
      <w:r w:rsidRPr="00B37838">
        <w:rPr>
          <w:lang w:val="en-US"/>
        </w:rPr>
        <w:t>Data of Sample shipment: ..................................................</w:t>
      </w:r>
    </w:p>
    <w:p w14:paraId="5B099B52" w14:textId="77777777" w:rsidR="00B37838" w:rsidRPr="00B37838" w:rsidRDefault="00B37838" w:rsidP="00B37838">
      <w:pPr>
        <w:jc w:val="both"/>
        <w:rPr>
          <w:lang w:val="en-US"/>
        </w:rPr>
      </w:pPr>
    </w:p>
    <w:p w14:paraId="1A98794D" w14:textId="77777777" w:rsidR="00B37838" w:rsidRPr="00B37838" w:rsidRDefault="00B37838" w:rsidP="00B37838">
      <w:pPr>
        <w:jc w:val="center"/>
        <w:rPr>
          <w:lang w:val="en-US"/>
        </w:rPr>
      </w:pPr>
      <w:r w:rsidRPr="00B37838">
        <w:rPr>
          <w:b/>
          <w:lang w:val="en-US"/>
        </w:rPr>
        <w:t>Test result</w:t>
      </w:r>
    </w:p>
    <w:p w14:paraId="667230A6" w14:textId="77777777" w:rsidR="00B37838" w:rsidRPr="00B37838" w:rsidRDefault="00B37838" w:rsidP="00B37838">
      <w:pPr>
        <w:jc w:val="both"/>
        <w:rPr>
          <w:lang w:val="en-US"/>
        </w:rPr>
      </w:pPr>
    </w:p>
    <w:p w14:paraId="45C13A8E" w14:textId="3AFD668B" w:rsidR="00B37838" w:rsidRPr="00B37838" w:rsidRDefault="00B37838" w:rsidP="00B37838">
      <w:pPr>
        <w:jc w:val="both"/>
        <w:rPr>
          <w:lang w:val="en-US"/>
        </w:rPr>
      </w:pPr>
      <w:r w:rsidRPr="00B37838">
        <w:rPr>
          <w:lang w:val="en-US"/>
        </w:rPr>
        <w:t xml:space="preserve">Fill in the empty cells of columns </w:t>
      </w:r>
      <w:r w:rsidR="006F2A82">
        <w:rPr>
          <w:lang w:val="en-US"/>
        </w:rPr>
        <w:t xml:space="preserve">six </w:t>
      </w:r>
      <w:r w:rsidRPr="00B37838">
        <w:rPr>
          <w:lang w:val="en-US"/>
        </w:rPr>
        <w:t xml:space="preserve">and </w:t>
      </w:r>
      <w:r w:rsidR="006F2A82">
        <w:rPr>
          <w:lang w:val="en-US"/>
        </w:rPr>
        <w:t>seven</w:t>
      </w:r>
      <w:r w:rsidRPr="00B37838">
        <w:rPr>
          <w:lang w:val="en-US"/>
        </w:rPr>
        <w:t xml:space="preserve"> with the measured value </w:t>
      </w:r>
      <w:r w:rsidRPr="00B37838">
        <w:rPr>
          <w:i/>
          <w:lang w:val="en-US"/>
        </w:rPr>
        <w:t>x</w:t>
      </w:r>
      <w:r w:rsidRPr="00B37838">
        <w:rPr>
          <w:lang w:val="en-US"/>
        </w:rPr>
        <w:t xml:space="preserve"> and the measurement uncertainty </w:t>
      </w:r>
      <w:r w:rsidRPr="00B37838">
        <w:rPr>
          <w:i/>
          <w:lang w:val="en-US"/>
        </w:rPr>
        <w:t>U</w:t>
      </w:r>
      <w:r w:rsidRPr="00B37838">
        <w:rPr>
          <w:i/>
          <w:vertAlign w:val="subscript"/>
          <w:lang w:val="en-US"/>
        </w:rPr>
        <w:t>lab</w:t>
      </w:r>
      <w:r w:rsidRPr="00B37838">
        <w:rPr>
          <w:lang w:val="en-US"/>
        </w:rPr>
        <w:t>.</w:t>
      </w:r>
    </w:p>
    <w:p w14:paraId="20F022CB" w14:textId="77777777" w:rsidR="00B37838" w:rsidRPr="00B37838" w:rsidRDefault="00B37838" w:rsidP="00B37838">
      <w:pPr>
        <w:rPr>
          <w:lang w:val="en-US"/>
        </w:rPr>
      </w:pPr>
    </w:p>
    <w:tbl>
      <w:tblPr>
        <w:tblStyle w:val="Grigliatabella"/>
        <w:tblW w:w="7301" w:type="dxa"/>
        <w:jc w:val="center"/>
        <w:tblLook w:val="01E0" w:firstRow="1" w:lastRow="1" w:firstColumn="1" w:lastColumn="1" w:noHBand="0" w:noVBand="0"/>
      </w:tblPr>
      <w:tblGrid>
        <w:gridCol w:w="764"/>
        <w:gridCol w:w="1256"/>
        <w:gridCol w:w="1310"/>
        <w:gridCol w:w="1212"/>
        <w:gridCol w:w="497"/>
        <w:gridCol w:w="1212"/>
        <w:gridCol w:w="594"/>
        <w:gridCol w:w="456"/>
      </w:tblGrid>
      <w:tr w:rsidR="006F2A82" w:rsidRPr="004C497D" w14:paraId="3A7284AC" w14:textId="77777777" w:rsidTr="006F2A82">
        <w:trPr>
          <w:jc w:val="center"/>
        </w:trPr>
        <w:tc>
          <w:tcPr>
            <w:tcW w:w="0" w:type="auto"/>
          </w:tcPr>
          <w:p w14:paraId="37738AFB" w14:textId="77777777" w:rsidR="006F2A82" w:rsidRPr="004C497D" w:rsidRDefault="006F2A82" w:rsidP="00F14EF9">
            <w:pPr>
              <w:jc w:val="center"/>
              <w:rPr>
                <w:b/>
              </w:rPr>
            </w:pPr>
            <w:r w:rsidRPr="004C497D">
              <w:rPr>
                <w:b/>
              </w:rPr>
              <w:t>1</w:t>
            </w:r>
          </w:p>
        </w:tc>
        <w:tc>
          <w:tcPr>
            <w:tcW w:w="0" w:type="auto"/>
            <w:vAlign w:val="center"/>
          </w:tcPr>
          <w:p w14:paraId="66A792BA" w14:textId="77777777" w:rsidR="006F2A82" w:rsidRPr="004C497D" w:rsidRDefault="006F2A82" w:rsidP="00F14EF9">
            <w:pPr>
              <w:jc w:val="center"/>
              <w:rPr>
                <w:b/>
              </w:rPr>
            </w:pPr>
            <w:r w:rsidRPr="004C497D">
              <w:rPr>
                <w:b/>
              </w:rPr>
              <w:t>2</w:t>
            </w:r>
          </w:p>
        </w:tc>
        <w:tc>
          <w:tcPr>
            <w:tcW w:w="0" w:type="auto"/>
          </w:tcPr>
          <w:p w14:paraId="45B4D7B7" w14:textId="77777777" w:rsidR="006F2A82" w:rsidRPr="004C497D" w:rsidRDefault="006F2A82" w:rsidP="00F14EF9">
            <w:pPr>
              <w:jc w:val="center"/>
              <w:rPr>
                <w:b/>
              </w:rPr>
            </w:pPr>
            <w:r w:rsidRPr="004C497D">
              <w:rPr>
                <w:b/>
              </w:rPr>
              <w:t>3</w:t>
            </w:r>
          </w:p>
        </w:tc>
        <w:tc>
          <w:tcPr>
            <w:tcW w:w="0" w:type="auto"/>
            <w:vAlign w:val="center"/>
          </w:tcPr>
          <w:p w14:paraId="45C461C5" w14:textId="77777777" w:rsidR="006F2A82" w:rsidRPr="004C497D" w:rsidRDefault="006F2A82" w:rsidP="00F14EF9">
            <w:pPr>
              <w:jc w:val="center"/>
              <w:rPr>
                <w:b/>
              </w:rPr>
            </w:pPr>
            <w:r w:rsidRPr="004C497D">
              <w:rPr>
                <w:b/>
              </w:rPr>
              <w:t>4</w:t>
            </w:r>
          </w:p>
        </w:tc>
        <w:tc>
          <w:tcPr>
            <w:tcW w:w="0" w:type="auto"/>
            <w:vAlign w:val="center"/>
          </w:tcPr>
          <w:p w14:paraId="19E797B0" w14:textId="77777777" w:rsidR="006F2A82" w:rsidRPr="004C497D" w:rsidRDefault="006F2A82" w:rsidP="00F14EF9">
            <w:pPr>
              <w:jc w:val="center"/>
              <w:rPr>
                <w:b/>
              </w:rPr>
            </w:pPr>
            <w:r w:rsidRPr="004C497D">
              <w:rPr>
                <w:b/>
              </w:rPr>
              <w:t>5</w:t>
            </w:r>
          </w:p>
        </w:tc>
        <w:tc>
          <w:tcPr>
            <w:tcW w:w="0" w:type="auto"/>
            <w:shd w:val="clear" w:color="auto" w:fill="00FFFF"/>
            <w:vAlign w:val="center"/>
          </w:tcPr>
          <w:p w14:paraId="43D4CCDB" w14:textId="4D6D118B" w:rsidR="006F2A82" w:rsidRPr="004C497D" w:rsidRDefault="006F2A82" w:rsidP="00F14EF9">
            <w:pPr>
              <w:jc w:val="center"/>
              <w:rPr>
                <w:b/>
              </w:rPr>
            </w:pPr>
            <w:r>
              <w:rPr>
                <w:b/>
              </w:rPr>
              <w:t>6</w:t>
            </w:r>
          </w:p>
        </w:tc>
        <w:tc>
          <w:tcPr>
            <w:tcW w:w="0" w:type="auto"/>
            <w:shd w:val="clear" w:color="auto" w:fill="00FFFF"/>
            <w:vAlign w:val="center"/>
          </w:tcPr>
          <w:p w14:paraId="55C3D75B" w14:textId="2C9E0200" w:rsidR="006F2A82" w:rsidRPr="004C497D" w:rsidRDefault="006F2A82" w:rsidP="00F14EF9">
            <w:pPr>
              <w:jc w:val="center"/>
              <w:rPr>
                <w:b/>
              </w:rPr>
            </w:pPr>
            <w:r>
              <w:rPr>
                <w:b/>
              </w:rPr>
              <w:t>7</w:t>
            </w:r>
          </w:p>
        </w:tc>
        <w:tc>
          <w:tcPr>
            <w:tcW w:w="456" w:type="dxa"/>
          </w:tcPr>
          <w:p w14:paraId="5529AA2E" w14:textId="6DF384D9" w:rsidR="006F2A82" w:rsidRPr="004C497D" w:rsidRDefault="006F2A82" w:rsidP="00F14EF9">
            <w:pPr>
              <w:jc w:val="center"/>
              <w:rPr>
                <w:b/>
              </w:rPr>
            </w:pPr>
            <w:r>
              <w:rPr>
                <w:b/>
              </w:rPr>
              <w:t>8</w:t>
            </w:r>
          </w:p>
        </w:tc>
      </w:tr>
      <w:tr w:rsidR="006F2A82" w:rsidRPr="004C497D" w14:paraId="79A190F6" w14:textId="77777777" w:rsidTr="006F2A82">
        <w:trPr>
          <w:jc w:val="center"/>
        </w:trPr>
        <w:tc>
          <w:tcPr>
            <w:tcW w:w="0" w:type="auto"/>
          </w:tcPr>
          <w:p w14:paraId="56588BC8" w14:textId="77777777" w:rsidR="006F2A82" w:rsidRPr="004C497D" w:rsidRDefault="006F2A82" w:rsidP="00F14EF9">
            <w:pPr>
              <w:jc w:val="center"/>
              <w:rPr>
                <w:b/>
              </w:rPr>
            </w:pPr>
            <w:r w:rsidRPr="004C497D">
              <w:rPr>
                <w:b/>
              </w:rPr>
              <w:t>Band</w:t>
            </w:r>
          </w:p>
        </w:tc>
        <w:tc>
          <w:tcPr>
            <w:tcW w:w="0" w:type="auto"/>
            <w:vAlign w:val="center"/>
          </w:tcPr>
          <w:p w14:paraId="1DF75492" w14:textId="77777777" w:rsidR="006F2A82" w:rsidRPr="004C497D" w:rsidRDefault="006F2A82" w:rsidP="00F14EF9">
            <w:pPr>
              <w:jc w:val="center"/>
              <w:rPr>
                <w:b/>
              </w:rPr>
            </w:pPr>
            <w:r w:rsidRPr="004C497D">
              <w:rPr>
                <w:b/>
              </w:rPr>
              <w:t>Harmonic</w:t>
            </w:r>
          </w:p>
          <w:p w14:paraId="34742182" w14:textId="77777777" w:rsidR="006F2A82" w:rsidRPr="004C497D" w:rsidRDefault="006F2A82" w:rsidP="00F14EF9">
            <w:pPr>
              <w:jc w:val="center"/>
            </w:pPr>
            <w:r w:rsidRPr="004C497D">
              <w:rPr>
                <w:b/>
              </w:rPr>
              <w:t>#</w:t>
            </w:r>
          </w:p>
        </w:tc>
        <w:tc>
          <w:tcPr>
            <w:tcW w:w="0" w:type="auto"/>
          </w:tcPr>
          <w:p w14:paraId="6636421B" w14:textId="77777777" w:rsidR="006F2A82" w:rsidRPr="004C497D" w:rsidRDefault="006F2A82" w:rsidP="00F14EF9">
            <w:pPr>
              <w:jc w:val="center"/>
              <w:rPr>
                <w:b/>
              </w:rPr>
            </w:pPr>
            <w:r w:rsidRPr="004C497D">
              <w:rPr>
                <w:b/>
              </w:rPr>
              <w:t>Frequency</w:t>
            </w:r>
          </w:p>
          <w:p w14:paraId="4A92E365" w14:textId="77777777" w:rsidR="006F2A82" w:rsidRPr="004C497D" w:rsidRDefault="006F2A82" w:rsidP="00F14EF9">
            <w:pPr>
              <w:jc w:val="center"/>
            </w:pPr>
            <w:r w:rsidRPr="004C497D">
              <w:t>MHz</w:t>
            </w:r>
          </w:p>
        </w:tc>
        <w:tc>
          <w:tcPr>
            <w:tcW w:w="0" w:type="auto"/>
            <w:vAlign w:val="center"/>
          </w:tcPr>
          <w:p w14:paraId="002A6E84" w14:textId="10AD1364" w:rsidR="006F2A82" w:rsidRPr="004C497D" w:rsidRDefault="003464D5" w:rsidP="00F14EF9">
            <w:pPr>
              <w:jc w:val="center"/>
              <w:rPr>
                <w:b/>
                <w:i/>
              </w:rPr>
            </w:pPr>
            <w:r>
              <w:rPr>
                <w:b/>
                <w:i/>
              </w:rPr>
              <w:t>x*</w:t>
            </w:r>
          </w:p>
          <w:p w14:paraId="76DE62BD" w14:textId="77777777" w:rsidR="006F2A82" w:rsidRPr="004C497D" w:rsidRDefault="006F2A82" w:rsidP="00F14EF9">
            <w:pPr>
              <w:jc w:val="center"/>
            </w:pPr>
            <w:r w:rsidRPr="004C497D">
              <w:t>dB(μV/m)</w:t>
            </w:r>
          </w:p>
        </w:tc>
        <w:tc>
          <w:tcPr>
            <w:tcW w:w="0" w:type="auto"/>
            <w:vAlign w:val="center"/>
          </w:tcPr>
          <w:p w14:paraId="4C7EF3FB" w14:textId="6BBA7004" w:rsidR="006F2A82" w:rsidRPr="003464D5" w:rsidRDefault="003464D5" w:rsidP="00F14EF9">
            <w:pPr>
              <w:jc w:val="center"/>
              <w:rPr>
                <w:b/>
                <w:i/>
                <w:iCs/>
              </w:rPr>
            </w:pPr>
            <w:r w:rsidRPr="003464D5">
              <w:rPr>
                <w:b/>
                <w:i/>
                <w:iCs/>
              </w:rPr>
              <w:t>s*</w:t>
            </w:r>
          </w:p>
          <w:p w14:paraId="3D62CE0F" w14:textId="77777777" w:rsidR="006F2A82" w:rsidRPr="004C497D" w:rsidRDefault="006F2A82" w:rsidP="00F14EF9">
            <w:pPr>
              <w:jc w:val="center"/>
            </w:pPr>
            <w:r w:rsidRPr="004C497D">
              <w:t>dB</w:t>
            </w:r>
          </w:p>
        </w:tc>
        <w:tc>
          <w:tcPr>
            <w:tcW w:w="0" w:type="auto"/>
            <w:shd w:val="clear" w:color="auto" w:fill="00FFFF"/>
            <w:vAlign w:val="center"/>
          </w:tcPr>
          <w:p w14:paraId="68E24D8A" w14:textId="77777777" w:rsidR="006F2A82" w:rsidRPr="004C497D" w:rsidRDefault="006F2A82" w:rsidP="00F14EF9">
            <w:pPr>
              <w:jc w:val="center"/>
              <w:rPr>
                <w:b/>
                <w:vertAlign w:val="subscript"/>
              </w:rPr>
            </w:pPr>
            <w:r w:rsidRPr="004C497D">
              <w:rPr>
                <w:b/>
                <w:i/>
              </w:rPr>
              <w:t>x</w:t>
            </w:r>
          </w:p>
          <w:p w14:paraId="4CC5902F" w14:textId="77777777" w:rsidR="006F2A82" w:rsidRPr="004C497D" w:rsidRDefault="006F2A82" w:rsidP="00F14EF9">
            <w:pPr>
              <w:jc w:val="center"/>
              <w:rPr>
                <w:highlight w:val="yellow"/>
              </w:rPr>
            </w:pPr>
            <w:r w:rsidRPr="004C497D">
              <w:t>dB(μV/m)</w:t>
            </w:r>
          </w:p>
        </w:tc>
        <w:tc>
          <w:tcPr>
            <w:tcW w:w="0" w:type="auto"/>
            <w:shd w:val="clear" w:color="auto" w:fill="00FFFF"/>
            <w:vAlign w:val="center"/>
          </w:tcPr>
          <w:p w14:paraId="523927E0" w14:textId="77777777" w:rsidR="006F2A82" w:rsidRPr="004C497D" w:rsidRDefault="006F2A82" w:rsidP="00F14EF9">
            <w:pPr>
              <w:jc w:val="center"/>
              <w:rPr>
                <w:b/>
              </w:rPr>
            </w:pPr>
            <w:r w:rsidRPr="004C497D">
              <w:rPr>
                <w:b/>
                <w:i/>
              </w:rPr>
              <w:t>U</w:t>
            </w:r>
            <w:r w:rsidRPr="004C497D">
              <w:rPr>
                <w:b/>
                <w:i/>
                <w:vertAlign w:val="subscript"/>
              </w:rPr>
              <w:t>lab</w:t>
            </w:r>
          </w:p>
          <w:p w14:paraId="75BB9D2E" w14:textId="77777777" w:rsidR="006F2A82" w:rsidRPr="004C497D" w:rsidRDefault="006F2A82" w:rsidP="00F14EF9">
            <w:pPr>
              <w:jc w:val="center"/>
            </w:pPr>
            <w:r w:rsidRPr="004C497D">
              <w:t>dB</w:t>
            </w:r>
          </w:p>
        </w:tc>
        <w:tc>
          <w:tcPr>
            <w:tcW w:w="456" w:type="dxa"/>
          </w:tcPr>
          <w:p w14:paraId="3989E1A0" w14:textId="77777777" w:rsidR="006F2A82" w:rsidRPr="004C497D" w:rsidRDefault="006F2A82" w:rsidP="00F14EF9">
            <w:pPr>
              <w:jc w:val="center"/>
              <w:rPr>
                <w:b/>
                <w:i/>
                <w:vertAlign w:val="subscript"/>
              </w:rPr>
            </w:pPr>
            <w:r w:rsidRPr="004C497D">
              <w:rPr>
                <w:b/>
                <w:i/>
              </w:rPr>
              <w:t>ζ</w:t>
            </w:r>
          </w:p>
        </w:tc>
      </w:tr>
      <w:tr w:rsidR="00B67CA3" w:rsidRPr="004C497D" w14:paraId="71120527" w14:textId="77777777" w:rsidTr="006E2A55">
        <w:trPr>
          <w:jc w:val="center"/>
        </w:trPr>
        <w:tc>
          <w:tcPr>
            <w:tcW w:w="0" w:type="auto"/>
          </w:tcPr>
          <w:p w14:paraId="46432567" w14:textId="76650A03" w:rsidR="00B67CA3" w:rsidRPr="00946000" w:rsidRDefault="00B67CA3" w:rsidP="00B67CA3">
            <w:pPr>
              <w:jc w:val="center"/>
              <w:rPr>
                <w:lang w:val="en-US"/>
              </w:rPr>
            </w:pPr>
            <w:r w:rsidRPr="00B745C6">
              <w:t>C</w:t>
            </w:r>
          </w:p>
        </w:tc>
        <w:tc>
          <w:tcPr>
            <w:tcW w:w="0" w:type="auto"/>
          </w:tcPr>
          <w:p w14:paraId="18FEB9F6" w14:textId="0BC5EB31" w:rsidR="00B67CA3" w:rsidRPr="00946000" w:rsidRDefault="00B67CA3" w:rsidP="00B67CA3">
            <w:pPr>
              <w:jc w:val="center"/>
              <w:rPr>
                <w:lang w:val="en-US"/>
              </w:rPr>
            </w:pPr>
            <w:r w:rsidRPr="006024AB">
              <w:t>2</w:t>
            </w:r>
          </w:p>
        </w:tc>
        <w:tc>
          <w:tcPr>
            <w:tcW w:w="0" w:type="auto"/>
          </w:tcPr>
          <w:p w14:paraId="7F30C82A" w14:textId="1C47DE95" w:rsidR="00B67CA3" w:rsidRPr="00946000" w:rsidRDefault="00B67CA3" w:rsidP="00B67CA3">
            <w:pPr>
              <w:jc w:val="center"/>
              <w:rPr>
                <w:lang w:val="en-US"/>
              </w:rPr>
            </w:pPr>
            <w:r w:rsidRPr="006024AB">
              <w:t>66</w:t>
            </w:r>
          </w:p>
        </w:tc>
        <w:tc>
          <w:tcPr>
            <w:tcW w:w="0" w:type="auto"/>
            <w:vAlign w:val="center"/>
          </w:tcPr>
          <w:p w14:paraId="0D7BDD23" w14:textId="77777777" w:rsidR="00B67CA3" w:rsidRPr="004C497D" w:rsidRDefault="00B67CA3" w:rsidP="00B67CA3">
            <w:pPr>
              <w:jc w:val="center"/>
            </w:pPr>
            <w:r w:rsidRPr="004C497D">
              <w:t>-</w:t>
            </w:r>
          </w:p>
        </w:tc>
        <w:tc>
          <w:tcPr>
            <w:tcW w:w="0" w:type="auto"/>
            <w:vAlign w:val="center"/>
          </w:tcPr>
          <w:p w14:paraId="63DF2E27" w14:textId="77777777" w:rsidR="00B67CA3" w:rsidRPr="004C497D" w:rsidRDefault="00B67CA3" w:rsidP="00B67CA3">
            <w:pPr>
              <w:jc w:val="center"/>
            </w:pPr>
            <w:r w:rsidRPr="004C497D">
              <w:t>-</w:t>
            </w:r>
          </w:p>
        </w:tc>
        <w:tc>
          <w:tcPr>
            <w:tcW w:w="0" w:type="auto"/>
            <w:shd w:val="clear" w:color="auto" w:fill="00FFFF"/>
            <w:vAlign w:val="center"/>
          </w:tcPr>
          <w:p w14:paraId="074C2848" w14:textId="77777777" w:rsidR="00B67CA3" w:rsidRPr="004C497D" w:rsidRDefault="00B67CA3" w:rsidP="00B67CA3">
            <w:pPr>
              <w:jc w:val="center"/>
              <w:rPr>
                <w:highlight w:val="yellow"/>
              </w:rPr>
            </w:pPr>
          </w:p>
        </w:tc>
        <w:tc>
          <w:tcPr>
            <w:tcW w:w="0" w:type="auto"/>
            <w:shd w:val="clear" w:color="auto" w:fill="00FFFF"/>
            <w:vAlign w:val="center"/>
          </w:tcPr>
          <w:p w14:paraId="0FB1F680" w14:textId="77777777" w:rsidR="00B67CA3" w:rsidRPr="004C497D" w:rsidRDefault="00B67CA3" w:rsidP="00B67CA3">
            <w:pPr>
              <w:jc w:val="center"/>
            </w:pPr>
          </w:p>
        </w:tc>
        <w:tc>
          <w:tcPr>
            <w:tcW w:w="456" w:type="dxa"/>
          </w:tcPr>
          <w:p w14:paraId="394A43A6" w14:textId="77777777" w:rsidR="00B67CA3" w:rsidRPr="004C497D" w:rsidRDefault="00B67CA3" w:rsidP="00B67CA3">
            <w:pPr>
              <w:jc w:val="center"/>
            </w:pPr>
            <w:r w:rsidRPr="004C497D">
              <w:t>-</w:t>
            </w:r>
          </w:p>
        </w:tc>
      </w:tr>
      <w:tr w:rsidR="00B67CA3" w:rsidRPr="004C497D" w14:paraId="6F5922E9" w14:textId="77777777" w:rsidTr="006E2A55">
        <w:trPr>
          <w:jc w:val="center"/>
        </w:trPr>
        <w:tc>
          <w:tcPr>
            <w:tcW w:w="0" w:type="auto"/>
          </w:tcPr>
          <w:p w14:paraId="5B5C9ECE" w14:textId="461D4B5C" w:rsidR="00B67CA3" w:rsidRPr="00946000" w:rsidRDefault="00B67CA3" w:rsidP="00B67CA3">
            <w:pPr>
              <w:jc w:val="center"/>
              <w:rPr>
                <w:lang w:val="en-US"/>
              </w:rPr>
            </w:pPr>
            <w:r w:rsidRPr="00B745C6">
              <w:t>C</w:t>
            </w:r>
          </w:p>
        </w:tc>
        <w:tc>
          <w:tcPr>
            <w:tcW w:w="0" w:type="auto"/>
          </w:tcPr>
          <w:p w14:paraId="0B452592" w14:textId="0EA28BD7" w:rsidR="00B67CA3" w:rsidRPr="00946000" w:rsidRDefault="00B67CA3" w:rsidP="00B67CA3">
            <w:pPr>
              <w:jc w:val="center"/>
              <w:rPr>
                <w:lang w:val="en-US"/>
              </w:rPr>
            </w:pPr>
            <w:r w:rsidRPr="006024AB">
              <w:t>6</w:t>
            </w:r>
          </w:p>
        </w:tc>
        <w:tc>
          <w:tcPr>
            <w:tcW w:w="0" w:type="auto"/>
          </w:tcPr>
          <w:p w14:paraId="76BF189E" w14:textId="56C01CE1" w:rsidR="00B67CA3" w:rsidRPr="00946000" w:rsidRDefault="00B67CA3" w:rsidP="00B67CA3">
            <w:pPr>
              <w:jc w:val="center"/>
              <w:rPr>
                <w:lang w:val="en-US"/>
              </w:rPr>
            </w:pPr>
            <w:r w:rsidRPr="006024AB">
              <w:t>198</w:t>
            </w:r>
          </w:p>
        </w:tc>
        <w:tc>
          <w:tcPr>
            <w:tcW w:w="0" w:type="auto"/>
            <w:vAlign w:val="center"/>
          </w:tcPr>
          <w:p w14:paraId="1C2069A6" w14:textId="77777777" w:rsidR="00B67CA3" w:rsidRPr="004C497D" w:rsidRDefault="00B67CA3" w:rsidP="00B67CA3">
            <w:pPr>
              <w:jc w:val="center"/>
            </w:pPr>
            <w:r w:rsidRPr="004C497D">
              <w:t>-</w:t>
            </w:r>
          </w:p>
        </w:tc>
        <w:tc>
          <w:tcPr>
            <w:tcW w:w="0" w:type="auto"/>
            <w:vAlign w:val="center"/>
          </w:tcPr>
          <w:p w14:paraId="2281CFB6" w14:textId="77777777" w:rsidR="00B67CA3" w:rsidRPr="004C497D" w:rsidRDefault="00B67CA3" w:rsidP="00B67CA3">
            <w:pPr>
              <w:jc w:val="center"/>
            </w:pPr>
            <w:r w:rsidRPr="004C497D">
              <w:t>-</w:t>
            </w:r>
          </w:p>
        </w:tc>
        <w:tc>
          <w:tcPr>
            <w:tcW w:w="0" w:type="auto"/>
            <w:shd w:val="clear" w:color="auto" w:fill="00FFFF"/>
            <w:vAlign w:val="center"/>
          </w:tcPr>
          <w:p w14:paraId="7921F58D" w14:textId="77777777" w:rsidR="00B67CA3" w:rsidRPr="004C497D" w:rsidRDefault="00B67CA3" w:rsidP="00B67CA3">
            <w:pPr>
              <w:jc w:val="center"/>
              <w:rPr>
                <w:highlight w:val="yellow"/>
              </w:rPr>
            </w:pPr>
          </w:p>
        </w:tc>
        <w:tc>
          <w:tcPr>
            <w:tcW w:w="0" w:type="auto"/>
            <w:shd w:val="clear" w:color="auto" w:fill="00FFFF"/>
            <w:vAlign w:val="center"/>
          </w:tcPr>
          <w:p w14:paraId="26D610E5" w14:textId="77777777" w:rsidR="00B67CA3" w:rsidRPr="004C497D" w:rsidRDefault="00B67CA3" w:rsidP="00B67CA3">
            <w:pPr>
              <w:jc w:val="center"/>
            </w:pPr>
          </w:p>
        </w:tc>
        <w:tc>
          <w:tcPr>
            <w:tcW w:w="456" w:type="dxa"/>
          </w:tcPr>
          <w:p w14:paraId="7D52DF9A" w14:textId="77777777" w:rsidR="00B67CA3" w:rsidRPr="004C497D" w:rsidRDefault="00B67CA3" w:rsidP="00B67CA3">
            <w:pPr>
              <w:jc w:val="center"/>
            </w:pPr>
            <w:r w:rsidRPr="004C497D">
              <w:t>-</w:t>
            </w:r>
          </w:p>
        </w:tc>
      </w:tr>
      <w:tr w:rsidR="00B67CA3" w:rsidRPr="004C497D" w14:paraId="71DF4948" w14:textId="77777777" w:rsidTr="006E2A55">
        <w:trPr>
          <w:jc w:val="center"/>
        </w:trPr>
        <w:tc>
          <w:tcPr>
            <w:tcW w:w="0" w:type="auto"/>
          </w:tcPr>
          <w:p w14:paraId="499D2A2C" w14:textId="70A0B273" w:rsidR="00B67CA3" w:rsidRPr="00946000" w:rsidRDefault="00B67CA3" w:rsidP="00B67CA3">
            <w:pPr>
              <w:jc w:val="center"/>
              <w:rPr>
                <w:lang w:val="en-US"/>
              </w:rPr>
            </w:pPr>
            <w:r w:rsidRPr="00B745C6">
              <w:t>D</w:t>
            </w:r>
          </w:p>
        </w:tc>
        <w:tc>
          <w:tcPr>
            <w:tcW w:w="0" w:type="auto"/>
          </w:tcPr>
          <w:p w14:paraId="2D67B89F" w14:textId="3CF2A776" w:rsidR="00B67CA3" w:rsidRPr="00946000" w:rsidRDefault="00B67CA3" w:rsidP="00B67CA3">
            <w:pPr>
              <w:jc w:val="center"/>
              <w:rPr>
                <w:lang w:val="en-US"/>
              </w:rPr>
            </w:pPr>
            <w:r w:rsidRPr="006024AB">
              <w:t>13</w:t>
            </w:r>
          </w:p>
        </w:tc>
        <w:tc>
          <w:tcPr>
            <w:tcW w:w="0" w:type="auto"/>
          </w:tcPr>
          <w:p w14:paraId="7F226F0B" w14:textId="13EC7333" w:rsidR="00B67CA3" w:rsidRPr="00946000" w:rsidRDefault="00B67CA3" w:rsidP="00B67CA3">
            <w:pPr>
              <w:jc w:val="center"/>
              <w:rPr>
                <w:lang w:val="en-US"/>
              </w:rPr>
            </w:pPr>
            <w:r w:rsidRPr="006024AB">
              <w:t>429</w:t>
            </w:r>
          </w:p>
        </w:tc>
        <w:tc>
          <w:tcPr>
            <w:tcW w:w="0" w:type="auto"/>
            <w:vAlign w:val="center"/>
          </w:tcPr>
          <w:p w14:paraId="670AFD8B" w14:textId="77777777" w:rsidR="00B67CA3" w:rsidRPr="004C497D" w:rsidRDefault="00B67CA3" w:rsidP="00B67CA3">
            <w:pPr>
              <w:jc w:val="center"/>
            </w:pPr>
            <w:r w:rsidRPr="004C497D">
              <w:t>-</w:t>
            </w:r>
          </w:p>
        </w:tc>
        <w:tc>
          <w:tcPr>
            <w:tcW w:w="0" w:type="auto"/>
            <w:vAlign w:val="center"/>
          </w:tcPr>
          <w:p w14:paraId="2BADA3C6" w14:textId="77777777" w:rsidR="00B67CA3" w:rsidRPr="004C497D" w:rsidRDefault="00B67CA3" w:rsidP="00B67CA3">
            <w:pPr>
              <w:jc w:val="center"/>
            </w:pPr>
            <w:r w:rsidRPr="004C497D">
              <w:t>-</w:t>
            </w:r>
          </w:p>
        </w:tc>
        <w:tc>
          <w:tcPr>
            <w:tcW w:w="0" w:type="auto"/>
            <w:shd w:val="clear" w:color="auto" w:fill="00FFFF"/>
            <w:vAlign w:val="center"/>
          </w:tcPr>
          <w:p w14:paraId="362A61F1" w14:textId="77777777" w:rsidR="00B67CA3" w:rsidRPr="004C497D" w:rsidRDefault="00B67CA3" w:rsidP="00B67CA3">
            <w:pPr>
              <w:jc w:val="center"/>
              <w:rPr>
                <w:highlight w:val="yellow"/>
              </w:rPr>
            </w:pPr>
          </w:p>
        </w:tc>
        <w:tc>
          <w:tcPr>
            <w:tcW w:w="0" w:type="auto"/>
            <w:shd w:val="clear" w:color="auto" w:fill="00FFFF"/>
            <w:vAlign w:val="center"/>
          </w:tcPr>
          <w:p w14:paraId="12FC1D2A" w14:textId="77777777" w:rsidR="00B67CA3" w:rsidRPr="004C497D" w:rsidRDefault="00B67CA3" w:rsidP="00B67CA3">
            <w:pPr>
              <w:jc w:val="center"/>
            </w:pPr>
          </w:p>
        </w:tc>
        <w:tc>
          <w:tcPr>
            <w:tcW w:w="456" w:type="dxa"/>
          </w:tcPr>
          <w:p w14:paraId="6CF79A17" w14:textId="77777777" w:rsidR="00B67CA3" w:rsidRPr="004C497D" w:rsidRDefault="00B67CA3" w:rsidP="00B67CA3">
            <w:pPr>
              <w:jc w:val="center"/>
            </w:pPr>
            <w:r w:rsidRPr="004C497D">
              <w:t>-</w:t>
            </w:r>
          </w:p>
        </w:tc>
      </w:tr>
      <w:tr w:rsidR="00B67CA3" w:rsidRPr="004C497D" w14:paraId="38648F04" w14:textId="77777777" w:rsidTr="006E2A55">
        <w:trPr>
          <w:jc w:val="center"/>
        </w:trPr>
        <w:tc>
          <w:tcPr>
            <w:tcW w:w="0" w:type="auto"/>
          </w:tcPr>
          <w:p w14:paraId="1E0B42C6" w14:textId="412290A4" w:rsidR="00B67CA3" w:rsidRPr="00946000" w:rsidRDefault="00B67CA3" w:rsidP="00B67CA3">
            <w:pPr>
              <w:jc w:val="center"/>
              <w:rPr>
                <w:lang w:val="en-US"/>
              </w:rPr>
            </w:pPr>
            <w:r w:rsidRPr="00B745C6">
              <w:t>D</w:t>
            </w:r>
          </w:p>
        </w:tc>
        <w:tc>
          <w:tcPr>
            <w:tcW w:w="0" w:type="auto"/>
          </w:tcPr>
          <w:p w14:paraId="310D63E6" w14:textId="7A58CC29" w:rsidR="00B67CA3" w:rsidRPr="00946000" w:rsidRDefault="00B67CA3" w:rsidP="00B67CA3">
            <w:pPr>
              <w:jc w:val="center"/>
              <w:rPr>
                <w:lang w:val="en-US"/>
              </w:rPr>
            </w:pPr>
            <w:r w:rsidRPr="006024AB">
              <w:t>24</w:t>
            </w:r>
          </w:p>
        </w:tc>
        <w:tc>
          <w:tcPr>
            <w:tcW w:w="0" w:type="auto"/>
          </w:tcPr>
          <w:p w14:paraId="69BE2A58" w14:textId="18C085E3" w:rsidR="00B67CA3" w:rsidRPr="00946000" w:rsidRDefault="00B67CA3" w:rsidP="00B67CA3">
            <w:pPr>
              <w:jc w:val="center"/>
              <w:rPr>
                <w:lang w:val="en-US"/>
              </w:rPr>
            </w:pPr>
            <w:r w:rsidRPr="006024AB">
              <w:t>792</w:t>
            </w:r>
          </w:p>
        </w:tc>
        <w:tc>
          <w:tcPr>
            <w:tcW w:w="0" w:type="auto"/>
            <w:vAlign w:val="center"/>
          </w:tcPr>
          <w:p w14:paraId="3F6B7039" w14:textId="77777777" w:rsidR="00B67CA3" w:rsidRPr="004C497D" w:rsidRDefault="00B67CA3" w:rsidP="00B67CA3">
            <w:pPr>
              <w:jc w:val="center"/>
            </w:pPr>
            <w:r w:rsidRPr="004C497D">
              <w:t>-</w:t>
            </w:r>
          </w:p>
        </w:tc>
        <w:tc>
          <w:tcPr>
            <w:tcW w:w="0" w:type="auto"/>
            <w:vAlign w:val="center"/>
          </w:tcPr>
          <w:p w14:paraId="17BD1705" w14:textId="77777777" w:rsidR="00B67CA3" w:rsidRPr="004C497D" w:rsidRDefault="00B67CA3" w:rsidP="00B67CA3">
            <w:pPr>
              <w:jc w:val="center"/>
            </w:pPr>
            <w:r w:rsidRPr="004C497D">
              <w:t>-</w:t>
            </w:r>
          </w:p>
        </w:tc>
        <w:tc>
          <w:tcPr>
            <w:tcW w:w="0" w:type="auto"/>
            <w:shd w:val="clear" w:color="auto" w:fill="00FFFF"/>
            <w:vAlign w:val="center"/>
          </w:tcPr>
          <w:p w14:paraId="71265906" w14:textId="77777777" w:rsidR="00B67CA3" w:rsidRPr="004C497D" w:rsidRDefault="00B67CA3" w:rsidP="00B67CA3">
            <w:pPr>
              <w:jc w:val="center"/>
              <w:rPr>
                <w:highlight w:val="yellow"/>
              </w:rPr>
            </w:pPr>
          </w:p>
        </w:tc>
        <w:tc>
          <w:tcPr>
            <w:tcW w:w="0" w:type="auto"/>
            <w:shd w:val="clear" w:color="auto" w:fill="00FFFF"/>
            <w:vAlign w:val="center"/>
          </w:tcPr>
          <w:p w14:paraId="67322C2B" w14:textId="77777777" w:rsidR="00B67CA3" w:rsidRPr="004C497D" w:rsidRDefault="00B67CA3" w:rsidP="00B67CA3">
            <w:pPr>
              <w:jc w:val="center"/>
            </w:pPr>
          </w:p>
        </w:tc>
        <w:tc>
          <w:tcPr>
            <w:tcW w:w="456" w:type="dxa"/>
          </w:tcPr>
          <w:p w14:paraId="0AD56A88" w14:textId="77777777" w:rsidR="00B67CA3" w:rsidRPr="004C497D" w:rsidRDefault="00B67CA3" w:rsidP="00B67CA3">
            <w:pPr>
              <w:jc w:val="center"/>
            </w:pPr>
            <w:r w:rsidRPr="004C497D">
              <w:t>-</w:t>
            </w:r>
          </w:p>
        </w:tc>
      </w:tr>
      <w:tr w:rsidR="00B67CA3" w:rsidRPr="004C497D" w14:paraId="320CADB4" w14:textId="77777777" w:rsidTr="006E2A55">
        <w:trPr>
          <w:jc w:val="center"/>
        </w:trPr>
        <w:tc>
          <w:tcPr>
            <w:tcW w:w="0" w:type="auto"/>
          </w:tcPr>
          <w:p w14:paraId="04CF5B5B" w14:textId="2E162DE7" w:rsidR="00B67CA3" w:rsidRPr="00946000" w:rsidRDefault="00B67CA3" w:rsidP="00B67CA3">
            <w:pPr>
              <w:jc w:val="center"/>
              <w:rPr>
                <w:lang w:val="en-US"/>
              </w:rPr>
            </w:pPr>
            <w:r w:rsidRPr="00B745C6">
              <w:t>E</w:t>
            </w:r>
          </w:p>
        </w:tc>
        <w:tc>
          <w:tcPr>
            <w:tcW w:w="0" w:type="auto"/>
          </w:tcPr>
          <w:p w14:paraId="21F06FCD" w14:textId="378A2D44" w:rsidR="00B67CA3" w:rsidRPr="00946000" w:rsidRDefault="00B67CA3" w:rsidP="00B67CA3">
            <w:pPr>
              <w:jc w:val="center"/>
              <w:rPr>
                <w:lang w:val="en-US"/>
              </w:rPr>
            </w:pPr>
            <w:r w:rsidRPr="006024AB">
              <w:t>41</w:t>
            </w:r>
          </w:p>
        </w:tc>
        <w:tc>
          <w:tcPr>
            <w:tcW w:w="0" w:type="auto"/>
          </w:tcPr>
          <w:p w14:paraId="1FFDD8BA" w14:textId="0E11CFEC" w:rsidR="00B67CA3" w:rsidRPr="00946000" w:rsidRDefault="00B67CA3" w:rsidP="00B67CA3">
            <w:pPr>
              <w:jc w:val="center"/>
              <w:rPr>
                <w:lang w:val="en-US"/>
              </w:rPr>
            </w:pPr>
            <w:r w:rsidRPr="006024AB">
              <w:t>1353</w:t>
            </w:r>
          </w:p>
        </w:tc>
        <w:tc>
          <w:tcPr>
            <w:tcW w:w="0" w:type="auto"/>
            <w:vAlign w:val="center"/>
          </w:tcPr>
          <w:p w14:paraId="68701575" w14:textId="77777777" w:rsidR="00B67CA3" w:rsidRPr="004C497D" w:rsidRDefault="00B67CA3" w:rsidP="00B67CA3">
            <w:pPr>
              <w:jc w:val="center"/>
            </w:pPr>
            <w:r w:rsidRPr="004C497D">
              <w:t>-</w:t>
            </w:r>
          </w:p>
        </w:tc>
        <w:tc>
          <w:tcPr>
            <w:tcW w:w="0" w:type="auto"/>
            <w:vAlign w:val="center"/>
          </w:tcPr>
          <w:p w14:paraId="2EF42B0E" w14:textId="77777777" w:rsidR="00B67CA3" w:rsidRPr="004C497D" w:rsidRDefault="00B67CA3" w:rsidP="00B67CA3">
            <w:pPr>
              <w:jc w:val="center"/>
            </w:pPr>
            <w:r w:rsidRPr="004C497D">
              <w:t>-</w:t>
            </w:r>
          </w:p>
        </w:tc>
        <w:tc>
          <w:tcPr>
            <w:tcW w:w="0" w:type="auto"/>
            <w:shd w:val="clear" w:color="auto" w:fill="00FFFF"/>
            <w:vAlign w:val="center"/>
          </w:tcPr>
          <w:p w14:paraId="191417CA" w14:textId="77777777" w:rsidR="00B67CA3" w:rsidRPr="004C497D" w:rsidRDefault="00B67CA3" w:rsidP="00B67CA3">
            <w:pPr>
              <w:jc w:val="center"/>
            </w:pPr>
          </w:p>
        </w:tc>
        <w:tc>
          <w:tcPr>
            <w:tcW w:w="0" w:type="auto"/>
            <w:shd w:val="clear" w:color="auto" w:fill="00FFFF"/>
            <w:vAlign w:val="center"/>
          </w:tcPr>
          <w:p w14:paraId="32E1531C" w14:textId="77777777" w:rsidR="00B67CA3" w:rsidRPr="004C497D" w:rsidRDefault="00B67CA3" w:rsidP="00B67CA3">
            <w:pPr>
              <w:jc w:val="center"/>
            </w:pPr>
          </w:p>
        </w:tc>
        <w:tc>
          <w:tcPr>
            <w:tcW w:w="456" w:type="dxa"/>
          </w:tcPr>
          <w:p w14:paraId="093E31E4" w14:textId="77777777" w:rsidR="00B67CA3" w:rsidRPr="004C497D" w:rsidRDefault="00B67CA3" w:rsidP="00B67CA3">
            <w:pPr>
              <w:jc w:val="center"/>
            </w:pPr>
            <w:r w:rsidRPr="004C497D">
              <w:t>-</w:t>
            </w:r>
          </w:p>
        </w:tc>
      </w:tr>
      <w:tr w:rsidR="00B67CA3" w:rsidRPr="004C497D" w14:paraId="285469EF" w14:textId="77777777" w:rsidTr="006E2A55">
        <w:trPr>
          <w:jc w:val="center"/>
        </w:trPr>
        <w:tc>
          <w:tcPr>
            <w:tcW w:w="0" w:type="auto"/>
          </w:tcPr>
          <w:p w14:paraId="2B709CDF" w14:textId="72772ECE" w:rsidR="00B67CA3" w:rsidRPr="00946000" w:rsidRDefault="00B67CA3" w:rsidP="00B67CA3">
            <w:pPr>
              <w:jc w:val="center"/>
              <w:rPr>
                <w:lang w:val="en-US"/>
              </w:rPr>
            </w:pPr>
            <w:r w:rsidRPr="00B745C6">
              <w:t>E</w:t>
            </w:r>
          </w:p>
        </w:tc>
        <w:tc>
          <w:tcPr>
            <w:tcW w:w="0" w:type="auto"/>
          </w:tcPr>
          <w:p w14:paraId="1A3EDF9F" w14:textId="441E57EA" w:rsidR="00B67CA3" w:rsidRPr="00946000" w:rsidRDefault="00B67CA3" w:rsidP="00B67CA3">
            <w:pPr>
              <w:jc w:val="center"/>
              <w:rPr>
                <w:lang w:val="en-US"/>
              </w:rPr>
            </w:pPr>
            <w:r w:rsidRPr="006024AB">
              <w:t>64</w:t>
            </w:r>
          </w:p>
        </w:tc>
        <w:tc>
          <w:tcPr>
            <w:tcW w:w="0" w:type="auto"/>
          </w:tcPr>
          <w:p w14:paraId="79158A9C" w14:textId="630B4B41" w:rsidR="00B67CA3" w:rsidRPr="00946000" w:rsidRDefault="00B67CA3" w:rsidP="00B67CA3">
            <w:pPr>
              <w:jc w:val="center"/>
              <w:rPr>
                <w:lang w:val="en-US"/>
              </w:rPr>
            </w:pPr>
            <w:r w:rsidRPr="006024AB">
              <w:t>2112</w:t>
            </w:r>
          </w:p>
        </w:tc>
        <w:tc>
          <w:tcPr>
            <w:tcW w:w="0" w:type="auto"/>
            <w:vAlign w:val="center"/>
          </w:tcPr>
          <w:p w14:paraId="4A73772F" w14:textId="77777777" w:rsidR="00B67CA3" w:rsidRPr="004C497D" w:rsidRDefault="00B67CA3" w:rsidP="00B67CA3">
            <w:pPr>
              <w:jc w:val="center"/>
            </w:pPr>
            <w:r w:rsidRPr="004C497D">
              <w:t>-</w:t>
            </w:r>
          </w:p>
        </w:tc>
        <w:tc>
          <w:tcPr>
            <w:tcW w:w="0" w:type="auto"/>
            <w:vAlign w:val="center"/>
          </w:tcPr>
          <w:p w14:paraId="4AB0314C" w14:textId="77777777" w:rsidR="00B67CA3" w:rsidRPr="004C497D" w:rsidRDefault="00B67CA3" w:rsidP="00B67CA3">
            <w:pPr>
              <w:jc w:val="center"/>
            </w:pPr>
            <w:r w:rsidRPr="004C497D">
              <w:t>-</w:t>
            </w:r>
          </w:p>
        </w:tc>
        <w:tc>
          <w:tcPr>
            <w:tcW w:w="0" w:type="auto"/>
            <w:shd w:val="clear" w:color="auto" w:fill="00FFFF"/>
            <w:vAlign w:val="center"/>
          </w:tcPr>
          <w:p w14:paraId="27935A37" w14:textId="77777777" w:rsidR="00B67CA3" w:rsidRPr="004C497D" w:rsidRDefault="00B67CA3" w:rsidP="00B67CA3">
            <w:pPr>
              <w:jc w:val="center"/>
              <w:rPr>
                <w:highlight w:val="yellow"/>
              </w:rPr>
            </w:pPr>
          </w:p>
        </w:tc>
        <w:tc>
          <w:tcPr>
            <w:tcW w:w="0" w:type="auto"/>
            <w:shd w:val="clear" w:color="auto" w:fill="00FFFF"/>
            <w:vAlign w:val="center"/>
          </w:tcPr>
          <w:p w14:paraId="5AF8B058" w14:textId="77777777" w:rsidR="00B67CA3" w:rsidRPr="004C497D" w:rsidRDefault="00B67CA3" w:rsidP="00B67CA3">
            <w:pPr>
              <w:jc w:val="center"/>
            </w:pPr>
          </w:p>
        </w:tc>
        <w:tc>
          <w:tcPr>
            <w:tcW w:w="456" w:type="dxa"/>
          </w:tcPr>
          <w:p w14:paraId="1191FAEF" w14:textId="77777777" w:rsidR="00B67CA3" w:rsidRPr="004C497D" w:rsidRDefault="00B67CA3" w:rsidP="00B67CA3">
            <w:pPr>
              <w:jc w:val="center"/>
            </w:pPr>
            <w:r w:rsidRPr="004C497D">
              <w:t>-</w:t>
            </w:r>
          </w:p>
        </w:tc>
      </w:tr>
      <w:tr w:rsidR="00B67CA3" w:rsidRPr="004C497D" w14:paraId="6E2897C0" w14:textId="77777777" w:rsidTr="006E2A55">
        <w:trPr>
          <w:jc w:val="center"/>
        </w:trPr>
        <w:tc>
          <w:tcPr>
            <w:tcW w:w="0" w:type="auto"/>
          </w:tcPr>
          <w:p w14:paraId="4970B7C3" w14:textId="75831C30" w:rsidR="00B67CA3" w:rsidRPr="00946000" w:rsidRDefault="00B67CA3" w:rsidP="00B67CA3">
            <w:pPr>
              <w:jc w:val="center"/>
              <w:rPr>
                <w:lang w:val="en-US"/>
              </w:rPr>
            </w:pPr>
            <w:r w:rsidRPr="00B745C6">
              <w:t>E</w:t>
            </w:r>
          </w:p>
        </w:tc>
        <w:tc>
          <w:tcPr>
            <w:tcW w:w="0" w:type="auto"/>
          </w:tcPr>
          <w:p w14:paraId="044687B0" w14:textId="5C924AF5" w:rsidR="00B67CA3" w:rsidRPr="00946000" w:rsidRDefault="00B67CA3" w:rsidP="00B67CA3">
            <w:pPr>
              <w:jc w:val="center"/>
              <w:rPr>
                <w:lang w:val="en-US"/>
              </w:rPr>
            </w:pPr>
            <w:r w:rsidRPr="006024AB">
              <w:t>90</w:t>
            </w:r>
          </w:p>
        </w:tc>
        <w:tc>
          <w:tcPr>
            <w:tcW w:w="0" w:type="auto"/>
          </w:tcPr>
          <w:p w14:paraId="20D0283B" w14:textId="3EBEA69D" w:rsidR="00B67CA3" w:rsidRPr="00946000" w:rsidRDefault="00B67CA3" w:rsidP="00B67CA3">
            <w:pPr>
              <w:jc w:val="center"/>
              <w:rPr>
                <w:lang w:val="en-US"/>
              </w:rPr>
            </w:pPr>
            <w:r w:rsidRPr="006024AB">
              <w:t>2970</w:t>
            </w:r>
          </w:p>
        </w:tc>
        <w:tc>
          <w:tcPr>
            <w:tcW w:w="0" w:type="auto"/>
          </w:tcPr>
          <w:p w14:paraId="6CA4293C" w14:textId="77777777" w:rsidR="00B67CA3" w:rsidRPr="004C497D" w:rsidRDefault="00B67CA3" w:rsidP="00B67CA3">
            <w:pPr>
              <w:jc w:val="center"/>
            </w:pPr>
            <w:r w:rsidRPr="004C497D">
              <w:t>-</w:t>
            </w:r>
          </w:p>
        </w:tc>
        <w:tc>
          <w:tcPr>
            <w:tcW w:w="0" w:type="auto"/>
            <w:vAlign w:val="center"/>
          </w:tcPr>
          <w:p w14:paraId="70CEDFC6" w14:textId="77777777" w:rsidR="00B67CA3" w:rsidRPr="004C497D" w:rsidRDefault="00B67CA3" w:rsidP="00B67CA3">
            <w:pPr>
              <w:jc w:val="center"/>
            </w:pPr>
            <w:r w:rsidRPr="004C497D">
              <w:t>-</w:t>
            </w:r>
          </w:p>
        </w:tc>
        <w:tc>
          <w:tcPr>
            <w:tcW w:w="0" w:type="auto"/>
            <w:shd w:val="clear" w:color="auto" w:fill="00FFFF"/>
            <w:vAlign w:val="center"/>
          </w:tcPr>
          <w:p w14:paraId="36C111C1" w14:textId="77777777" w:rsidR="00B67CA3" w:rsidRPr="004C497D" w:rsidRDefault="00B67CA3" w:rsidP="00B67CA3">
            <w:pPr>
              <w:jc w:val="center"/>
              <w:rPr>
                <w:highlight w:val="yellow"/>
              </w:rPr>
            </w:pPr>
          </w:p>
        </w:tc>
        <w:tc>
          <w:tcPr>
            <w:tcW w:w="0" w:type="auto"/>
            <w:shd w:val="clear" w:color="auto" w:fill="00FFFF"/>
            <w:vAlign w:val="center"/>
          </w:tcPr>
          <w:p w14:paraId="27D2DEE0" w14:textId="77777777" w:rsidR="00B67CA3" w:rsidRPr="004C497D" w:rsidRDefault="00B67CA3" w:rsidP="00B67CA3">
            <w:pPr>
              <w:jc w:val="center"/>
            </w:pPr>
          </w:p>
        </w:tc>
        <w:tc>
          <w:tcPr>
            <w:tcW w:w="456" w:type="dxa"/>
          </w:tcPr>
          <w:p w14:paraId="5FBCEEF8" w14:textId="77777777" w:rsidR="00B67CA3" w:rsidRPr="004C497D" w:rsidRDefault="00B67CA3" w:rsidP="00B67CA3">
            <w:pPr>
              <w:jc w:val="center"/>
            </w:pPr>
            <w:r w:rsidRPr="004C497D">
              <w:t>-</w:t>
            </w:r>
          </w:p>
        </w:tc>
      </w:tr>
      <w:tr w:rsidR="00B67CA3" w:rsidRPr="004C497D" w14:paraId="45C93C86" w14:textId="77777777" w:rsidTr="006E2A55">
        <w:trPr>
          <w:jc w:val="center"/>
        </w:trPr>
        <w:tc>
          <w:tcPr>
            <w:tcW w:w="0" w:type="auto"/>
          </w:tcPr>
          <w:p w14:paraId="2652A407" w14:textId="067F3E5A" w:rsidR="00B67CA3" w:rsidRPr="00946000" w:rsidRDefault="00B67CA3" w:rsidP="00B67CA3">
            <w:pPr>
              <w:jc w:val="center"/>
              <w:rPr>
                <w:lang w:val="en-US"/>
              </w:rPr>
            </w:pPr>
            <w:r w:rsidRPr="00B745C6">
              <w:t>E</w:t>
            </w:r>
          </w:p>
        </w:tc>
        <w:tc>
          <w:tcPr>
            <w:tcW w:w="0" w:type="auto"/>
          </w:tcPr>
          <w:p w14:paraId="4B6B5D02" w14:textId="3A90684F" w:rsidR="00B67CA3" w:rsidRPr="00946000" w:rsidRDefault="00B67CA3" w:rsidP="00B67CA3">
            <w:pPr>
              <w:jc w:val="center"/>
              <w:rPr>
                <w:lang w:val="en-US"/>
              </w:rPr>
            </w:pPr>
            <w:r w:rsidRPr="006024AB">
              <w:t>108</w:t>
            </w:r>
          </w:p>
        </w:tc>
        <w:tc>
          <w:tcPr>
            <w:tcW w:w="0" w:type="auto"/>
          </w:tcPr>
          <w:p w14:paraId="70DC05F7" w14:textId="4B74AE0C" w:rsidR="00B67CA3" w:rsidRPr="00946000" w:rsidRDefault="00B67CA3" w:rsidP="00B67CA3">
            <w:pPr>
              <w:jc w:val="center"/>
              <w:rPr>
                <w:lang w:val="en-US"/>
              </w:rPr>
            </w:pPr>
            <w:r w:rsidRPr="006024AB">
              <w:t>3564</w:t>
            </w:r>
          </w:p>
        </w:tc>
        <w:tc>
          <w:tcPr>
            <w:tcW w:w="0" w:type="auto"/>
          </w:tcPr>
          <w:p w14:paraId="43DDD8AE" w14:textId="77777777" w:rsidR="00B67CA3" w:rsidRPr="004C497D" w:rsidRDefault="00B67CA3" w:rsidP="00B67CA3">
            <w:pPr>
              <w:jc w:val="center"/>
            </w:pPr>
            <w:r w:rsidRPr="004C497D">
              <w:t>-</w:t>
            </w:r>
          </w:p>
        </w:tc>
        <w:tc>
          <w:tcPr>
            <w:tcW w:w="0" w:type="auto"/>
            <w:vAlign w:val="center"/>
          </w:tcPr>
          <w:p w14:paraId="30CE601B" w14:textId="77777777" w:rsidR="00B67CA3" w:rsidRPr="004C497D" w:rsidRDefault="00B67CA3" w:rsidP="00B67CA3">
            <w:pPr>
              <w:jc w:val="center"/>
            </w:pPr>
            <w:r w:rsidRPr="004C497D">
              <w:t>-</w:t>
            </w:r>
          </w:p>
        </w:tc>
        <w:tc>
          <w:tcPr>
            <w:tcW w:w="0" w:type="auto"/>
            <w:shd w:val="clear" w:color="auto" w:fill="00FFFF"/>
            <w:vAlign w:val="center"/>
          </w:tcPr>
          <w:p w14:paraId="1531AF8D" w14:textId="77777777" w:rsidR="00B67CA3" w:rsidRPr="004C497D" w:rsidRDefault="00B67CA3" w:rsidP="00B67CA3">
            <w:pPr>
              <w:jc w:val="center"/>
              <w:rPr>
                <w:highlight w:val="yellow"/>
              </w:rPr>
            </w:pPr>
          </w:p>
        </w:tc>
        <w:tc>
          <w:tcPr>
            <w:tcW w:w="0" w:type="auto"/>
            <w:shd w:val="clear" w:color="auto" w:fill="00FFFF"/>
            <w:vAlign w:val="center"/>
          </w:tcPr>
          <w:p w14:paraId="2E2862D4" w14:textId="77777777" w:rsidR="00B67CA3" w:rsidRPr="004C497D" w:rsidRDefault="00B67CA3" w:rsidP="00B67CA3">
            <w:pPr>
              <w:jc w:val="center"/>
            </w:pPr>
          </w:p>
        </w:tc>
        <w:tc>
          <w:tcPr>
            <w:tcW w:w="456" w:type="dxa"/>
          </w:tcPr>
          <w:p w14:paraId="5E64381B" w14:textId="77777777" w:rsidR="00B67CA3" w:rsidRPr="004C497D" w:rsidRDefault="00B67CA3" w:rsidP="00B67CA3">
            <w:pPr>
              <w:jc w:val="center"/>
            </w:pPr>
            <w:r w:rsidRPr="004C497D">
              <w:t>-</w:t>
            </w:r>
          </w:p>
        </w:tc>
      </w:tr>
      <w:tr w:rsidR="00B67CA3" w:rsidRPr="004C497D" w14:paraId="4CC9D782" w14:textId="77777777" w:rsidTr="006E2A55">
        <w:trPr>
          <w:jc w:val="center"/>
        </w:trPr>
        <w:tc>
          <w:tcPr>
            <w:tcW w:w="0" w:type="auto"/>
          </w:tcPr>
          <w:p w14:paraId="5423BCEA" w14:textId="4C3379DD" w:rsidR="00B67CA3" w:rsidRPr="00946000" w:rsidRDefault="00B67CA3" w:rsidP="00B67CA3">
            <w:pPr>
              <w:jc w:val="center"/>
              <w:rPr>
                <w:lang w:val="en-US"/>
              </w:rPr>
            </w:pPr>
            <w:r w:rsidRPr="00B745C6">
              <w:t>E</w:t>
            </w:r>
          </w:p>
        </w:tc>
        <w:tc>
          <w:tcPr>
            <w:tcW w:w="0" w:type="auto"/>
          </w:tcPr>
          <w:p w14:paraId="7A134DD9" w14:textId="53C9836B" w:rsidR="00B67CA3" w:rsidRPr="00946000" w:rsidRDefault="00B67CA3" w:rsidP="00B67CA3">
            <w:pPr>
              <w:jc w:val="center"/>
              <w:rPr>
                <w:lang w:val="en-US"/>
              </w:rPr>
            </w:pPr>
            <w:r w:rsidRPr="006024AB">
              <w:t>135</w:t>
            </w:r>
          </w:p>
        </w:tc>
        <w:tc>
          <w:tcPr>
            <w:tcW w:w="0" w:type="auto"/>
          </w:tcPr>
          <w:p w14:paraId="519E6CCD" w14:textId="0C8DF0DC" w:rsidR="00B67CA3" w:rsidRPr="00946000" w:rsidRDefault="00B67CA3" w:rsidP="00B67CA3">
            <w:pPr>
              <w:jc w:val="center"/>
              <w:rPr>
                <w:lang w:val="en-US"/>
              </w:rPr>
            </w:pPr>
            <w:r w:rsidRPr="006024AB">
              <w:t>4455</w:t>
            </w:r>
          </w:p>
        </w:tc>
        <w:tc>
          <w:tcPr>
            <w:tcW w:w="0" w:type="auto"/>
          </w:tcPr>
          <w:p w14:paraId="45C0CEC3" w14:textId="77777777" w:rsidR="00B67CA3" w:rsidRPr="004C497D" w:rsidRDefault="00B67CA3" w:rsidP="00B67CA3">
            <w:pPr>
              <w:jc w:val="center"/>
            </w:pPr>
            <w:r w:rsidRPr="004C497D">
              <w:t>-</w:t>
            </w:r>
          </w:p>
        </w:tc>
        <w:tc>
          <w:tcPr>
            <w:tcW w:w="0" w:type="auto"/>
            <w:vAlign w:val="center"/>
          </w:tcPr>
          <w:p w14:paraId="10C8E3F6" w14:textId="77777777" w:rsidR="00B67CA3" w:rsidRPr="004C497D" w:rsidRDefault="00B67CA3" w:rsidP="00B67CA3">
            <w:pPr>
              <w:jc w:val="center"/>
            </w:pPr>
            <w:r w:rsidRPr="004C497D">
              <w:t>-</w:t>
            </w:r>
          </w:p>
        </w:tc>
        <w:tc>
          <w:tcPr>
            <w:tcW w:w="0" w:type="auto"/>
            <w:shd w:val="clear" w:color="auto" w:fill="00FFFF"/>
            <w:vAlign w:val="center"/>
          </w:tcPr>
          <w:p w14:paraId="3F83FA3A" w14:textId="77777777" w:rsidR="00B67CA3" w:rsidRPr="004C497D" w:rsidRDefault="00B67CA3" w:rsidP="00B67CA3">
            <w:pPr>
              <w:jc w:val="center"/>
              <w:rPr>
                <w:highlight w:val="yellow"/>
              </w:rPr>
            </w:pPr>
          </w:p>
        </w:tc>
        <w:tc>
          <w:tcPr>
            <w:tcW w:w="0" w:type="auto"/>
            <w:shd w:val="clear" w:color="auto" w:fill="00FFFF"/>
            <w:vAlign w:val="center"/>
          </w:tcPr>
          <w:p w14:paraId="45234681" w14:textId="77777777" w:rsidR="00B67CA3" w:rsidRPr="004C497D" w:rsidRDefault="00B67CA3" w:rsidP="00B67CA3">
            <w:pPr>
              <w:jc w:val="center"/>
            </w:pPr>
          </w:p>
        </w:tc>
        <w:tc>
          <w:tcPr>
            <w:tcW w:w="456" w:type="dxa"/>
          </w:tcPr>
          <w:p w14:paraId="7554AEFB" w14:textId="77777777" w:rsidR="00B67CA3" w:rsidRPr="004C497D" w:rsidRDefault="00B67CA3" w:rsidP="00B67CA3">
            <w:pPr>
              <w:jc w:val="center"/>
            </w:pPr>
            <w:r w:rsidRPr="004C497D">
              <w:t>-</w:t>
            </w:r>
          </w:p>
        </w:tc>
      </w:tr>
      <w:tr w:rsidR="00B67CA3" w:rsidRPr="004C497D" w14:paraId="29175B89" w14:textId="77777777" w:rsidTr="006E2A55">
        <w:trPr>
          <w:jc w:val="center"/>
        </w:trPr>
        <w:tc>
          <w:tcPr>
            <w:tcW w:w="0" w:type="auto"/>
          </w:tcPr>
          <w:p w14:paraId="765D67AC" w14:textId="0FBC3D70" w:rsidR="00B67CA3" w:rsidRPr="00946000" w:rsidRDefault="00B67CA3" w:rsidP="00B67CA3">
            <w:pPr>
              <w:jc w:val="center"/>
              <w:rPr>
                <w:lang w:val="en-US"/>
              </w:rPr>
            </w:pPr>
            <w:r w:rsidRPr="00B745C6">
              <w:t>E</w:t>
            </w:r>
          </w:p>
        </w:tc>
        <w:tc>
          <w:tcPr>
            <w:tcW w:w="0" w:type="auto"/>
          </w:tcPr>
          <w:p w14:paraId="785F1C54" w14:textId="768037B1" w:rsidR="00B67CA3" w:rsidRPr="00946000" w:rsidRDefault="00B67CA3" w:rsidP="00B67CA3">
            <w:pPr>
              <w:jc w:val="center"/>
              <w:rPr>
                <w:lang w:val="en-US"/>
              </w:rPr>
            </w:pPr>
            <w:r w:rsidRPr="006024AB">
              <w:t>171</w:t>
            </w:r>
          </w:p>
        </w:tc>
        <w:tc>
          <w:tcPr>
            <w:tcW w:w="0" w:type="auto"/>
          </w:tcPr>
          <w:p w14:paraId="73CEC39D" w14:textId="104A5EC6" w:rsidR="00B67CA3" w:rsidRPr="00946000" w:rsidRDefault="00B67CA3" w:rsidP="00B67CA3">
            <w:pPr>
              <w:jc w:val="center"/>
              <w:rPr>
                <w:lang w:val="en-US"/>
              </w:rPr>
            </w:pPr>
            <w:r w:rsidRPr="006024AB">
              <w:t>5643</w:t>
            </w:r>
          </w:p>
        </w:tc>
        <w:tc>
          <w:tcPr>
            <w:tcW w:w="0" w:type="auto"/>
          </w:tcPr>
          <w:p w14:paraId="5E335D09" w14:textId="77777777" w:rsidR="00B67CA3" w:rsidRPr="004C497D" w:rsidRDefault="00B67CA3" w:rsidP="00B67CA3">
            <w:pPr>
              <w:jc w:val="center"/>
            </w:pPr>
            <w:r w:rsidRPr="004C497D">
              <w:t>-</w:t>
            </w:r>
          </w:p>
        </w:tc>
        <w:tc>
          <w:tcPr>
            <w:tcW w:w="0" w:type="auto"/>
            <w:vAlign w:val="center"/>
          </w:tcPr>
          <w:p w14:paraId="73851DF9" w14:textId="77777777" w:rsidR="00B67CA3" w:rsidRPr="004C497D" w:rsidRDefault="00B67CA3" w:rsidP="00B67CA3">
            <w:pPr>
              <w:jc w:val="center"/>
            </w:pPr>
            <w:r w:rsidRPr="004C497D">
              <w:t>-</w:t>
            </w:r>
          </w:p>
        </w:tc>
        <w:tc>
          <w:tcPr>
            <w:tcW w:w="0" w:type="auto"/>
            <w:shd w:val="clear" w:color="auto" w:fill="00FFFF"/>
            <w:vAlign w:val="center"/>
          </w:tcPr>
          <w:p w14:paraId="6A936389" w14:textId="77777777" w:rsidR="00B67CA3" w:rsidRPr="004C497D" w:rsidRDefault="00B67CA3" w:rsidP="00B67CA3">
            <w:pPr>
              <w:jc w:val="center"/>
              <w:rPr>
                <w:highlight w:val="yellow"/>
              </w:rPr>
            </w:pPr>
          </w:p>
        </w:tc>
        <w:tc>
          <w:tcPr>
            <w:tcW w:w="0" w:type="auto"/>
            <w:shd w:val="clear" w:color="auto" w:fill="00FFFF"/>
            <w:vAlign w:val="center"/>
          </w:tcPr>
          <w:p w14:paraId="335E7C20" w14:textId="77777777" w:rsidR="00B67CA3" w:rsidRPr="004C497D" w:rsidRDefault="00B67CA3" w:rsidP="00B67CA3">
            <w:pPr>
              <w:jc w:val="center"/>
            </w:pPr>
          </w:p>
        </w:tc>
        <w:tc>
          <w:tcPr>
            <w:tcW w:w="456" w:type="dxa"/>
          </w:tcPr>
          <w:p w14:paraId="4ACCAD0B" w14:textId="77777777" w:rsidR="00B67CA3" w:rsidRPr="004C497D" w:rsidRDefault="00B67CA3" w:rsidP="00B67CA3">
            <w:pPr>
              <w:jc w:val="center"/>
            </w:pPr>
            <w:r w:rsidRPr="004C497D">
              <w:t>-</w:t>
            </w:r>
          </w:p>
        </w:tc>
      </w:tr>
    </w:tbl>
    <w:p w14:paraId="001F56C3" w14:textId="77777777" w:rsidR="00B37838" w:rsidRPr="004C497D" w:rsidRDefault="00B37838" w:rsidP="00B37838"/>
    <w:p w14:paraId="4D502EF6" w14:textId="77777777" w:rsidR="00B37838" w:rsidRPr="00B37838" w:rsidRDefault="00B37838" w:rsidP="00B37838">
      <w:pPr>
        <w:jc w:val="both"/>
        <w:rPr>
          <w:lang w:val="en-US"/>
        </w:rPr>
      </w:pPr>
      <w:r w:rsidRPr="00B37838">
        <w:rPr>
          <w:lang w:val="en-US"/>
        </w:rPr>
        <w:t>Comments: Comments may be inserted here (optional)</w:t>
      </w:r>
    </w:p>
    <w:p w14:paraId="18266F15" w14:textId="77777777" w:rsidR="00B37838" w:rsidRPr="00B37838" w:rsidRDefault="00B37838" w:rsidP="00B37838">
      <w:pPr>
        <w:jc w:val="both"/>
        <w:rPr>
          <w:lang w:val="en-US"/>
        </w:rPr>
      </w:pPr>
    </w:p>
    <w:p w14:paraId="15804715" w14:textId="39C6B7F9" w:rsidR="00B37838" w:rsidRPr="00B37838" w:rsidRDefault="00B37838" w:rsidP="00B37838">
      <w:pPr>
        <w:jc w:val="both"/>
        <w:rPr>
          <w:lang w:val="en-US"/>
        </w:rPr>
      </w:pPr>
      <w:r w:rsidRPr="00B37838">
        <w:rPr>
          <w:lang w:val="en-US"/>
        </w:rPr>
        <w:t>Photos: At least one p</w:t>
      </w:r>
      <w:r w:rsidR="00181A22">
        <w:rPr>
          <w:lang w:val="en-US"/>
        </w:rPr>
        <w:t xml:space="preserve">icture </w:t>
      </w:r>
      <w:r w:rsidR="000D1063">
        <w:rPr>
          <w:lang w:val="en-US"/>
        </w:rPr>
        <w:t>for each test setup sh</w:t>
      </w:r>
      <w:r w:rsidRPr="00B37838">
        <w:rPr>
          <w:lang w:val="en-US"/>
        </w:rPr>
        <w:t>all be inserted here (mandatory).</w:t>
      </w:r>
    </w:p>
    <w:p w14:paraId="7533AAEC" w14:textId="77777777" w:rsidR="00B37838" w:rsidRPr="00B37838" w:rsidRDefault="00B37838" w:rsidP="00B37838">
      <w:pPr>
        <w:rPr>
          <w:lang w:val="en-US"/>
        </w:rPr>
      </w:pPr>
    </w:p>
    <w:p w14:paraId="5A3105B6" w14:textId="77777777" w:rsidR="00B37838" w:rsidRPr="00B37838" w:rsidRDefault="00B37838" w:rsidP="00B37838">
      <w:pPr>
        <w:jc w:val="right"/>
        <w:rPr>
          <w:lang w:val="en-US"/>
        </w:rPr>
      </w:pPr>
    </w:p>
    <w:p w14:paraId="25B4F933" w14:textId="40E27F08" w:rsidR="00B37838" w:rsidRPr="00B37838" w:rsidRDefault="00B37838" w:rsidP="00B37838">
      <w:pPr>
        <w:jc w:val="right"/>
        <w:rPr>
          <w:lang w:val="en-US"/>
        </w:rPr>
      </w:pPr>
      <w:r w:rsidRPr="00B37838">
        <w:rPr>
          <w:lang w:val="en-US"/>
        </w:rPr>
        <w:t>Sign</w:t>
      </w:r>
      <w:r w:rsidR="00B14828">
        <w:rPr>
          <w:lang w:val="en-US"/>
        </w:rPr>
        <w:t>ature</w:t>
      </w:r>
      <w:r w:rsidRPr="00B37838">
        <w:rPr>
          <w:lang w:val="en-US"/>
        </w:rPr>
        <w:t xml:space="preserve"> of the Technical Responsible</w:t>
      </w:r>
    </w:p>
    <w:p w14:paraId="2AC8EA74" w14:textId="77777777" w:rsidR="00B37838" w:rsidRPr="00B37838" w:rsidRDefault="00B37838" w:rsidP="00B37838">
      <w:pPr>
        <w:jc w:val="right"/>
        <w:rPr>
          <w:lang w:val="en-US"/>
        </w:rPr>
      </w:pPr>
    </w:p>
    <w:p w14:paraId="78D71E35" w14:textId="6F1EB2AC" w:rsidR="00B37838" w:rsidRPr="00B37838" w:rsidRDefault="00B37838" w:rsidP="00B37838">
      <w:pPr>
        <w:jc w:val="right"/>
        <w:rPr>
          <w:lang w:val="en-US"/>
        </w:rPr>
      </w:pPr>
      <w:r w:rsidRPr="00B37838">
        <w:rPr>
          <w:lang w:val="en-US"/>
        </w:rPr>
        <w:t>.............................................................</w:t>
      </w:r>
    </w:p>
    <w:p w14:paraId="6FAECEB0" w14:textId="77777777" w:rsidR="00B37838" w:rsidRPr="00B37838" w:rsidRDefault="00B37838" w:rsidP="00B37838">
      <w:pPr>
        <w:jc w:val="right"/>
        <w:rPr>
          <w:lang w:val="en-US"/>
        </w:rPr>
      </w:pPr>
    </w:p>
    <w:p w14:paraId="203C2476" w14:textId="77777777" w:rsidR="00B37838" w:rsidRPr="00B37838" w:rsidRDefault="00B37838" w:rsidP="00B37838">
      <w:pPr>
        <w:rPr>
          <w:lang w:val="en-US"/>
        </w:rPr>
      </w:pPr>
    </w:p>
    <w:p w14:paraId="3E4F7359" w14:textId="77777777" w:rsidR="00B37838" w:rsidRPr="00B37838" w:rsidRDefault="00B37838" w:rsidP="00B37838">
      <w:pPr>
        <w:rPr>
          <w:lang w:val="en-US"/>
        </w:rPr>
      </w:pPr>
    </w:p>
    <w:p w14:paraId="0908E4D1"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353EE458" w14:textId="77777777" w:rsidR="00B37838" w:rsidRPr="00B37838" w:rsidRDefault="00B37838" w:rsidP="00B37838">
      <w:pPr>
        <w:jc w:val="center"/>
        <w:rPr>
          <w:b/>
          <w:lang w:val="en-US"/>
        </w:rPr>
      </w:pPr>
      <w:r w:rsidRPr="00B37838">
        <w:rPr>
          <w:b/>
          <w:lang w:val="en-US"/>
        </w:rPr>
        <w:lastRenderedPageBreak/>
        <w:t xml:space="preserve">Annex </w:t>
      </w:r>
      <w:r w:rsidR="00946000">
        <w:rPr>
          <w:b/>
          <w:lang w:val="en-US"/>
        </w:rPr>
        <w:t>D</w:t>
      </w:r>
    </w:p>
    <w:p w14:paraId="48CAC335" w14:textId="77777777" w:rsidR="00B37838" w:rsidRPr="00B37838" w:rsidRDefault="00B37838" w:rsidP="00B37838">
      <w:pPr>
        <w:jc w:val="right"/>
        <w:rPr>
          <w:lang w:val="en-US"/>
        </w:rPr>
      </w:pPr>
      <w:r w:rsidRPr="00B37838">
        <w:rPr>
          <w:lang w:val="en-US"/>
        </w:rPr>
        <w:t>Page … of …</w:t>
      </w:r>
    </w:p>
    <w:p w14:paraId="25AFADC9" w14:textId="77777777" w:rsidR="00B37838" w:rsidRPr="00B37838" w:rsidRDefault="00B37838" w:rsidP="00B37838">
      <w:pPr>
        <w:jc w:val="right"/>
        <w:rPr>
          <w:lang w:val="en-US"/>
        </w:rPr>
      </w:pPr>
    </w:p>
    <w:p w14:paraId="5FAAB037" w14:textId="77777777" w:rsidR="00B37838" w:rsidRPr="00B37838" w:rsidRDefault="00B37838" w:rsidP="00B37838">
      <w:pPr>
        <w:jc w:val="center"/>
        <w:rPr>
          <w:b/>
          <w:lang w:val="en-US"/>
        </w:rPr>
      </w:pPr>
      <w:r w:rsidRPr="00B37838">
        <w:rPr>
          <w:b/>
          <w:lang w:val="en-US"/>
        </w:rPr>
        <w:t>Test report no. XYZ</w:t>
      </w:r>
    </w:p>
    <w:p w14:paraId="323710AA" w14:textId="565F1984" w:rsidR="00B37838" w:rsidRPr="00B37838" w:rsidRDefault="00B37838" w:rsidP="00B37838">
      <w:pPr>
        <w:jc w:val="center"/>
        <w:rPr>
          <w:b/>
          <w:lang w:val="en-US"/>
        </w:rPr>
      </w:pPr>
      <w:r w:rsidRPr="00B37838">
        <w:rPr>
          <w:b/>
          <w:lang w:val="en-US"/>
        </w:rPr>
        <w:t>Issued by the Coordinator of the proficiency test code PTC(RE-30-6000</w:t>
      </w:r>
      <w:r w:rsidR="00AF6BA6">
        <w:rPr>
          <w:b/>
          <w:lang w:val="en-US"/>
        </w:rPr>
        <w:t>-</w:t>
      </w:r>
      <w:r w:rsidR="002F3E7E">
        <w:rPr>
          <w:b/>
          <w:lang w:val="en-US"/>
        </w:rPr>
        <w:t>VIII</w:t>
      </w:r>
      <w:r w:rsidR="00AF6BA6">
        <w:rPr>
          <w:b/>
          <w:lang w:val="en-US"/>
        </w:rPr>
        <w:t>)</w:t>
      </w:r>
    </w:p>
    <w:p w14:paraId="058705B4" w14:textId="77777777" w:rsidR="00B37838" w:rsidRPr="00B37838" w:rsidRDefault="00B37838" w:rsidP="00B37838">
      <w:pPr>
        <w:jc w:val="both"/>
        <w:rPr>
          <w:lang w:val="en-US"/>
        </w:rPr>
      </w:pPr>
    </w:p>
    <w:p w14:paraId="27F289DB" w14:textId="77777777" w:rsidR="00B37838" w:rsidRPr="004C497D" w:rsidRDefault="00B37838" w:rsidP="00B37838">
      <w:pPr>
        <w:jc w:val="both"/>
      </w:pPr>
      <w:r w:rsidRPr="004C497D">
        <w:t>Carlo Carobbi</w:t>
      </w:r>
    </w:p>
    <w:p w14:paraId="1E9F6AA1" w14:textId="77777777" w:rsidR="00B37838" w:rsidRPr="004C497D" w:rsidRDefault="00B37838" w:rsidP="00B37838">
      <w:pPr>
        <w:jc w:val="both"/>
      </w:pPr>
      <w:r w:rsidRPr="004C497D">
        <w:t>Dipartimento di Ingegneria dell’Informazione</w:t>
      </w:r>
    </w:p>
    <w:p w14:paraId="64CA74AF" w14:textId="77777777" w:rsidR="00B37838" w:rsidRPr="004C497D" w:rsidRDefault="00B37838" w:rsidP="00B37838">
      <w:pPr>
        <w:jc w:val="both"/>
      </w:pPr>
      <w:r w:rsidRPr="004C497D">
        <w:t>Università degli Studi di Firenze</w:t>
      </w:r>
    </w:p>
    <w:p w14:paraId="45EB4161" w14:textId="77777777" w:rsidR="00B37838" w:rsidRPr="004C497D" w:rsidRDefault="00B37838" w:rsidP="00B37838">
      <w:pPr>
        <w:jc w:val="both"/>
      </w:pPr>
      <w:r w:rsidRPr="004C497D">
        <w:t>Via S. Marta, 3 – 50139 Firenze</w:t>
      </w:r>
    </w:p>
    <w:p w14:paraId="6D37FDFA" w14:textId="77777777" w:rsidR="00B37838" w:rsidRPr="00B37838" w:rsidRDefault="00B37838" w:rsidP="00B37838">
      <w:pPr>
        <w:jc w:val="both"/>
        <w:rPr>
          <w:lang w:val="en-US"/>
        </w:rPr>
      </w:pPr>
      <w:r w:rsidRPr="00B37838">
        <w:rPr>
          <w:lang w:val="en-US"/>
        </w:rPr>
        <w:t>Phone: +39 055 2758501</w:t>
      </w:r>
    </w:p>
    <w:p w14:paraId="18175490" w14:textId="77777777" w:rsidR="00B37838" w:rsidRPr="00B37838" w:rsidRDefault="00B37838" w:rsidP="00B37838">
      <w:pPr>
        <w:jc w:val="both"/>
        <w:rPr>
          <w:lang w:val="en-US"/>
        </w:rPr>
      </w:pPr>
      <w:r w:rsidRPr="00B37838">
        <w:rPr>
          <w:lang w:val="en-US"/>
        </w:rPr>
        <w:t>Mob. phone: +39 329 6509116</w:t>
      </w:r>
    </w:p>
    <w:p w14:paraId="5213CBCA" w14:textId="77777777" w:rsidR="00B37838" w:rsidRPr="0007593A" w:rsidRDefault="00B37838" w:rsidP="00B37838">
      <w:pPr>
        <w:jc w:val="both"/>
        <w:rPr>
          <w:lang w:val="en-US"/>
        </w:rPr>
      </w:pPr>
      <w:r w:rsidRPr="0007593A">
        <w:rPr>
          <w:lang w:val="en-US"/>
        </w:rPr>
        <w:t xml:space="preserve">e-mail: </w:t>
      </w:r>
      <w:hyperlink r:id="rId117" w:history="1">
        <w:r w:rsidRPr="0007593A">
          <w:rPr>
            <w:color w:val="0000FF"/>
            <w:u w:val="single"/>
            <w:lang w:val="en-US"/>
          </w:rPr>
          <w:t>carlo.carobbi@unifi.it</w:t>
        </w:r>
      </w:hyperlink>
    </w:p>
    <w:p w14:paraId="5C7DD60E" w14:textId="77777777" w:rsidR="00B37838" w:rsidRPr="00B37838" w:rsidRDefault="00B37838" w:rsidP="00B37838">
      <w:pPr>
        <w:jc w:val="center"/>
        <w:rPr>
          <w:lang w:val="en-US"/>
        </w:rPr>
      </w:pPr>
      <w:r w:rsidRPr="00B37838">
        <w:rPr>
          <w:b/>
          <w:lang w:val="en-US"/>
        </w:rPr>
        <w:t>to the participating Laboratory</w:t>
      </w:r>
    </w:p>
    <w:p w14:paraId="6289B079" w14:textId="77777777" w:rsidR="00B37838" w:rsidRPr="00B37838" w:rsidRDefault="00B37838" w:rsidP="00B37838">
      <w:pPr>
        <w:jc w:val="both"/>
        <w:rPr>
          <w:lang w:val="en-US"/>
        </w:rPr>
      </w:pPr>
      <w:r w:rsidRPr="00B37838">
        <w:rPr>
          <w:lang w:val="en-US"/>
        </w:rPr>
        <w:t>Laboratory: Name of the Laboratory</w:t>
      </w:r>
    </w:p>
    <w:p w14:paraId="5744068B" w14:textId="7B02BBCD" w:rsidR="00B37838" w:rsidRPr="000F3BCF" w:rsidRDefault="00B37838" w:rsidP="00B37838">
      <w:pPr>
        <w:jc w:val="both"/>
        <w:rPr>
          <w:lang w:val="en-US"/>
        </w:rPr>
      </w:pPr>
      <w:r w:rsidRPr="000F3BCF">
        <w:rPr>
          <w:lang w:val="en-US"/>
        </w:rPr>
        <w:t>Laboratory Code: PTC(RE-30-6000-</w:t>
      </w:r>
      <w:r w:rsidR="002F3E7E">
        <w:rPr>
          <w:lang w:val="en-US"/>
        </w:rPr>
        <w:t>VIII</w:t>
      </w:r>
      <w:r w:rsidRPr="000F3BCF">
        <w:rPr>
          <w:lang w:val="en-US"/>
        </w:rPr>
        <w:t>)LAB(#)</w:t>
      </w:r>
    </w:p>
    <w:p w14:paraId="67BBF49C" w14:textId="77777777" w:rsidR="00B37838" w:rsidRPr="00D6256B" w:rsidRDefault="00B37838" w:rsidP="00B37838">
      <w:pPr>
        <w:jc w:val="both"/>
        <w:rPr>
          <w:lang w:val="en-US"/>
        </w:rPr>
      </w:pPr>
      <w:r w:rsidRPr="00D6256B">
        <w:rPr>
          <w:lang w:val="en-US"/>
        </w:rPr>
        <w:t>Address: Address of the Laboratory</w:t>
      </w:r>
    </w:p>
    <w:p w14:paraId="30A3F704" w14:textId="77777777" w:rsidR="00B37838" w:rsidRPr="00D6256B" w:rsidRDefault="00B37838" w:rsidP="00B37838">
      <w:pPr>
        <w:jc w:val="both"/>
        <w:rPr>
          <w:lang w:val="en-US"/>
        </w:rPr>
      </w:pPr>
    </w:p>
    <w:p w14:paraId="1D480EF9" w14:textId="77777777" w:rsidR="00B37838" w:rsidRPr="00B37838" w:rsidRDefault="00B37838" w:rsidP="00B37838">
      <w:pPr>
        <w:jc w:val="both"/>
        <w:rPr>
          <w:lang w:val="en-US"/>
        </w:rPr>
      </w:pPr>
      <w:r w:rsidRPr="00B37838">
        <w:rPr>
          <w:lang w:val="en-US"/>
        </w:rPr>
        <w:t>Start and stop dates of the proficiency test:</w:t>
      </w:r>
    </w:p>
    <w:p w14:paraId="70733AF9" w14:textId="77777777" w:rsidR="00B37838" w:rsidRPr="00B37838" w:rsidRDefault="00B37838" w:rsidP="00B37838">
      <w:pPr>
        <w:jc w:val="both"/>
        <w:rPr>
          <w:lang w:val="en-US"/>
        </w:rPr>
      </w:pPr>
      <w:r w:rsidRPr="00B37838">
        <w:rPr>
          <w:lang w:val="en-US"/>
        </w:rPr>
        <w:t>Number of participants:</w:t>
      </w:r>
    </w:p>
    <w:p w14:paraId="0FAA5E77" w14:textId="77777777" w:rsidR="00B37838" w:rsidRPr="00B37838" w:rsidRDefault="00B37838" w:rsidP="00B37838">
      <w:pPr>
        <w:jc w:val="both"/>
        <w:rPr>
          <w:lang w:val="en-US"/>
        </w:rPr>
      </w:pPr>
      <w:r w:rsidRPr="00B37838">
        <w:rPr>
          <w:lang w:val="en-US"/>
        </w:rPr>
        <w:t>Date of measurements of the participating Laboratory:</w:t>
      </w:r>
    </w:p>
    <w:p w14:paraId="15F6C663" w14:textId="77777777" w:rsidR="00B37838" w:rsidRPr="00B37838" w:rsidRDefault="00B37838" w:rsidP="00B37838">
      <w:pPr>
        <w:jc w:val="both"/>
        <w:rPr>
          <w:lang w:val="en-US"/>
        </w:rPr>
      </w:pPr>
      <w:r w:rsidRPr="00B37838">
        <w:rPr>
          <w:lang w:val="en-US"/>
        </w:rPr>
        <w:t>Data of issue of this report:</w:t>
      </w:r>
    </w:p>
    <w:p w14:paraId="37257E8F" w14:textId="77777777" w:rsidR="00B37838" w:rsidRPr="00D6256B" w:rsidRDefault="00B37838" w:rsidP="00B37838">
      <w:pPr>
        <w:jc w:val="center"/>
        <w:rPr>
          <w:lang w:val="en-US"/>
        </w:rPr>
      </w:pPr>
      <w:r w:rsidRPr="00D6256B">
        <w:rPr>
          <w:b/>
          <w:lang w:val="en-US"/>
        </w:rPr>
        <w:t>Test result</w:t>
      </w:r>
    </w:p>
    <w:p w14:paraId="09DE0D37" w14:textId="77777777" w:rsidR="00B37838" w:rsidRPr="00B37838" w:rsidRDefault="00B37838" w:rsidP="00B37838">
      <w:pPr>
        <w:jc w:val="both"/>
        <w:rPr>
          <w:lang w:val="en-US"/>
        </w:rPr>
      </w:pPr>
    </w:p>
    <w:tbl>
      <w:tblPr>
        <w:tblStyle w:val="Grigliatabella"/>
        <w:tblW w:w="7301" w:type="dxa"/>
        <w:jc w:val="center"/>
        <w:tblLook w:val="01E0" w:firstRow="1" w:lastRow="1" w:firstColumn="1" w:lastColumn="1" w:noHBand="0" w:noVBand="0"/>
      </w:tblPr>
      <w:tblGrid>
        <w:gridCol w:w="764"/>
        <w:gridCol w:w="1256"/>
        <w:gridCol w:w="1310"/>
        <w:gridCol w:w="1212"/>
        <w:gridCol w:w="497"/>
        <w:gridCol w:w="1212"/>
        <w:gridCol w:w="594"/>
        <w:gridCol w:w="456"/>
      </w:tblGrid>
      <w:tr w:rsidR="006F2A82" w:rsidRPr="004C497D" w14:paraId="4FB02F91" w14:textId="77777777" w:rsidTr="006F2A82">
        <w:trPr>
          <w:jc w:val="center"/>
        </w:trPr>
        <w:tc>
          <w:tcPr>
            <w:tcW w:w="0" w:type="auto"/>
          </w:tcPr>
          <w:p w14:paraId="26AD9C12" w14:textId="77777777" w:rsidR="006F2A82" w:rsidRPr="004C497D" w:rsidRDefault="006F2A82" w:rsidP="00F14EF9">
            <w:pPr>
              <w:jc w:val="center"/>
              <w:rPr>
                <w:b/>
              </w:rPr>
            </w:pPr>
            <w:r w:rsidRPr="004C497D">
              <w:rPr>
                <w:b/>
              </w:rPr>
              <w:t>1</w:t>
            </w:r>
          </w:p>
        </w:tc>
        <w:tc>
          <w:tcPr>
            <w:tcW w:w="0" w:type="auto"/>
            <w:vAlign w:val="center"/>
          </w:tcPr>
          <w:p w14:paraId="6D493501" w14:textId="77777777" w:rsidR="006F2A82" w:rsidRPr="004C497D" w:rsidRDefault="006F2A82" w:rsidP="00F14EF9">
            <w:pPr>
              <w:jc w:val="center"/>
              <w:rPr>
                <w:b/>
              </w:rPr>
            </w:pPr>
            <w:r w:rsidRPr="004C497D">
              <w:rPr>
                <w:b/>
              </w:rPr>
              <w:t>2</w:t>
            </w:r>
          </w:p>
        </w:tc>
        <w:tc>
          <w:tcPr>
            <w:tcW w:w="0" w:type="auto"/>
          </w:tcPr>
          <w:p w14:paraId="2C8358BB" w14:textId="77777777" w:rsidR="006F2A82" w:rsidRPr="004C497D" w:rsidRDefault="006F2A82" w:rsidP="00F14EF9">
            <w:pPr>
              <w:jc w:val="center"/>
              <w:rPr>
                <w:b/>
              </w:rPr>
            </w:pPr>
            <w:r w:rsidRPr="004C497D">
              <w:rPr>
                <w:b/>
              </w:rPr>
              <w:t>3</w:t>
            </w:r>
          </w:p>
        </w:tc>
        <w:tc>
          <w:tcPr>
            <w:tcW w:w="0" w:type="auto"/>
            <w:vAlign w:val="center"/>
          </w:tcPr>
          <w:p w14:paraId="45EFD107" w14:textId="77777777" w:rsidR="006F2A82" w:rsidRPr="004C497D" w:rsidRDefault="006F2A82" w:rsidP="00F14EF9">
            <w:pPr>
              <w:jc w:val="center"/>
              <w:rPr>
                <w:b/>
              </w:rPr>
            </w:pPr>
            <w:r w:rsidRPr="004C497D">
              <w:rPr>
                <w:b/>
              </w:rPr>
              <w:t>4</w:t>
            </w:r>
          </w:p>
        </w:tc>
        <w:tc>
          <w:tcPr>
            <w:tcW w:w="0" w:type="auto"/>
            <w:vAlign w:val="center"/>
          </w:tcPr>
          <w:p w14:paraId="1C32E43E" w14:textId="77777777" w:rsidR="006F2A82" w:rsidRPr="004C497D" w:rsidRDefault="006F2A82" w:rsidP="00F14EF9">
            <w:pPr>
              <w:jc w:val="center"/>
              <w:rPr>
                <w:b/>
              </w:rPr>
            </w:pPr>
            <w:r w:rsidRPr="004C497D">
              <w:rPr>
                <w:b/>
              </w:rPr>
              <w:t>5</w:t>
            </w:r>
          </w:p>
        </w:tc>
        <w:tc>
          <w:tcPr>
            <w:tcW w:w="0" w:type="auto"/>
            <w:shd w:val="clear" w:color="auto" w:fill="00FFFF"/>
            <w:vAlign w:val="center"/>
          </w:tcPr>
          <w:p w14:paraId="50286A23" w14:textId="7319A950" w:rsidR="006F2A82" w:rsidRPr="004C497D" w:rsidRDefault="006F2A82" w:rsidP="00F14EF9">
            <w:pPr>
              <w:jc w:val="center"/>
              <w:rPr>
                <w:b/>
              </w:rPr>
            </w:pPr>
            <w:r>
              <w:rPr>
                <w:b/>
              </w:rPr>
              <w:t>6</w:t>
            </w:r>
          </w:p>
        </w:tc>
        <w:tc>
          <w:tcPr>
            <w:tcW w:w="0" w:type="auto"/>
            <w:shd w:val="clear" w:color="auto" w:fill="00FFFF"/>
            <w:vAlign w:val="center"/>
          </w:tcPr>
          <w:p w14:paraId="397C99BB" w14:textId="422F7216" w:rsidR="006F2A82" w:rsidRPr="004C497D" w:rsidRDefault="006F2A82" w:rsidP="00F14EF9">
            <w:pPr>
              <w:jc w:val="center"/>
              <w:rPr>
                <w:b/>
              </w:rPr>
            </w:pPr>
            <w:r>
              <w:rPr>
                <w:b/>
              </w:rPr>
              <w:t>7</w:t>
            </w:r>
          </w:p>
        </w:tc>
        <w:tc>
          <w:tcPr>
            <w:tcW w:w="456" w:type="dxa"/>
          </w:tcPr>
          <w:p w14:paraId="7C226CAD" w14:textId="11E28193" w:rsidR="006F2A82" w:rsidRPr="004C497D" w:rsidRDefault="006F2A82" w:rsidP="00F14EF9">
            <w:pPr>
              <w:jc w:val="center"/>
              <w:rPr>
                <w:b/>
              </w:rPr>
            </w:pPr>
            <w:r>
              <w:rPr>
                <w:b/>
              </w:rPr>
              <w:t>8</w:t>
            </w:r>
          </w:p>
        </w:tc>
      </w:tr>
      <w:tr w:rsidR="006F2A82" w:rsidRPr="004C497D" w14:paraId="6ACDF1A5" w14:textId="77777777" w:rsidTr="006F2A82">
        <w:trPr>
          <w:jc w:val="center"/>
        </w:trPr>
        <w:tc>
          <w:tcPr>
            <w:tcW w:w="0" w:type="auto"/>
          </w:tcPr>
          <w:p w14:paraId="351DBE4B" w14:textId="77777777" w:rsidR="006F2A82" w:rsidRPr="004C497D" w:rsidRDefault="006F2A82" w:rsidP="00F14EF9">
            <w:pPr>
              <w:jc w:val="center"/>
              <w:rPr>
                <w:b/>
              </w:rPr>
            </w:pPr>
            <w:r w:rsidRPr="004C497D">
              <w:rPr>
                <w:b/>
              </w:rPr>
              <w:t>Band</w:t>
            </w:r>
          </w:p>
        </w:tc>
        <w:tc>
          <w:tcPr>
            <w:tcW w:w="0" w:type="auto"/>
            <w:vAlign w:val="center"/>
          </w:tcPr>
          <w:p w14:paraId="511A1D4F" w14:textId="77777777" w:rsidR="006F2A82" w:rsidRPr="004C497D" w:rsidRDefault="006F2A82" w:rsidP="00F14EF9">
            <w:pPr>
              <w:jc w:val="center"/>
              <w:rPr>
                <w:b/>
              </w:rPr>
            </w:pPr>
            <w:r w:rsidRPr="004C497D">
              <w:rPr>
                <w:b/>
              </w:rPr>
              <w:t>Harmonic</w:t>
            </w:r>
          </w:p>
          <w:p w14:paraId="71E34646" w14:textId="77777777" w:rsidR="006F2A82" w:rsidRPr="004C497D" w:rsidRDefault="006F2A82" w:rsidP="00F14EF9">
            <w:pPr>
              <w:jc w:val="center"/>
            </w:pPr>
            <w:r w:rsidRPr="004C497D">
              <w:rPr>
                <w:b/>
              </w:rPr>
              <w:t>#</w:t>
            </w:r>
          </w:p>
        </w:tc>
        <w:tc>
          <w:tcPr>
            <w:tcW w:w="0" w:type="auto"/>
          </w:tcPr>
          <w:p w14:paraId="370BDED2" w14:textId="77777777" w:rsidR="006F2A82" w:rsidRPr="004C497D" w:rsidRDefault="006F2A82" w:rsidP="00F14EF9">
            <w:pPr>
              <w:jc w:val="center"/>
              <w:rPr>
                <w:b/>
              </w:rPr>
            </w:pPr>
            <w:r w:rsidRPr="004C497D">
              <w:rPr>
                <w:b/>
              </w:rPr>
              <w:t>Frequency</w:t>
            </w:r>
          </w:p>
          <w:p w14:paraId="5D6FEDA3" w14:textId="77777777" w:rsidR="006F2A82" w:rsidRPr="004C497D" w:rsidRDefault="006F2A82" w:rsidP="00F14EF9">
            <w:pPr>
              <w:jc w:val="center"/>
            </w:pPr>
            <w:r w:rsidRPr="004C497D">
              <w:t>MHz</w:t>
            </w:r>
          </w:p>
        </w:tc>
        <w:tc>
          <w:tcPr>
            <w:tcW w:w="0" w:type="auto"/>
            <w:vAlign w:val="center"/>
          </w:tcPr>
          <w:p w14:paraId="29FC6DC4" w14:textId="5A863D00" w:rsidR="006F2A82" w:rsidRPr="004C497D" w:rsidRDefault="003464D5" w:rsidP="00F14EF9">
            <w:pPr>
              <w:jc w:val="center"/>
              <w:rPr>
                <w:b/>
                <w:i/>
              </w:rPr>
            </w:pPr>
            <w:r>
              <w:rPr>
                <w:b/>
                <w:i/>
              </w:rPr>
              <w:t>x*</w:t>
            </w:r>
          </w:p>
          <w:p w14:paraId="540BD317" w14:textId="77777777" w:rsidR="006F2A82" w:rsidRPr="004C497D" w:rsidRDefault="006F2A82" w:rsidP="00F14EF9">
            <w:pPr>
              <w:jc w:val="center"/>
            </w:pPr>
            <w:r w:rsidRPr="004C497D">
              <w:t>dB(μV/m)</w:t>
            </w:r>
          </w:p>
        </w:tc>
        <w:tc>
          <w:tcPr>
            <w:tcW w:w="0" w:type="auto"/>
            <w:vAlign w:val="center"/>
          </w:tcPr>
          <w:p w14:paraId="64ADFFDB" w14:textId="00336300" w:rsidR="006F2A82" w:rsidRPr="004C497D" w:rsidRDefault="003464D5" w:rsidP="00F14EF9">
            <w:pPr>
              <w:jc w:val="center"/>
              <w:rPr>
                <w:b/>
              </w:rPr>
            </w:pPr>
            <w:r>
              <w:rPr>
                <w:b/>
                <w:i/>
              </w:rPr>
              <w:t>s*</w:t>
            </w:r>
          </w:p>
          <w:p w14:paraId="023D60FC" w14:textId="77777777" w:rsidR="006F2A82" w:rsidRPr="004C497D" w:rsidRDefault="006F2A82" w:rsidP="00F14EF9">
            <w:pPr>
              <w:jc w:val="center"/>
            </w:pPr>
            <w:r w:rsidRPr="004C497D">
              <w:t>dB</w:t>
            </w:r>
          </w:p>
        </w:tc>
        <w:tc>
          <w:tcPr>
            <w:tcW w:w="0" w:type="auto"/>
            <w:shd w:val="clear" w:color="auto" w:fill="00FFFF"/>
            <w:vAlign w:val="center"/>
          </w:tcPr>
          <w:p w14:paraId="78BDCD72" w14:textId="77777777" w:rsidR="006F2A82" w:rsidRPr="004C497D" w:rsidRDefault="006F2A82" w:rsidP="00F14EF9">
            <w:pPr>
              <w:jc w:val="center"/>
              <w:rPr>
                <w:b/>
                <w:vertAlign w:val="subscript"/>
              </w:rPr>
            </w:pPr>
            <w:r w:rsidRPr="004C497D">
              <w:rPr>
                <w:b/>
                <w:i/>
              </w:rPr>
              <w:t>x</w:t>
            </w:r>
          </w:p>
          <w:p w14:paraId="247F97E9" w14:textId="77777777" w:rsidR="006F2A82" w:rsidRPr="004C497D" w:rsidRDefault="006F2A82" w:rsidP="00F14EF9">
            <w:pPr>
              <w:jc w:val="center"/>
              <w:rPr>
                <w:highlight w:val="yellow"/>
              </w:rPr>
            </w:pPr>
            <w:r w:rsidRPr="004C497D">
              <w:t>dB(μV/m)</w:t>
            </w:r>
          </w:p>
        </w:tc>
        <w:tc>
          <w:tcPr>
            <w:tcW w:w="0" w:type="auto"/>
            <w:shd w:val="clear" w:color="auto" w:fill="00FFFF"/>
            <w:vAlign w:val="center"/>
          </w:tcPr>
          <w:p w14:paraId="4DF3851C" w14:textId="77777777" w:rsidR="006F2A82" w:rsidRPr="004C497D" w:rsidRDefault="006F2A82" w:rsidP="00F14EF9">
            <w:pPr>
              <w:jc w:val="center"/>
              <w:rPr>
                <w:b/>
              </w:rPr>
            </w:pPr>
            <w:r w:rsidRPr="004C497D">
              <w:rPr>
                <w:b/>
                <w:i/>
              </w:rPr>
              <w:t>U</w:t>
            </w:r>
            <w:r w:rsidRPr="004C497D">
              <w:rPr>
                <w:b/>
                <w:i/>
                <w:vertAlign w:val="subscript"/>
              </w:rPr>
              <w:t>lab</w:t>
            </w:r>
          </w:p>
          <w:p w14:paraId="1246573F" w14:textId="77777777" w:rsidR="006F2A82" w:rsidRPr="004C497D" w:rsidRDefault="006F2A82" w:rsidP="00F14EF9">
            <w:pPr>
              <w:jc w:val="center"/>
            </w:pPr>
            <w:r w:rsidRPr="004C497D">
              <w:t>dB</w:t>
            </w:r>
          </w:p>
        </w:tc>
        <w:tc>
          <w:tcPr>
            <w:tcW w:w="456" w:type="dxa"/>
          </w:tcPr>
          <w:p w14:paraId="2F8DB7B9" w14:textId="77777777" w:rsidR="006F2A82" w:rsidRPr="004C497D" w:rsidRDefault="006F2A82" w:rsidP="00F14EF9">
            <w:pPr>
              <w:jc w:val="center"/>
              <w:rPr>
                <w:b/>
                <w:i/>
                <w:vertAlign w:val="subscript"/>
              </w:rPr>
            </w:pPr>
            <w:r w:rsidRPr="004C497D">
              <w:rPr>
                <w:b/>
                <w:i/>
              </w:rPr>
              <w:t>ζ</w:t>
            </w:r>
          </w:p>
        </w:tc>
      </w:tr>
      <w:tr w:rsidR="00B67CA3" w:rsidRPr="004C497D" w14:paraId="25FA6DFC" w14:textId="77777777" w:rsidTr="006E2A55">
        <w:trPr>
          <w:jc w:val="center"/>
        </w:trPr>
        <w:tc>
          <w:tcPr>
            <w:tcW w:w="0" w:type="auto"/>
          </w:tcPr>
          <w:p w14:paraId="79BC450B" w14:textId="1B2D6FC7" w:rsidR="00B67CA3" w:rsidRPr="00946000" w:rsidRDefault="00B67CA3" w:rsidP="00B67CA3">
            <w:pPr>
              <w:jc w:val="center"/>
              <w:rPr>
                <w:lang w:val="en-US"/>
              </w:rPr>
            </w:pPr>
            <w:r w:rsidRPr="00191C10">
              <w:t>C</w:t>
            </w:r>
          </w:p>
        </w:tc>
        <w:tc>
          <w:tcPr>
            <w:tcW w:w="0" w:type="auto"/>
          </w:tcPr>
          <w:p w14:paraId="46B1ABCF" w14:textId="1A5E9327" w:rsidR="00B67CA3" w:rsidRPr="00946000" w:rsidRDefault="00B67CA3" w:rsidP="00B67CA3">
            <w:pPr>
              <w:jc w:val="center"/>
              <w:rPr>
                <w:lang w:val="en-US"/>
              </w:rPr>
            </w:pPr>
            <w:r w:rsidRPr="00B06637">
              <w:t>2</w:t>
            </w:r>
          </w:p>
        </w:tc>
        <w:tc>
          <w:tcPr>
            <w:tcW w:w="0" w:type="auto"/>
          </w:tcPr>
          <w:p w14:paraId="291904EF" w14:textId="69404817" w:rsidR="00B67CA3" w:rsidRPr="00946000" w:rsidRDefault="00B67CA3" w:rsidP="00B67CA3">
            <w:pPr>
              <w:jc w:val="center"/>
              <w:rPr>
                <w:lang w:val="en-US"/>
              </w:rPr>
            </w:pPr>
            <w:r w:rsidRPr="00B06637">
              <w:t>66</w:t>
            </w:r>
          </w:p>
        </w:tc>
        <w:tc>
          <w:tcPr>
            <w:tcW w:w="0" w:type="auto"/>
            <w:vAlign w:val="center"/>
          </w:tcPr>
          <w:p w14:paraId="3FDF0B68" w14:textId="77777777" w:rsidR="00B67CA3" w:rsidRPr="004C497D" w:rsidRDefault="00B67CA3" w:rsidP="00B67CA3">
            <w:pPr>
              <w:jc w:val="center"/>
            </w:pPr>
            <w:r w:rsidRPr="004C497D">
              <w:t>-</w:t>
            </w:r>
          </w:p>
        </w:tc>
        <w:tc>
          <w:tcPr>
            <w:tcW w:w="0" w:type="auto"/>
            <w:vAlign w:val="center"/>
          </w:tcPr>
          <w:p w14:paraId="6AC572AA" w14:textId="77777777" w:rsidR="00B67CA3" w:rsidRPr="004C497D" w:rsidRDefault="00B67CA3" w:rsidP="00B67CA3">
            <w:pPr>
              <w:jc w:val="center"/>
            </w:pPr>
            <w:r w:rsidRPr="004C497D">
              <w:t>-</w:t>
            </w:r>
          </w:p>
        </w:tc>
        <w:tc>
          <w:tcPr>
            <w:tcW w:w="0" w:type="auto"/>
            <w:shd w:val="clear" w:color="auto" w:fill="00FFFF"/>
            <w:vAlign w:val="center"/>
          </w:tcPr>
          <w:p w14:paraId="7D9A87A7" w14:textId="77777777" w:rsidR="00B67CA3" w:rsidRPr="004C497D" w:rsidRDefault="00B67CA3" w:rsidP="00B67CA3">
            <w:pPr>
              <w:jc w:val="center"/>
              <w:rPr>
                <w:highlight w:val="yellow"/>
              </w:rPr>
            </w:pPr>
          </w:p>
        </w:tc>
        <w:tc>
          <w:tcPr>
            <w:tcW w:w="0" w:type="auto"/>
            <w:shd w:val="clear" w:color="auto" w:fill="00FFFF"/>
            <w:vAlign w:val="center"/>
          </w:tcPr>
          <w:p w14:paraId="2C53056F" w14:textId="77777777" w:rsidR="00B67CA3" w:rsidRPr="004C497D" w:rsidRDefault="00B67CA3" w:rsidP="00B67CA3">
            <w:pPr>
              <w:jc w:val="center"/>
            </w:pPr>
          </w:p>
        </w:tc>
        <w:tc>
          <w:tcPr>
            <w:tcW w:w="456" w:type="dxa"/>
          </w:tcPr>
          <w:p w14:paraId="08043F3B" w14:textId="77777777" w:rsidR="00B67CA3" w:rsidRPr="004C497D" w:rsidRDefault="00B67CA3" w:rsidP="00B67CA3">
            <w:pPr>
              <w:jc w:val="center"/>
            </w:pPr>
            <w:r w:rsidRPr="004C497D">
              <w:t>-</w:t>
            </w:r>
          </w:p>
        </w:tc>
      </w:tr>
      <w:tr w:rsidR="00B67CA3" w:rsidRPr="004C497D" w14:paraId="533C4540" w14:textId="77777777" w:rsidTr="006E2A55">
        <w:trPr>
          <w:jc w:val="center"/>
        </w:trPr>
        <w:tc>
          <w:tcPr>
            <w:tcW w:w="0" w:type="auto"/>
          </w:tcPr>
          <w:p w14:paraId="135A3531" w14:textId="78FBBF33" w:rsidR="00B67CA3" w:rsidRPr="00946000" w:rsidRDefault="00B67CA3" w:rsidP="00B67CA3">
            <w:pPr>
              <w:jc w:val="center"/>
              <w:rPr>
                <w:lang w:val="en-US"/>
              </w:rPr>
            </w:pPr>
            <w:r w:rsidRPr="00191C10">
              <w:t>C</w:t>
            </w:r>
          </w:p>
        </w:tc>
        <w:tc>
          <w:tcPr>
            <w:tcW w:w="0" w:type="auto"/>
          </w:tcPr>
          <w:p w14:paraId="06B747B6" w14:textId="2CEB2833" w:rsidR="00B67CA3" w:rsidRPr="00946000" w:rsidRDefault="00B67CA3" w:rsidP="00B67CA3">
            <w:pPr>
              <w:jc w:val="center"/>
              <w:rPr>
                <w:lang w:val="en-US"/>
              </w:rPr>
            </w:pPr>
            <w:r w:rsidRPr="00B06637">
              <w:t>6</w:t>
            </w:r>
          </w:p>
        </w:tc>
        <w:tc>
          <w:tcPr>
            <w:tcW w:w="0" w:type="auto"/>
          </w:tcPr>
          <w:p w14:paraId="4046B95B" w14:textId="3182C2D4" w:rsidR="00B67CA3" w:rsidRPr="00946000" w:rsidRDefault="00B67CA3" w:rsidP="00B67CA3">
            <w:pPr>
              <w:jc w:val="center"/>
              <w:rPr>
                <w:lang w:val="en-US"/>
              </w:rPr>
            </w:pPr>
            <w:r w:rsidRPr="00B06637">
              <w:t>198</w:t>
            </w:r>
          </w:p>
        </w:tc>
        <w:tc>
          <w:tcPr>
            <w:tcW w:w="0" w:type="auto"/>
            <w:vAlign w:val="center"/>
          </w:tcPr>
          <w:p w14:paraId="7441A049" w14:textId="77777777" w:rsidR="00B67CA3" w:rsidRPr="004C497D" w:rsidRDefault="00B67CA3" w:rsidP="00B67CA3">
            <w:pPr>
              <w:jc w:val="center"/>
            </w:pPr>
            <w:r w:rsidRPr="004C497D">
              <w:t>-</w:t>
            </w:r>
          </w:p>
        </w:tc>
        <w:tc>
          <w:tcPr>
            <w:tcW w:w="0" w:type="auto"/>
            <w:vAlign w:val="center"/>
          </w:tcPr>
          <w:p w14:paraId="14AF149F" w14:textId="77777777" w:rsidR="00B67CA3" w:rsidRPr="004C497D" w:rsidRDefault="00B67CA3" w:rsidP="00B67CA3">
            <w:pPr>
              <w:jc w:val="center"/>
            </w:pPr>
            <w:r w:rsidRPr="004C497D">
              <w:t>-</w:t>
            </w:r>
          </w:p>
        </w:tc>
        <w:tc>
          <w:tcPr>
            <w:tcW w:w="0" w:type="auto"/>
            <w:shd w:val="clear" w:color="auto" w:fill="00FFFF"/>
            <w:vAlign w:val="center"/>
          </w:tcPr>
          <w:p w14:paraId="10EACBA7" w14:textId="77777777" w:rsidR="00B67CA3" w:rsidRPr="004C497D" w:rsidRDefault="00B67CA3" w:rsidP="00B67CA3">
            <w:pPr>
              <w:jc w:val="center"/>
              <w:rPr>
                <w:highlight w:val="yellow"/>
              </w:rPr>
            </w:pPr>
          </w:p>
        </w:tc>
        <w:tc>
          <w:tcPr>
            <w:tcW w:w="0" w:type="auto"/>
            <w:shd w:val="clear" w:color="auto" w:fill="00FFFF"/>
            <w:vAlign w:val="center"/>
          </w:tcPr>
          <w:p w14:paraId="1A937420" w14:textId="77777777" w:rsidR="00B67CA3" w:rsidRPr="004C497D" w:rsidRDefault="00B67CA3" w:rsidP="00B67CA3">
            <w:pPr>
              <w:jc w:val="center"/>
            </w:pPr>
          </w:p>
        </w:tc>
        <w:tc>
          <w:tcPr>
            <w:tcW w:w="456" w:type="dxa"/>
          </w:tcPr>
          <w:p w14:paraId="25DABAC8" w14:textId="77777777" w:rsidR="00B67CA3" w:rsidRPr="004C497D" w:rsidRDefault="00B67CA3" w:rsidP="00B67CA3">
            <w:pPr>
              <w:jc w:val="center"/>
            </w:pPr>
            <w:r w:rsidRPr="004C497D">
              <w:t>-</w:t>
            </w:r>
          </w:p>
        </w:tc>
      </w:tr>
      <w:tr w:rsidR="00B67CA3" w:rsidRPr="004C497D" w14:paraId="71C72167" w14:textId="77777777" w:rsidTr="006E2A55">
        <w:trPr>
          <w:jc w:val="center"/>
        </w:trPr>
        <w:tc>
          <w:tcPr>
            <w:tcW w:w="0" w:type="auto"/>
          </w:tcPr>
          <w:p w14:paraId="4A3983BD" w14:textId="49C6D580" w:rsidR="00B67CA3" w:rsidRPr="00946000" w:rsidRDefault="00B67CA3" w:rsidP="00B67CA3">
            <w:pPr>
              <w:jc w:val="center"/>
              <w:rPr>
                <w:lang w:val="en-US"/>
              </w:rPr>
            </w:pPr>
            <w:r w:rsidRPr="00191C10">
              <w:t>D</w:t>
            </w:r>
          </w:p>
        </w:tc>
        <w:tc>
          <w:tcPr>
            <w:tcW w:w="0" w:type="auto"/>
          </w:tcPr>
          <w:p w14:paraId="1B7FBB2F" w14:textId="3D1DC4E0" w:rsidR="00B67CA3" w:rsidRPr="00946000" w:rsidRDefault="00B67CA3" w:rsidP="00B67CA3">
            <w:pPr>
              <w:jc w:val="center"/>
              <w:rPr>
                <w:lang w:val="en-US"/>
              </w:rPr>
            </w:pPr>
            <w:r w:rsidRPr="00B06637">
              <w:t>13</w:t>
            </w:r>
          </w:p>
        </w:tc>
        <w:tc>
          <w:tcPr>
            <w:tcW w:w="0" w:type="auto"/>
          </w:tcPr>
          <w:p w14:paraId="0E3CC588" w14:textId="0E79FA0E" w:rsidR="00B67CA3" w:rsidRPr="00946000" w:rsidRDefault="00B67CA3" w:rsidP="00B67CA3">
            <w:pPr>
              <w:jc w:val="center"/>
              <w:rPr>
                <w:lang w:val="en-US"/>
              </w:rPr>
            </w:pPr>
            <w:r w:rsidRPr="00B06637">
              <w:t>429</w:t>
            </w:r>
          </w:p>
        </w:tc>
        <w:tc>
          <w:tcPr>
            <w:tcW w:w="0" w:type="auto"/>
            <w:vAlign w:val="center"/>
          </w:tcPr>
          <w:p w14:paraId="4C72A283" w14:textId="77777777" w:rsidR="00B67CA3" w:rsidRPr="004C497D" w:rsidRDefault="00B67CA3" w:rsidP="00B67CA3">
            <w:pPr>
              <w:jc w:val="center"/>
            </w:pPr>
            <w:r w:rsidRPr="004C497D">
              <w:t>-</w:t>
            </w:r>
          </w:p>
        </w:tc>
        <w:tc>
          <w:tcPr>
            <w:tcW w:w="0" w:type="auto"/>
            <w:vAlign w:val="center"/>
          </w:tcPr>
          <w:p w14:paraId="64D14697" w14:textId="77777777" w:rsidR="00B67CA3" w:rsidRPr="004C497D" w:rsidRDefault="00B67CA3" w:rsidP="00B67CA3">
            <w:pPr>
              <w:jc w:val="center"/>
            </w:pPr>
            <w:r w:rsidRPr="004C497D">
              <w:t>-</w:t>
            </w:r>
          </w:p>
        </w:tc>
        <w:tc>
          <w:tcPr>
            <w:tcW w:w="0" w:type="auto"/>
            <w:shd w:val="clear" w:color="auto" w:fill="00FFFF"/>
            <w:vAlign w:val="center"/>
          </w:tcPr>
          <w:p w14:paraId="5DA5CE99" w14:textId="77777777" w:rsidR="00B67CA3" w:rsidRPr="004C497D" w:rsidRDefault="00B67CA3" w:rsidP="00B67CA3">
            <w:pPr>
              <w:jc w:val="center"/>
              <w:rPr>
                <w:highlight w:val="yellow"/>
              </w:rPr>
            </w:pPr>
          </w:p>
        </w:tc>
        <w:tc>
          <w:tcPr>
            <w:tcW w:w="0" w:type="auto"/>
            <w:shd w:val="clear" w:color="auto" w:fill="00FFFF"/>
            <w:vAlign w:val="center"/>
          </w:tcPr>
          <w:p w14:paraId="3CF3BC71" w14:textId="77777777" w:rsidR="00B67CA3" w:rsidRPr="004C497D" w:rsidRDefault="00B67CA3" w:rsidP="00B67CA3">
            <w:pPr>
              <w:jc w:val="center"/>
            </w:pPr>
          </w:p>
        </w:tc>
        <w:tc>
          <w:tcPr>
            <w:tcW w:w="456" w:type="dxa"/>
          </w:tcPr>
          <w:p w14:paraId="6D91145D" w14:textId="77777777" w:rsidR="00B67CA3" w:rsidRPr="004C497D" w:rsidRDefault="00B67CA3" w:rsidP="00B67CA3">
            <w:pPr>
              <w:jc w:val="center"/>
            </w:pPr>
            <w:r w:rsidRPr="004C497D">
              <w:t>-</w:t>
            </w:r>
          </w:p>
        </w:tc>
      </w:tr>
      <w:tr w:rsidR="00B67CA3" w:rsidRPr="004C497D" w14:paraId="27929284" w14:textId="77777777" w:rsidTr="006E2A55">
        <w:trPr>
          <w:jc w:val="center"/>
        </w:trPr>
        <w:tc>
          <w:tcPr>
            <w:tcW w:w="0" w:type="auto"/>
          </w:tcPr>
          <w:p w14:paraId="7F5962BA" w14:textId="6D0AFF7E" w:rsidR="00B67CA3" w:rsidRPr="00946000" w:rsidRDefault="00B67CA3" w:rsidP="00B67CA3">
            <w:pPr>
              <w:jc w:val="center"/>
              <w:rPr>
                <w:lang w:val="en-US"/>
              </w:rPr>
            </w:pPr>
            <w:r w:rsidRPr="00191C10">
              <w:t>D</w:t>
            </w:r>
          </w:p>
        </w:tc>
        <w:tc>
          <w:tcPr>
            <w:tcW w:w="0" w:type="auto"/>
          </w:tcPr>
          <w:p w14:paraId="232D7295" w14:textId="1307ED27" w:rsidR="00B67CA3" w:rsidRPr="00946000" w:rsidRDefault="00B67CA3" w:rsidP="00B67CA3">
            <w:pPr>
              <w:jc w:val="center"/>
              <w:rPr>
                <w:lang w:val="en-US"/>
              </w:rPr>
            </w:pPr>
            <w:r w:rsidRPr="00B06637">
              <w:t>24</w:t>
            </w:r>
          </w:p>
        </w:tc>
        <w:tc>
          <w:tcPr>
            <w:tcW w:w="0" w:type="auto"/>
          </w:tcPr>
          <w:p w14:paraId="21917F18" w14:textId="4F76E275" w:rsidR="00B67CA3" w:rsidRPr="00946000" w:rsidRDefault="00B67CA3" w:rsidP="00B67CA3">
            <w:pPr>
              <w:jc w:val="center"/>
              <w:rPr>
                <w:lang w:val="en-US"/>
              </w:rPr>
            </w:pPr>
            <w:r w:rsidRPr="00B06637">
              <w:t>792</w:t>
            </w:r>
          </w:p>
        </w:tc>
        <w:tc>
          <w:tcPr>
            <w:tcW w:w="0" w:type="auto"/>
            <w:vAlign w:val="center"/>
          </w:tcPr>
          <w:p w14:paraId="65C581B3" w14:textId="77777777" w:rsidR="00B67CA3" w:rsidRPr="004C497D" w:rsidRDefault="00B67CA3" w:rsidP="00B67CA3">
            <w:pPr>
              <w:jc w:val="center"/>
            </w:pPr>
            <w:r w:rsidRPr="004C497D">
              <w:t>-</w:t>
            </w:r>
          </w:p>
        </w:tc>
        <w:tc>
          <w:tcPr>
            <w:tcW w:w="0" w:type="auto"/>
            <w:vAlign w:val="center"/>
          </w:tcPr>
          <w:p w14:paraId="650DA2E4" w14:textId="77777777" w:rsidR="00B67CA3" w:rsidRPr="004C497D" w:rsidRDefault="00B67CA3" w:rsidP="00B67CA3">
            <w:pPr>
              <w:jc w:val="center"/>
            </w:pPr>
            <w:r w:rsidRPr="004C497D">
              <w:t>-</w:t>
            </w:r>
          </w:p>
        </w:tc>
        <w:tc>
          <w:tcPr>
            <w:tcW w:w="0" w:type="auto"/>
            <w:shd w:val="clear" w:color="auto" w:fill="00FFFF"/>
            <w:vAlign w:val="center"/>
          </w:tcPr>
          <w:p w14:paraId="3AB100A9" w14:textId="77777777" w:rsidR="00B67CA3" w:rsidRPr="004C497D" w:rsidRDefault="00B67CA3" w:rsidP="00B67CA3">
            <w:pPr>
              <w:jc w:val="center"/>
              <w:rPr>
                <w:highlight w:val="yellow"/>
              </w:rPr>
            </w:pPr>
          </w:p>
        </w:tc>
        <w:tc>
          <w:tcPr>
            <w:tcW w:w="0" w:type="auto"/>
            <w:shd w:val="clear" w:color="auto" w:fill="00FFFF"/>
            <w:vAlign w:val="center"/>
          </w:tcPr>
          <w:p w14:paraId="33732C30" w14:textId="77777777" w:rsidR="00B67CA3" w:rsidRPr="004C497D" w:rsidRDefault="00B67CA3" w:rsidP="00B67CA3">
            <w:pPr>
              <w:jc w:val="center"/>
            </w:pPr>
          </w:p>
        </w:tc>
        <w:tc>
          <w:tcPr>
            <w:tcW w:w="456" w:type="dxa"/>
          </w:tcPr>
          <w:p w14:paraId="6472EA47" w14:textId="77777777" w:rsidR="00B67CA3" w:rsidRPr="004C497D" w:rsidRDefault="00B67CA3" w:rsidP="00B67CA3">
            <w:pPr>
              <w:jc w:val="center"/>
            </w:pPr>
            <w:r w:rsidRPr="004C497D">
              <w:t>-</w:t>
            </w:r>
          </w:p>
        </w:tc>
      </w:tr>
      <w:tr w:rsidR="00B67CA3" w:rsidRPr="004C497D" w14:paraId="4CA34DF9" w14:textId="77777777" w:rsidTr="006E2A55">
        <w:trPr>
          <w:jc w:val="center"/>
        </w:trPr>
        <w:tc>
          <w:tcPr>
            <w:tcW w:w="0" w:type="auto"/>
          </w:tcPr>
          <w:p w14:paraId="3D0B9AEF" w14:textId="28C09D78" w:rsidR="00B67CA3" w:rsidRPr="00946000" w:rsidRDefault="00B67CA3" w:rsidP="00B67CA3">
            <w:pPr>
              <w:jc w:val="center"/>
              <w:rPr>
                <w:lang w:val="en-US"/>
              </w:rPr>
            </w:pPr>
            <w:r w:rsidRPr="00191C10">
              <w:t>E</w:t>
            </w:r>
          </w:p>
        </w:tc>
        <w:tc>
          <w:tcPr>
            <w:tcW w:w="0" w:type="auto"/>
          </w:tcPr>
          <w:p w14:paraId="01439985" w14:textId="40E6765D" w:rsidR="00B67CA3" w:rsidRPr="00946000" w:rsidRDefault="00B67CA3" w:rsidP="00B67CA3">
            <w:pPr>
              <w:jc w:val="center"/>
              <w:rPr>
                <w:lang w:val="en-US"/>
              </w:rPr>
            </w:pPr>
            <w:r w:rsidRPr="00B06637">
              <w:t>41</w:t>
            </w:r>
          </w:p>
        </w:tc>
        <w:tc>
          <w:tcPr>
            <w:tcW w:w="0" w:type="auto"/>
          </w:tcPr>
          <w:p w14:paraId="19653CDD" w14:textId="0FC6CDD2" w:rsidR="00B67CA3" w:rsidRPr="00946000" w:rsidRDefault="00B67CA3" w:rsidP="00B67CA3">
            <w:pPr>
              <w:jc w:val="center"/>
              <w:rPr>
                <w:lang w:val="en-US"/>
              </w:rPr>
            </w:pPr>
            <w:r w:rsidRPr="00B06637">
              <w:t>1353</w:t>
            </w:r>
          </w:p>
        </w:tc>
        <w:tc>
          <w:tcPr>
            <w:tcW w:w="0" w:type="auto"/>
            <w:vAlign w:val="center"/>
          </w:tcPr>
          <w:p w14:paraId="5BDCB0F1" w14:textId="77777777" w:rsidR="00B67CA3" w:rsidRPr="004C497D" w:rsidRDefault="00B67CA3" w:rsidP="00B67CA3">
            <w:pPr>
              <w:jc w:val="center"/>
            </w:pPr>
            <w:r w:rsidRPr="004C497D">
              <w:t>-</w:t>
            </w:r>
          </w:p>
        </w:tc>
        <w:tc>
          <w:tcPr>
            <w:tcW w:w="0" w:type="auto"/>
            <w:vAlign w:val="center"/>
          </w:tcPr>
          <w:p w14:paraId="3C7CFDE8" w14:textId="77777777" w:rsidR="00B67CA3" w:rsidRPr="004C497D" w:rsidRDefault="00B67CA3" w:rsidP="00B67CA3">
            <w:pPr>
              <w:jc w:val="center"/>
            </w:pPr>
            <w:r w:rsidRPr="004C497D">
              <w:t>-</w:t>
            </w:r>
          </w:p>
        </w:tc>
        <w:tc>
          <w:tcPr>
            <w:tcW w:w="0" w:type="auto"/>
            <w:shd w:val="clear" w:color="auto" w:fill="00FFFF"/>
            <w:vAlign w:val="center"/>
          </w:tcPr>
          <w:p w14:paraId="68C0D089" w14:textId="77777777" w:rsidR="00B67CA3" w:rsidRPr="004C497D" w:rsidRDefault="00B67CA3" w:rsidP="00B67CA3">
            <w:pPr>
              <w:jc w:val="center"/>
            </w:pPr>
          </w:p>
        </w:tc>
        <w:tc>
          <w:tcPr>
            <w:tcW w:w="0" w:type="auto"/>
            <w:shd w:val="clear" w:color="auto" w:fill="00FFFF"/>
            <w:vAlign w:val="center"/>
          </w:tcPr>
          <w:p w14:paraId="480D199F" w14:textId="77777777" w:rsidR="00B67CA3" w:rsidRPr="004C497D" w:rsidRDefault="00B67CA3" w:rsidP="00B67CA3">
            <w:pPr>
              <w:jc w:val="center"/>
            </w:pPr>
          </w:p>
        </w:tc>
        <w:tc>
          <w:tcPr>
            <w:tcW w:w="456" w:type="dxa"/>
          </w:tcPr>
          <w:p w14:paraId="399CBA49" w14:textId="77777777" w:rsidR="00B67CA3" w:rsidRPr="004C497D" w:rsidRDefault="00B67CA3" w:rsidP="00B67CA3">
            <w:pPr>
              <w:jc w:val="center"/>
            </w:pPr>
            <w:r w:rsidRPr="004C497D">
              <w:t>-</w:t>
            </w:r>
          </w:p>
        </w:tc>
      </w:tr>
      <w:tr w:rsidR="00B67CA3" w:rsidRPr="004C497D" w14:paraId="320EE3D5" w14:textId="77777777" w:rsidTr="006E2A55">
        <w:trPr>
          <w:jc w:val="center"/>
        </w:trPr>
        <w:tc>
          <w:tcPr>
            <w:tcW w:w="0" w:type="auto"/>
          </w:tcPr>
          <w:p w14:paraId="2FF31FED" w14:textId="2A0A9FF3" w:rsidR="00B67CA3" w:rsidRPr="00946000" w:rsidRDefault="00B67CA3" w:rsidP="00B67CA3">
            <w:pPr>
              <w:jc w:val="center"/>
              <w:rPr>
                <w:lang w:val="en-US"/>
              </w:rPr>
            </w:pPr>
            <w:r w:rsidRPr="00191C10">
              <w:t>E</w:t>
            </w:r>
          </w:p>
        </w:tc>
        <w:tc>
          <w:tcPr>
            <w:tcW w:w="0" w:type="auto"/>
          </w:tcPr>
          <w:p w14:paraId="1D1C921A" w14:textId="24A8BDA2" w:rsidR="00B67CA3" w:rsidRPr="00946000" w:rsidRDefault="00B67CA3" w:rsidP="00B67CA3">
            <w:pPr>
              <w:jc w:val="center"/>
              <w:rPr>
                <w:lang w:val="en-US"/>
              </w:rPr>
            </w:pPr>
            <w:r w:rsidRPr="00B06637">
              <w:t>64</w:t>
            </w:r>
          </w:p>
        </w:tc>
        <w:tc>
          <w:tcPr>
            <w:tcW w:w="0" w:type="auto"/>
          </w:tcPr>
          <w:p w14:paraId="6C1DC277" w14:textId="59411EC8" w:rsidR="00B67CA3" w:rsidRPr="00946000" w:rsidRDefault="00B67CA3" w:rsidP="00B67CA3">
            <w:pPr>
              <w:jc w:val="center"/>
              <w:rPr>
                <w:lang w:val="en-US"/>
              </w:rPr>
            </w:pPr>
            <w:r w:rsidRPr="00B06637">
              <w:t>2112</w:t>
            </w:r>
          </w:p>
        </w:tc>
        <w:tc>
          <w:tcPr>
            <w:tcW w:w="0" w:type="auto"/>
            <w:vAlign w:val="center"/>
          </w:tcPr>
          <w:p w14:paraId="4CBA32F6" w14:textId="77777777" w:rsidR="00B67CA3" w:rsidRPr="004C497D" w:rsidRDefault="00B67CA3" w:rsidP="00B67CA3">
            <w:pPr>
              <w:jc w:val="center"/>
            </w:pPr>
            <w:r w:rsidRPr="004C497D">
              <w:t>-</w:t>
            </w:r>
          </w:p>
        </w:tc>
        <w:tc>
          <w:tcPr>
            <w:tcW w:w="0" w:type="auto"/>
            <w:vAlign w:val="center"/>
          </w:tcPr>
          <w:p w14:paraId="1E41D838" w14:textId="77777777" w:rsidR="00B67CA3" w:rsidRPr="004C497D" w:rsidRDefault="00B67CA3" w:rsidP="00B67CA3">
            <w:pPr>
              <w:jc w:val="center"/>
            </w:pPr>
            <w:r w:rsidRPr="004C497D">
              <w:t>-</w:t>
            </w:r>
          </w:p>
        </w:tc>
        <w:tc>
          <w:tcPr>
            <w:tcW w:w="0" w:type="auto"/>
            <w:shd w:val="clear" w:color="auto" w:fill="00FFFF"/>
            <w:vAlign w:val="center"/>
          </w:tcPr>
          <w:p w14:paraId="7451714D" w14:textId="77777777" w:rsidR="00B67CA3" w:rsidRPr="004C497D" w:rsidRDefault="00B67CA3" w:rsidP="00B67CA3">
            <w:pPr>
              <w:jc w:val="center"/>
              <w:rPr>
                <w:highlight w:val="yellow"/>
              </w:rPr>
            </w:pPr>
          </w:p>
        </w:tc>
        <w:tc>
          <w:tcPr>
            <w:tcW w:w="0" w:type="auto"/>
            <w:shd w:val="clear" w:color="auto" w:fill="00FFFF"/>
            <w:vAlign w:val="center"/>
          </w:tcPr>
          <w:p w14:paraId="737489AF" w14:textId="77777777" w:rsidR="00B67CA3" w:rsidRPr="004C497D" w:rsidRDefault="00B67CA3" w:rsidP="00B67CA3">
            <w:pPr>
              <w:jc w:val="center"/>
            </w:pPr>
          </w:p>
        </w:tc>
        <w:tc>
          <w:tcPr>
            <w:tcW w:w="456" w:type="dxa"/>
          </w:tcPr>
          <w:p w14:paraId="58D3025F" w14:textId="77777777" w:rsidR="00B67CA3" w:rsidRPr="004C497D" w:rsidRDefault="00B67CA3" w:rsidP="00B67CA3">
            <w:pPr>
              <w:jc w:val="center"/>
            </w:pPr>
            <w:r w:rsidRPr="004C497D">
              <w:t>-</w:t>
            </w:r>
          </w:p>
        </w:tc>
      </w:tr>
      <w:tr w:rsidR="00B67CA3" w:rsidRPr="004C497D" w14:paraId="3F7305D3" w14:textId="77777777" w:rsidTr="006E2A55">
        <w:trPr>
          <w:jc w:val="center"/>
        </w:trPr>
        <w:tc>
          <w:tcPr>
            <w:tcW w:w="0" w:type="auto"/>
          </w:tcPr>
          <w:p w14:paraId="00473CBF" w14:textId="2FC195AF" w:rsidR="00B67CA3" w:rsidRPr="00946000" w:rsidRDefault="00B67CA3" w:rsidP="00B67CA3">
            <w:pPr>
              <w:jc w:val="center"/>
              <w:rPr>
                <w:lang w:val="en-US"/>
              </w:rPr>
            </w:pPr>
            <w:r w:rsidRPr="00191C10">
              <w:t>E</w:t>
            </w:r>
          </w:p>
        </w:tc>
        <w:tc>
          <w:tcPr>
            <w:tcW w:w="0" w:type="auto"/>
          </w:tcPr>
          <w:p w14:paraId="47F2211C" w14:textId="60F51137" w:rsidR="00B67CA3" w:rsidRPr="00946000" w:rsidRDefault="00B67CA3" w:rsidP="00B67CA3">
            <w:pPr>
              <w:jc w:val="center"/>
              <w:rPr>
                <w:lang w:val="en-US"/>
              </w:rPr>
            </w:pPr>
            <w:r w:rsidRPr="00B06637">
              <w:t>90</w:t>
            </w:r>
          </w:p>
        </w:tc>
        <w:tc>
          <w:tcPr>
            <w:tcW w:w="0" w:type="auto"/>
          </w:tcPr>
          <w:p w14:paraId="2EED1214" w14:textId="557E012D" w:rsidR="00B67CA3" w:rsidRPr="00946000" w:rsidRDefault="00B67CA3" w:rsidP="00B67CA3">
            <w:pPr>
              <w:jc w:val="center"/>
              <w:rPr>
                <w:lang w:val="en-US"/>
              </w:rPr>
            </w:pPr>
            <w:r w:rsidRPr="00B06637">
              <w:t>2970</w:t>
            </w:r>
          </w:p>
        </w:tc>
        <w:tc>
          <w:tcPr>
            <w:tcW w:w="0" w:type="auto"/>
          </w:tcPr>
          <w:p w14:paraId="57DB6880" w14:textId="77777777" w:rsidR="00B67CA3" w:rsidRPr="004C497D" w:rsidRDefault="00B67CA3" w:rsidP="00B67CA3">
            <w:pPr>
              <w:jc w:val="center"/>
            </w:pPr>
            <w:r w:rsidRPr="004C497D">
              <w:t>-</w:t>
            </w:r>
          </w:p>
        </w:tc>
        <w:tc>
          <w:tcPr>
            <w:tcW w:w="0" w:type="auto"/>
            <w:vAlign w:val="center"/>
          </w:tcPr>
          <w:p w14:paraId="1744CB2C" w14:textId="77777777" w:rsidR="00B67CA3" w:rsidRPr="004C497D" w:rsidRDefault="00B67CA3" w:rsidP="00B67CA3">
            <w:pPr>
              <w:jc w:val="center"/>
            </w:pPr>
            <w:r w:rsidRPr="004C497D">
              <w:t>-</w:t>
            </w:r>
          </w:p>
        </w:tc>
        <w:tc>
          <w:tcPr>
            <w:tcW w:w="0" w:type="auto"/>
            <w:shd w:val="clear" w:color="auto" w:fill="00FFFF"/>
            <w:vAlign w:val="center"/>
          </w:tcPr>
          <w:p w14:paraId="756CA74E" w14:textId="77777777" w:rsidR="00B67CA3" w:rsidRPr="004C497D" w:rsidRDefault="00B67CA3" w:rsidP="00B67CA3">
            <w:pPr>
              <w:jc w:val="center"/>
              <w:rPr>
                <w:highlight w:val="yellow"/>
              </w:rPr>
            </w:pPr>
          </w:p>
        </w:tc>
        <w:tc>
          <w:tcPr>
            <w:tcW w:w="0" w:type="auto"/>
            <w:shd w:val="clear" w:color="auto" w:fill="00FFFF"/>
            <w:vAlign w:val="center"/>
          </w:tcPr>
          <w:p w14:paraId="645B5A43" w14:textId="77777777" w:rsidR="00B67CA3" w:rsidRPr="004C497D" w:rsidRDefault="00B67CA3" w:rsidP="00B67CA3">
            <w:pPr>
              <w:jc w:val="center"/>
            </w:pPr>
          </w:p>
        </w:tc>
        <w:tc>
          <w:tcPr>
            <w:tcW w:w="456" w:type="dxa"/>
          </w:tcPr>
          <w:p w14:paraId="1FA2B128" w14:textId="77777777" w:rsidR="00B67CA3" w:rsidRPr="004C497D" w:rsidRDefault="00B67CA3" w:rsidP="00B67CA3">
            <w:pPr>
              <w:jc w:val="center"/>
            </w:pPr>
            <w:r w:rsidRPr="004C497D">
              <w:t>-</w:t>
            </w:r>
          </w:p>
        </w:tc>
      </w:tr>
      <w:tr w:rsidR="00B67CA3" w:rsidRPr="004C497D" w14:paraId="22403C62" w14:textId="77777777" w:rsidTr="006E2A55">
        <w:trPr>
          <w:jc w:val="center"/>
        </w:trPr>
        <w:tc>
          <w:tcPr>
            <w:tcW w:w="0" w:type="auto"/>
          </w:tcPr>
          <w:p w14:paraId="3AB355A1" w14:textId="1EF3F666" w:rsidR="00B67CA3" w:rsidRPr="00946000" w:rsidRDefault="00B67CA3" w:rsidP="00B67CA3">
            <w:pPr>
              <w:jc w:val="center"/>
              <w:rPr>
                <w:lang w:val="en-US"/>
              </w:rPr>
            </w:pPr>
            <w:r w:rsidRPr="00191C10">
              <w:t>E</w:t>
            </w:r>
          </w:p>
        </w:tc>
        <w:tc>
          <w:tcPr>
            <w:tcW w:w="0" w:type="auto"/>
          </w:tcPr>
          <w:p w14:paraId="0CE8E37F" w14:textId="424DE301" w:rsidR="00B67CA3" w:rsidRPr="00946000" w:rsidRDefault="00B67CA3" w:rsidP="00B67CA3">
            <w:pPr>
              <w:jc w:val="center"/>
              <w:rPr>
                <w:lang w:val="en-US"/>
              </w:rPr>
            </w:pPr>
            <w:r w:rsidRPr="00B06637">
              <w:t>108</w:t>
            </w:r>
          </w:p>
        </w:tc>
        <w:tc>
          <w:tcPr>
            <w:tcW w:w="0" w:type="auto"/>
          </w:tcPr>
          <w:p w14:paraId="5D6C4917" w14:textId="469AB972" w:rsidR="00B67CA3" w:rsidRPr="00946000" w:rsidRDefault="00B67CA3" w:rsidP="00B67CA3">
            <w:pPr>
              <w:jc w:val="center"/>
              <w:rPr>
                <w:lang w:val="en-US"/>
              </w:rPr>
            </w:pPr>
            <w:r w:rsidRPr="00B06637">
              <w:t>3564</w:t>
            </w:r>
          </w:p>
        </w:tc>
        <w:tc>
          <w:tcPr>
            <w:tcW w:w="0" w:type="auto"/>
          </w:tcPr>
          <w:p w14:paraId="1E3CDBE9" w14:textId="77777777" w:rsidR="00B67CA3" w:rsidRPr="004C497D" w:rsidRDefault="00B67CA3" w:rsidP="00B67CA3">
            <w:pPr>
              <w:jc w:val="center"/>
            </w:pPr>
            <w:r w:rsidRPr="004C497D">
              <w:t>-</w:t>
            </w:r>
          </w:p>
        </w:tc>
        <w:tc>
          <w:tcPr>
            <w:tcW w:w="0" w:type="auto"/>
            <w:vAlign w:val="center"/>
          </w:tcPr>
          <w:p w14:paraId="1FCD4A58" w14:textId="77777777" w:rsidR="00B67CA3" w:rsidRPr="004C497D" w:rsidRDefault="00B67CA3" w:rsidP="00B67CA3">
            <w:pPr>
              <w:jc w:val="center"/>
            </w:pPr>
            <w:r w:rsidRPr="004C497D">
              <w:t>-</w:t>
            </w:r>
          </w:p>
        </w:tc>
        <w:tc>
          <w:tcPr>
            <w:tcW w:w="0" w:type="auto"/>
            <w:shd w:val="clear" w:color="auto" w:fill="00FFFF"/>
            <w:vAlign w:val="center"/>
          </w:tcPr>
          <w:p w14:paraId="6B3E8448" w14:textId="77777777" w:rsidR="00B67CA3" w:rsidRPr="004C497D" w:rsidRDefault="00B67CA3" w:rsidP="00B67CA3">
            <w:pPr>
              <w:jc w:val="center"/>
              <w:rPr>
                <w:highlight w:val="yellow"/>
              </w:rPr>
            </w:pPr>
          </w:p>
        </w:tc>
        <w:tc>
          <w:tcPr>
            <w:tcW w:w="0" w:type="auto"/>
            <w:shd w:val="clear" w:color="auto" w:fill="00FFFF"/>
            <w:vAlign w:val="center"/>
          </w:tcPr>
          <w:p w14:paraId="5865B7EA" w14:textId="77777777" w:rsidR="00B67CA3" w:rsidRPr="004C497D" w:rsidRDefault="00B67CA3" w:rsidP="00B67CA3">
            <w:pPr>
              <w:jc w:val="center"/>
            </w:pPr>
          </w:p>
        </w:tc>
        <w:tc>
          <w:tcPr>
            <w:tcW w:w="456" w:type="dxa"/>
          </w:tcPr>
          <w:p w14:paraId="514D6C4A" w14:textId="77777777" w:rsidR="00B67CA3" w:rsidRPr="004C497D" w:rsidRDefault="00B67CA3" w:rsidP="00B67CA3">
            <w:pPr>
              <w:jc w:val="center"/>
            </w:pPr>
            <w:r w:rsidRPr="004C497D">
              <w:t>-</w:t>
            </w:r>
          </w:p>
        </w:tc>
      </w:tr>
      <w:tr w:rsidR="00B67CA3" w:rsidRPr="004C497D" w14:paraId="52CFF858" w14:textId="77777777" w:rsidTr="006E2A55">
        <w:trPr>
          <w:jc w:val="center"/>
        </w:trPr>
        <w:tc>
          <w:tcPr>
            <w:tcW w:w="0" w:type="auto"/>
          </w:tcPr>
          <w:p w14:paraId="15594BDA" w14:textId="22DA6F8C" w:rsidR="00B67CA3" w:rsidRPr="00946000" w:rsidRDefault="00B67CA3" w:rsidP="00B67CA3">
            <w:pPr>
              <w:jc w:val="center"/>
              <w:rPr>
                <w:lang w:val="en-US"/>
              </w:rPr>
            </w:pPr>
            <w:r w:rsidRPr="00191C10">
              <w:t>E</w:t>
            </w:r>
          </w:p>
        </w:tc>
        <w:tc>
          <w:tcPr>
            <w:tcW w:w="0" w:type="auto"/>
          </w:tcPr>
          <w:p w14:paraId="1DBFB247" w14:textId="18441A7E" w:rsidR="00B67CA3" w:rsidRPr="00946000" w:rsidRDefault="00B67CA3" w:rsidP="00B67CA3">
            <w:pPr>
              <w:jc w:val="center"/>
              <w:rPr>
                <w:lang w:val="en-US"/>
              </w:rPr>
            </w:pPr>
            <w:r w:rsidRPr="00B06637">
              <w:t>135</w:t>
            </w:r>
          </w:p>
        </w:tc>
        <w:tc>
          <w:tcPr>
            <w:tcW w:w="0" w:type="auto"/>
          </w:tcPr>
          <w:p w14:paraId="5E271D97" w14:textId="644606A8" w:rsidR="00B67CA3" w:rsidRPr="00946000" w:rsidRDefault="00B67CA3" w:rsidP="00B67CA3">
            <w:pPr>
              <w:jc w:val="center"/>
              <w:rPr>
                <w:lang w:val="en-US"/>
              </w:rPr>
            </w:pPr>
            <w:r w:rsidRPr="00B06637">
              <w:t>4455</w:t>
            </w:r>
          </w:p>
        </w:tc>
        <w:tc>
          <w:tcPr>
            <w:tcW w:w="0" w:type="auto"/>
          </w:tcPr>
          <w:p w14:paraId="1DA714DB" w14:textId="77777777" w:rsidR="00B67CA3" w:rsidRPr="004C497D" w:rsidRDefault="00B67CA3" w:rsidP="00B67CA3">
            <w:pPr>
              <w:jc w:val="center"/>
            </w:pPr>
            <w:r w:rsidRPr="004C497D">
              <w:t>-</w:t>
            </w:r>
          </w:p>
        </w:tc>
        <w:tc>
          <w:tcPr>
            <w:tcW w:w="0" w:type="auto"/>
            <w:vAlign w:val="center"/>
          </w:tcPr>
          <w:p w14:paraId="2DD7D7B9" w14:textId="77777777" w:rsidR="00B67CA3" w:rsidRPr="004C497D" w:rsidRDefault="00B67CA3" w:rsidP="00B67CA3">
            <w:pPr>
              <w:jc w:val="center"/>
            </w:pPr>
            <w:r w:rsidRPr="004C497D">
              <w:t>-</w:t>
            </w:r>
          </w:p>
        </w:tc>
        <w:tc>
          <w:tcPr>
            <w:tcW w:w="0" w:type="auto"/>
            <w:shd w:val="clear" w:color="auto" w:fill="00FFFF"/>
            <w:vAlign w:val="center"/>
          </w:tcPr>
          <w:p w14:paraId="754B9884" w14:textId="77777777" w:rsidR="00B67CA3" w:rsidRPr="004C497D" w:rsidRDefault="00B67CA3" w:rsidP="00B67CA3">
            <w:pPr>
              <w:jc w:val="center"/>
              <w:rPr>
                <w:highlight w:val="yellow"/>
              </w:rPr>
            </w:pPr>
          </w:p>
        </w:tc>
        <w:tc>
          <w:tcPr>
            <w:tcW w:w="0" w:type="auto"/>
            <w:shd w:val="clear" w:color="auto" w:fill="00FFFF"/>
            <w:vAlign w:val="center"/>
          </w:tcPr>
          <w:p w14:paraId="7026F25E" w14:textId="77777777" w:rsidR="00B67CA3" w:rsidRPr="004C497D" w:rsidRDefault="00B67CA3" w:rsidP="00B67CA3">
            <w:pPr>
              <w:jc w:val="center"/>
            </w:pPr>
          </w:p>
        </w:tc>
        <w:tc>
          <w:tcPr>
            <w:tcW w:w="456" w:type="dxa"/>
          </w:tcPr>
          <w:p w14:paraId="212CE814" w14:textId="77777777" w:rsidR="00B67CA3" w:rsidRPr="004C497D" w:rsidRDefault="00B67CA3" w:rsidP="00B67CA3">
            <w:pPr>
              <w:jc w:val="center"/>
            </w:pPr>
            <w:r w:rsidRPr="004C497D">
              <w:t>-</w:t>
            </w:r>
          </w:p>
        </w:tc>
      </w:tr>
      <w:tr w:rsidR="00B67CA3" w:rsidRPr="004C497D" w14:paraId="57E420A8" w14:textId="77777777" w:rsidTr="006E2A55">
        <w:trPr>
          <w:jc w:val="center"/>
        </w:trPr>
        <w:tc>
          <w:tcPr>
            <w:tcW w:w="0" w:type="auto"/>
          </w:tcPr>
          <w:p w14:paraId="0F7720D6" w14:textId="49D67CD3" w:rsidR="00B67CA3" w:rsidRPr="00946000" w:rsidRDefault="00B67CA3" w:rsidP="00B67CA3">
            <w:pPr>
              <w:jc w:val="center"/>
              <w:rPr>
                <w:lang w:val="en-US"/>
              </w:rPr>
            </w:pPr>
            <w:r w:rsidRPr="00191C10">
              <w:t>E</w:t>
            </w:r>
          </w:p>
        </w:tc>
        <w:tc>
          <w:tcPr>
            <w:tcW w:w="0" w:type="auto"/>
          </w:tcPr>
          <w:p w14:paraId="6833758D" w14:textId="068A06D2" w:rsidR="00B67CA3" w:rsidRPr="00946000" w:rsidRDefault="00B67CA3" w:rsidP="00B67CA3">
            <w:pPr>
              <w:jc w:val="center"/>
              <w:rPr>
                <w:lang w:val="en-US"/>
              </w:rPr>
            </w:pPr>
            <w:r w:rsidRPr="00B06637">
              <w:t>171</w:t>
            </w:r>
          </w:p>
        </w:tc>
        <w:tc>
          <w:tcPr>
            <w:tcW w:w="0" w:type="auto"/>
          </w:tcPr>
          <w:p w14:paraId="19318AD3" w14:textId="0E4FE441" w:rsidR="00B67CA3" w:rsidRPr="00946000" w:rsidRDefault="00B67CA3" w:rsidP="00B67CA3">
            <w:pPr>
              <w:jc w:val="center"/>
              <w:rPr>
                <w:lang w:val="en-US"/>
              </w:rPr>
            </w:pPr>
            <w:r w:rsidRPr="00B06637">
              <w:t>5643</w:t>
            </w:r>
          </w:p>
        </w:tc>
        <w:tc>
          <w:tcPr>
            <w:tcW w:w="0" w:type="auto"/>
          </w:tcPr>
          <w:p w14:paraId="1CA78A02" w14:textId="77777777" w:rsidR="00B67CA3" w:rsidRPr="004C497D" w:rsidRDefault="00B67CA3" w:rsidP="00B67CA3">
            <w:pPr>
              <w:jc w:val="center"/>
            </w:pPr>
            <w:r w:rsidRPr="004C497D">
              <w:t>-</w:t>
            </w:r>
          </w:p>
        </w:tc>
        <w:tc>
          <w:tcPr>
            <w:tcW w:w="0" w:type="auto"/>
            <w:vAlign w:val="center"/>
          </w:tcPr>
          <w:p w14:paraId="626641E5" w14:textId="77777777" w:rsidR="00B67CA3" w:rsidRPr="004C497D" w:rsidRDefault="00B67CA3" w:rsidP="00B67CA3">
            <w:pPr>
              <w:jc w:val="center"/>
            </w:pPr>
            <w:r w:rsidRPr="004C497D">
              <w:t>-</w:t>
            </w:r>
          </w:p>
        </w:tc>
        <w:tc>
          <w:tcPr>
            <w:tcW w:w="0" w:type="auto"/>
            <w:shd w:val="clear" w:color="auto" w:fill="00FFFF"/>
            <w:vAlign w:val="center"/>
          </w:tcPr>
          <w:p w14:paraId="20D90C63" w14:textId="77777777" w:rsidR="00B67CA3" w:rsidRPr="004C497D" w:rsidRDefault="00B67CA3" w:rsidP="00B67CA3">
            <w:pPr>
              <w:jc w:val="center"/>
              <w:rPr>
                <w:highlight w:val="yellow"/>
              </w:rPr>
            </w:pPr>
          </w:p>
        </w:tc>
        <w:tc>
          <w:tcPr>
            <w:tcW w:w="0" w:type="auto"/>
            <w:shd w:val="clear" w:color="auto" w:fill="00FFFF"/>
            <w:vAlign w:val="center"/>
          </w:tcPr>
          <w:p w14:paraId="41BD043D" w14:textId="77777777" w:rsidR="00B67CA3" w:rsidRPr="004C497D" w:rsidRDefault="00B67CA3" w:rsidP="00B67CA3">
            <w:pPr>
              <w:jc w:val="center"/>
            </w:pPr>
          </w:p>
        </w:tc>
        <w:tc>
          <w:tcPr>
            <w:tcW w:w="456" w:type="dxa"/>
          </w:tcPr>
          <w:p w14:paraId="0B585C93" w14:textId="77777777" w:rsidR="00B67CA3" w:rsidRPr="004C497D" w:rsidRDefault="00B67CA3" w:rsidP="00B67CA3">
            <w:pPr>
              <w:jc w:val="center"/>
            </w:pPr>
            <w:r w:rsidRPr="004C497D">
              <w:t>-</w:t>
            </w:r>
          </w:p>
        </w:tc>
      </w:tr>
    </w:tbl>
    <w:p w14:paraId="65C5C224" w14:textId="77777777" w:rsidR="00B37838" w:rsidRPr="00B37838" w:rsidRDefault="00B37838" w:rsidP="00B37838">
      <w:pPr>
        <w:jc w:val="center"/>
        <w:rPr>
          <w:b/>
          <w:lang w:val="en-US"/>
        </w:rPr>
      </w:pPr>
      <w:r w:rsidRPr="00B37838">
        <w:rPr>
          <w:b/>
          <w:lang w:val="en-US"/>
        </w:rPr>
        <w:t>Outcome</w:t>
      </w:r>
    </w:p>
    <w:p w14:paraId="6EB5DB9B" w14:textId="77777777" w:rsidR="00B37838" w:rsidRPr="00B37838" w:rsidRDefault="00B37838" w:rsidP="00B37838">
      <w:pPr>
        <w:jc w:val="both"/>
        <w:rPr>
          <w:lang w:val="en-US"/>
        </w:rPr>
      </w:pPr>
      <w:r w:rsidRPr="00B37838">
        <w:rPr>
          <w:lang w:val="en-US"/>
        </w:rPr>
        <w:t>Here the Coordinator inserts the applicable outcomes:</w:t>
      </w:r>
    </w:p>
    <w:p w14:paraId="51B6C52A" w14:textId="77777777" w:rsidR="00B37838" w:rsidRPr="00D6256B" w:rsidRDefault="00B37838" w:rsidP="00B37838">
      <w:pPr>
        <w:jc w:val="both"/>
        <w:rPr>
          <w:lang w:val="en-US"/>
        </w:rPr>
      </w:pPr>
      <w:r w:rsidRPr="00D6256B">
        <w:rPr>
          <w:lang w:val="en-US"/>
        </w:rPr>
        <w:t>- No anomaly is detected</w:t>
      </w:r>
    </w:p>
    <w:p w14:paraId="6BB6BFD6" w14:textId="77777777" w:rsidR="00B37838" w:rsidRPr="00B37838" w:rsidRDefault="00B37838" w:rsidP="00B37838">
      <w:pPr>
        <w:jc w:val="both"/>
        <w:rPr>
          <w:lang w:val="en-US"/>
        </w:rPr>
      </w:pPr>
      <w:r w:rsidRPr="00B37838">
        <w:rPr>
          <w:lang w:val="en-US"/>
        </w:rPr>
        <w:t>- Warning signal(s) is (are) detected</w:t>
      </w:r>
    </w:p>
    <w:p w14:paraId="5CEA5DF1" w14:textId="77777777" w:rsidR="00B37838" w:rsidRPr="00B37838" w:rsidRDefault="00B37838" w:rsidP="00B37838">
      <w:pPr>
        <w:jc w:val="both"/>
        <w:rPr>
          <w:lang w:val="en-US"/>
        </w:rPr>
      </w:pPr>
      <w:r w:rsidRPr="00B37838">
        <w:rPr>
          <w:lang w:val="en-US"/>
        </w:rPr>
        <w:t>- Action signal(s) is (are) detected</w:t>
      </w:r>
    </w:p>
    <w:p w14:paraId="2622C14A" w14:textId="46612311" w:rsidR="00B37838" w:rsidRPr="004C497D" w:rsidRDefault="00B37838" w:rsidP="00B37838">
      <w:pPr>
        <w:jc w:val="right"/>
      </w:pPr>
      <w:r w:rsidRPr="004C497D">
        <w:t>Sign</w:t>
      </w:r>
      <w:r w:rsidR="00B14828">
        <w:t>ature</w:t>
      </w:r>
      <w:r w:rsidRPr="004C497D">
        <w:t xml:space="preserve"> of the Coordinator</w:t>
      </w:r>
    </w:p>
    <w:p w14:paraId="1E5E0C73" w14:textId="77777777" w:rsidR="00B37838" w:rsidRPr="004C497D" w:rsidRDefault="00B37838" w:rsidP="00B37838">
      <w:pPr>
        <w:jc w:val="right"/>
      </w:pPr>
    </w:p>
    <w:p w14:paraId="41DC910F" w14:textId="4C07E34D" w:rsidR="00AD0600" w:rsidRPr="00F32A60" w:rsidRDefault="00AD0600" w:rsidP="00AD0600">
      <w:pPr>
        <w:jc w:val="right"/>
        <w:rPr>
          <w:lang w:val="en-US"/>
        </w:rPr>
      </w:pPr>
      <w:r>
        <w:t>….</w:t>
      </w:r>
      <w:r w:rsidR="00B37838" w:rsidRPr="004C497D">
        <w:t>....</w:t>
      </w:r>
      <w:r w:rsidR="00B37838">
        <w:t>............................</w:t>
      </w:r>
      <w:r>
        <w:t>......</w:t>
      </w:r>
    </w:p>
    <w:sectPr w:rsidR="00AD0600" w:rsidRPr="00F32A60" w:rsidSect="00F14EF9">
      <w:footerReference w:type="default" r:id="rId118"/>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3876DE" w14:textId="77777777" w:rsidR="009B7531" w:rsidRDefault="009B7531">
      <w:r>
        <w:separator/>
      </w:r>
    </w:p>
  </w:endnote>
  <w:endnote w:type="continuationSeparator" w:id="0">
    <w:p w14:paraId="0DC74498" w14:textId="77777777" w:rsidR="009B7531" w:rsidRDefault="009B7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96ABC" w14:textId="77777777" w:rsidR="00F22B3D" w:rsidRDefault="00F22B3D">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608508"/>
      <w:docPartObj>
        <w:docPartGallery w:val="Page Numbers (Bottom of Page)"/>
        <w:docPartUnique/>
      </w:docPartObj>
    </w:sdtPr>
    <w:sdtContent>
      <w:sdt>
        <w:sdtPr>
          <w:id w:val="-1669238322"/>
          <w:docPartObj>
            <w:docPartGallery w:val="Page Numbers (Top of Page)"/>
            <w:docPartUnique/>
          </w:docPartObj>
        </w:sdtPr>
        <w:sdtContent>
          <w:p w14:paraId="70DF3C08" w14:textId="00E8E588" w:rsidR="006E2A55" w:rsidRPr="00AF6FF8" w:rsidRDefault="006E2A55">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3726F9">
              <w:rPr>
                <w:bCs/>
                <w:noProof/>
              </w:rPr>
              <w:t>12</w:t>
            </w:r>
            <w:r>
              <w:rPr>
                <w:bCs/>
              </w:rPr>
              <w:fldChar w:fldCharType="end"/>
            </w:r>
          </w:p>
        </w:sdtContent>
      </w:sdt>
    </w:sdtContent>
  </w:sdt>
  <w:p w14:paraId="3F0EEF00" w14:textId="77777777" w:rsidR="006E2A55" w:rsidRPr="00767BD6" w:rsidRDefault="006E2A55" w:rsidP="00767BD6">
    <w:pPr>
      <w:pStyle w:val="Pidipagina"/>
      <w:jc w:val="center"/>
      <w:rPr>
        <w:rStyle w:val="Numeropagin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A4B81A" w14:textId="77777777" w:rsidR="00F22B3D" w:rsidRDefault="00F22B3D">
    <w:pPr>
      <w:pStyle w:val="Pidipa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9180754"/>
      <w:docPartObj>
        <w:docPartGallery w:val="Page Numbers (Bottom of Page)"/>
        <w:docPartUnique/>
      </w:docPartObj>
    </w:sdtPr>
    <w:sdtContent>
      <w:p w14:paraId="2C668BE0" w14:textId="5F610227" w:rsidR="005270BA" w:rsidRPr="00890F51" w:rsidRDefault="005270BA">
        <w:pPr>
          <w:pStyle w:val="Pidipagina"/>
          <w:jc w:val="center"/>
        </w:pPr>
        <w:r>
          <w:t>1</w:t>
        </w:r>
        <w:r w:rsidRPr="00890F51">
          <w:t xml:space="preserve"> of </w:t>
        </w:r>
        <w:fldSimple w:instr=" SECTIONPAGES   \* MERGEFORMAT ">
          <w:r w:rsidR="003726F9">
            <w:rPr>
              <w:noProof/>
            </w:rPr>
            <w:t>5</w:t>
          </w:r>
        </w:fldSimple>
      </w:p>
    </w:sdtContent>
  </w:sdt>
  <w:p w14:paraId="7510D0F6" w14:textId="77777777" w:rsidR="005270BA" w:rsidRDefault="005270BA">
    <w:pPr>
      <w:pStyle w:val="Pidipagin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096012"/>
      <w:docPartObj>
        <w:docPartGallery w:val="Page Numbers (Bottom of Page)"/>
        <w:docPartUnique/>
      </w:docPartObj>
    </w:sdtPr>
    <w:sdtContent>
      <w:sdt>
        <w:sdtPr>
          <w:id w:val="-347872714"/>
          <w:docPartObj>
            <w:docPartGallery w:val="Page Numbers (Bottom of Page)"/>
            <w:docPartUnique/>
          </w:docPartObj>
        </w:sdtPr>
        <w:sdtContent>
          <w:p w14:paraId="2FB3975E" w14:textId="1914A9C3" w:rsidR="006E2A55" w:rsidRPr="00890F51" w:rsidRDefault="006E2A55" w:rsidP="00B114C1">
            <w:pPr>
              <w:pStyle w:val="Pidipagina"/>
              <w:jc w:val="center"/>
            </w:pPr>
            <w:r w:rsidRPr="00AD0600">
              <w:fldChar w:fldCharType="begin"/>
            </w:r>
            <w:r w:rsidRPr="00AD0600">
              <w:instrText xml:space="preserve"> PAGE  \* Arabic  \* MERGEFORMAT </w:instrText>
            </w:r>
            <w:r w:rsidRPr="00AD0600">
              <w:fldChar w:fldCharType="separate"/>
            </w:r>
            <w:r>
              <w:t>1</w:t>
            </w:r>
            <w:r w:rsidRPr="00AD0600">
              <w:fldChar w:fldCharType="end"/>
            </w:r>
            <w:r w:rsidRPr="00AD0600">
              <w:t xml:space="preserve"> of </w:t>
            </w:r>
            <w:fldSimple w:instr=" SECTIONPAGES   \* MERGEFORMAT ">
              <w:r w:rsidR="003726F9">
                <w:rPr>
                  <w:noProof/>
                </w:rPr>
                <w:t>1</w:t>
              </w:r>
            </w:fldSimple>
          </w:p>
        </w:sdtContent>
      </w:sdt>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4663418"/>
      <w:docPartObj>
        <w:docPartGallery w:val="Page Numbers (Bottom of Page)"/>
        <w:docPartUnique/>
      </w:docPartObj>
    </w:sdtPr>
    <w:sdtContent>
      <w:sdt>
        <w:sdtPr>
          <w:id w:val="-469905241"/>
          <w:docPartObj>
            <w:docPartGallery w:val="Page Numbers (Bottom of Page)"/>
            <w:docPartUnique/>
          </w:docPartObj>
        </w:sdtPr>
        <w:sdtContent>
          <w:p w14:paraId="7D28D205" w14:textId="548166B9" w:rsidR="00F22B3D" w:rsidRPr="00890F51" w:rsidRDefault="00060D5A" w:rsidP="00B114C1">
            <w:pPr>
              <w:pStyle w:val="Pidipagina"/>
              <w:jc w:val="center"/>
            </w:pPr>
            <w:r>
              <w:t>1</w:t>
            </w:r>
            <w:r w:rsidR="00F22B3D" w:rsidRPr="00AD0600">
              <w:t xml:space="preserve"> of </w:t>
            </w:r>
            <w:r>
              <w:t>1</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24C992" w14:textId="77777777" w:rsidR="009B7531" w:rsidRDefault="009B7531">
      <w:r>
        <w:separator/>
      </w:r>
    </w:p>
  </w:footnote>
  <w:footnote w:type="continuationSeparator" w:id="0">
    <w:p w14:paraId="773C489A" w14:textId="77777777" w:rsidR="009B7531" w:rsidRDefault="009B75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FB332" w14:textId="77777777" w:rsidR="00F22B3D" w:rsidRDefault="00F22B3D">
    <w:pPr>
      <w:pStyle w:val="Intestazio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EB1ED" w14:textId="77777777" w:rsidR="00F22B3D" w:rsidRDefault="00F22B3D">
    <w:pPr>
      <w:pStyle w:val="Intestazion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4627E" w14:textId="77777777" w:rsidR="00F22B3D" w:rsidRDefault="00F22B3D">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90E42F1"/>
    <w:multiLevelType w:val="hybridMultilevel"/>
    <w:tmpl w:val="C6AE8498"/>
    <w:lvl w:ilvl="0" w:tplc="04100019">
      <w:start w:val="1"/>
      <w:numFmt w:val="lowerLetter"/>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1" w15:restartNumberingAfterBreak="0">
    <w:nsid w:val="2ABC390E"/>
    <w:multiLevelType w:val="hybridMultilevel"/>
    <w:tmpl w:val="1D6C2EE4"/>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4"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5"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8"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9"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30" w15:restartNumberingAfterBreak="0">
    <w:nsid w:val="5A5E0538"/>
    <w:multiLevelType w:val="hybridMultilevel"/>
    <w:tmpl w:val="39A84F5E"/>
    <w:lvl w:ilvl="0" w:tplc="7B5630F2">
      <w:start w:val="1"/>
      <w:numFmt w:val="decimal"/>
      <w:lvlText w:val="%1."/>
      <w:lvlJc w:val="left"/>
      <w:pPr>
        <w:ind w:left="473" w:hanging="360"/>
        <w:jc w:val="left"/>
      </w:pPr>
      <w:rPr>
        <w:rFonts w:ascii="Arial" w:hAnsi="Arial" w:cs="Arial" w:hint="default"/>
        <w:b/>
        <w:bCs/>
        <w:w w:val="99"/>
        <w:sz w:val="20"/>
        <w:szCs w:val="18"/>
        <w:lang w:val="it-IT" w:eastAsia="it-IT" w:bidi="it-IT"/>
      </w:rPr>
    </w:lvl>
    <w:lvl w:ilvl="1" w:tplc="69264546">
      <w:start w:val="1"/>
      <w:numFmt w:val="lowerLetter"/>
      <w:lvlText w:val="%2."/>
      <w:lvlJc w:val="left"/>
      <w:pPr>
        <w:ind w:left="473" w:hanging="360"/>
        <w:jc w:val="left"/>
      </w:pPr>
      <w:rPr>
        <w:rFonts w:ascii="Arial" w:eastAsia="Arial" w:hAnsi="Arial" w:cs="Arial" w:hint="default"/>
        <w:spacing w:val="-2"/>
        <w:w w:val="99"/>
        <w:sz w:val="18"/>
        <w:szCs w:val="18"/>
        <w:lang w:val="it-IT" w:eastAsia="it-IT" w:bidi="it-IT"/>
      </w:rPr>
    </w:lvl>
    <w:lvl w:ilvl="2" w:tplc="1E1C8AFE">
      <w:start w:val="1"/>
      <w:numFmt w:val="lowerLetter"/>
      <w:lvlText w:val="%3)"/>
      <w:lvlJc w:val="left"/>
      <w:pPr>
        <w:ind w:left="1403" w:hanging="211"/>
        <w:jc w:val="left"/>
      </w:pPr>
      <w:rPr>
        <w:rFonts w:ascii="Arial" w:eastAsia="Arial" w:hAnsi="Arial" w:cs="Arial" w:hint="default"/>
        <w:spacing w:val="-5"/>
        <w:w w:val="99"/>
        <w:sz w:val="18"/>
        <w:szCs w:val="18"/>
        <w:lang w:val="it-IT" w:eastAsia="it-IT" w:bidi="it-IT"/>
      </w:rPr>
    </w:lvl>
    <w:lvl w:ilvl="3" w:tplc="AA52771C">
      <w:numFmt w:val="bullet"/>
      <w:lvlText w:val="•"/>
      <w:lvlJc w:val="left"/>
      <w:pPr>
        <w:ind w:left="3290" w:hanging="211"/>
      </w:pPr>
      <w:rPr>
        <w:rFonts w:hint="default"/>
        <w:lang w:val="it-IT" w:eastAsia="it-IT" w:bidi="it-IT"/>
      </w:rPr>
    </w:lvl>
    <w:lvl w:ilvl="4" w:tplc="E9668848">
      <w:numFmt w:val="bullet"/>
      <w:lvlText w:val="•"/>
      <w:lvlJc w:val="left"/>
      <w:pPr>
        <w:ind w:left="4235" w:hanging="211"/>
      </w:pPr>
      <w:rPr>
        <w:rFonts w:hint="default"/>
        <w:lang w:val="it-IT" w:eastAsia="it-IT" w:bidi="it-IT"/>
      </w:rPr>
    </w:lvl>
    <w:lvl w:ilvl="5" w:tplc="C46C1A84">
      <w:numFmt w:val="bullet"/>
      <w:lvlText w:val="•"/>
      <w:lvlJc w:val="left"/>
      <w:pPr>
        <w:ind w:left="5180" w:hanging="211"/>
      </w:pPr>
      <w:rPr>
        <w:rFonts w:hint="default"/>
        <w:lang w:val="it-IT" w:eastAsia="it-IT" w:bidi="it-IT"/>
      </w:rPr>
    </w:lvl>
    <w:lvl w:ilvl="6" w:tplc="7ACE99D4">
      <w:numFmt w:val="bullet"/>
      <w:lvlText w:val="•"/>
      <w:lvlJc w:val="left"/>
      <w:pPr>
        <w:ind w:left="6125" w:hanging="211"/>
      </w:pPr>
      <w:rPr>
        <w:rFonts w:hint="default"/>
        <w:lang w:val="it-IT" w:eastAsia="it-IT" w:bidi="it-IT"/>
      </w:rPr>
    </w:lvl>
    <w:lvl w:ilvl="7" w:tplc="EFE2699E">
      <w:numFmt w:val="bullet"/>
      <w:lvlText w:val="•"/>
      <w:lvlJc w:val="left"/>
      <w:pPr>
        <w:ind w:left="7070" w:hanging="211"/>
      </w:pPr>
      <w:rPr>
        <w:rFonts w:hint="default"/>
        <w:lang w:val="it-IT" w:eastAsia="it-IT" w:bidi="it-IT"/>
      </w:rPr>
    </w:lvl>
    <w:lvl w:ilvl="8" w:tplc="4FBA1CC6">
      <w:numFmt w:val="bullet"/>
      <w:lvlText w:val="•"/>
      <w:lvlJc w:val="left"/>
      <w:pPr>
        <w:ind w:left="8016" w:hanging="211"/>
      </w:pPr>
      <w:rPr>
        <w:rFonts w:hint="default"/>
        <w:lang w:val="it-IT" w:eastAsia="it-IT" w:bidi="it-IT"/>
      </w:rPr>
    </w:lvl>
  </w:abstractNum>
  <w:abstractNum w:abstractNumId="31"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15:restartNumberingAfterBreak="0">
    <w:nsid w:val="5F9A630B"/>
    <w:multiLevelType w:val="hybridMultilevel"/>
    <w:tmpl w:val="C6AE8498"/>
    <w:lvl w:ilvl="0" w:tplc="04100019">
      <w:start w:val="1"/>
      <w:numFmt w:val="lowerLetter"/>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3"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4"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7E9E4355"/>
    <w:multiLevelType w:val="hybridMultilevel"/>
    <w:tmpl w:val="C26A01F0"/>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num w:numId="1" w16cid:durableId="86466413">
    <w:abstractNumId w:val="1"/>
  </w:num>
  <w:num w:numId="2" w16cid:durableId="418982830">
    <w:abstractNumId w:val="0"/>
  </w:num>
  <w:num w:numId="3" w16cid:durableId="1217548556">
    <w:abstractNumId w:val="35"/>
  </w:num>
  <w:num w:numId="4" w16cid:durableId="530146133">
    <w:abstractNumId w:val="19"/>
  </w:num>
  <w:num w:numId="5" w16cid:durableId="1669089401">
    <w:abstractNumId w:val="21"/>
  </w:num>
  <w:num w:numId="6" w16cid:durableId="1058281817">
    <w:abstractNumId w:val="4"/>
  </w:num>
  <w:num w:numId="7" w16cid:durableId="1971744203">
    <w:abstractNumId w:val="38"/>
  </w:num>
  <w:num w:numId="8" w16cid:durableId="111175999">
    <w:abstractNumId w:val="9"/>
  </w:num>
  <w:num w:numId="9" w16cid:durableId="1765347183">
    <w:abstractNumId w:val="23"/>
  </w:num>
  <w:num w:numId="10" w16cid:durableId="1432355314">
    <w:abstractNumId w:val="37"/>
  </w:num>
  <w:num w:numId="11" w16cid:durableId="1967810938">
    <w:abstractNumId w:val="5"/>
  </w:num>
  <w:num w:numId="12" w16cid:durableId="1018578332">
    <w:abstractNumId w:val="7"/>
  </w:num>
  <w:num w:numId="13" w16cid:durableId="1856067540">
    <w:abstractNumId w:val="31"/>
  </w:num>
  <w:num w:numId="14" w16cid:durableId="991758266">
    <w:abstractNumId w:val="20"/>
  </w:num>
  <w:num w:numId="15" w16cid:durableId="1015156007">
    <w:abstractNumId w:val="24"/>
  </w:num>
  <w:num w:numId="16" w16cid:durableId="196894583">
    <w:abstractNumId w:val="15"/>
  </w:num>
  <w:num w:numId="17" w16cid:durableId="1332491131">
    <w:abstractNumId w:val="18"/>
  </w:num>
  <w:num w:numId="18" w16cid:durableId="261232489">
    <w:abstractNumId w:val="17"/>
  </w:num>
  <w:num w:numId="19" w16cid:durableId="511141048">
    <w:abstractNumId w:val="16"/>
  </w:num>
  <w:num w:numId="20" w16cid:durableId="608856323">
    <w:abstractNumId w:val="22"/>
  </w:num>
  <w:num w:numId="21" w16cid:durableId="859660538">
    <w:abstractNumId w:val="14"/>
  </w:num>
  <w:num w:numId="22" w16cid:durableId="1090275612">
    <w:abstractNumId w:val="33"/>
  </w:num>
  <w:num w:numId="23" w16cid:durableId="1638105000">
    <w:abstractNumId w:val="29"/>
  </w:num>
  <w:num w:numId="24" w16cid:durableId="1887065455">
    <w:abstractNumId w:val="26"/>
  </w:num>
  <w:num w:numId="25" w16cid:durableId="1248612988">
    <w:abstractNumId w:val="34"/>
  </w:num>
  <w:num w:numId="26" w16cid:durableId="1947540253">
    <w:abstractNumId w:val="8"/>
  </w:num>
  <w:num w:numId="27" w16cid:durableId="636103473">
    <w:abstractNumId w:val="27"/>
  </w:num>
  <w:num w:numId="28" w16cid:durableId="1535344242">
    <w:abstractNumId w:val="25"/>
  </w:num>
  <w:num w:numId="29" w16cid:durableId="389231597">
    <w:abstractNumId w:val="3"/>
  </w:num>
  <w:num w:numId="30" w16cid:durableId="511333270">
    <w:abstractNumId w:val="12"/>
  </w:num>
  <w:num w:numId="31" w16cid:durableId="1489328472">
    <w:abstractNumId w:val="13"/>
  </w:num>
  <w:num w:numId="32" w16cid:durableId="1292395068">
    <w:abstractNumId w:val="6"/>
  </w:num>
  <w:num w:numId="33" w16cid:durableId="1157649023">
    <w:abstractNumId w:val="28"/>
  </w:num>
  <w:num w:numId="34" w16cid:durableId="172844017">
    <w:abstractNumId w:val="36"/>
  </w:num>
  <w:num w:numId="35" w16cid:durableId="1993752728">
    <w:abstractNumId w:val="39"/>
  </w:num>
  <w:num w:numId="36" w16cid:durableId="382102026">
    <w:abstractNumId w:val="32"/>
  </w:num>
  <w:num w:numId="37" w16cid:durableId="254284658">
    <w:abstractNumId w:val="10"/>
  </w:num>
  <w:num w:numId="38" w16cid:durableId="1977104258">
    <w:abstractNumId w:val="30"/>
  </w:num>
  <w:num w:numId="39" w16cid:durableId="492065889">
    <w:abstractNumId w:val="2"/>
  </w:num>
  <w:num w:numId="40" w16cid:durableId="1740327458">
    <w:abstractNumId w:val="13"/>
  </w:num>
  <w:num w:numId="41" w16cid:durableId="86856740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295"/>
    <w:rsid w:val="00000EA0"/>
    <w:rsid w:val="000010D2"/>
    <w:rsid w:val="00002B59"/>
    <w:rsid w:val="000035DE"/>
    <w:rsid w:val="00004F88"/>
    <w:rsid w:val="0000516A"/>
    <w:rsid w:val="00012B81"/>
    <w:rsid w:val="00013FB1"/>
    <w:rsid w:val="00014C56"/>
    <w:rsid w:val="00016082"/>
    <w:rsid w:val="0002026C"/>
    <w:rsid w:val="00020838"/>
    <w:rsid w:val="000216DC"/>
    <w:rsid w:val="00021719"/>
    <w:rsid w:val="00023DAE"/>
    <w:rsid w:val="00024C14"/>
    <w:rsid w:val="000251BE"/>
    <w:rsid w:val="00025D00"/>
    <w:rsid w:val="00025D4F"/>
    <w:rsid w:val="000270F7"/>
    <w:rsid w:val="000273ED"/>
    <w:rsid w:val="000317F2"/>
    <w:rsid w:val="0003204A"/>
    <w:rsid w:val="00033AF4"/>
    <w:rsid w:val="00034808"/>
    <w:rsid w:val="00035655"/>
    <w:rsid w:val="00035C46"/>
    <w:rsid w:val="0004080B"/>
    <w:rsid w:val="000413F4"/>
    <w:rsid w:val="00042CBB"/>
    <w:rsid w:val="00042CF9"/>
    <w:rsid w:val="00042D68"/>
    <w:rsid w:val="0004478B"/>
    <w:rsid w:val="00044A28"/>
    <w:rsid w:val="00045F96"/>
    <w:rsid w:val="00046C14"/>
    <w:rsid w:val="000478F8"/>
    <w:rsid w:val="000512B7"/>
    <w:rsid w:val="00051F89"/>
    <w:rsid w:val="000527C3"/>
    <w:rsid w:val="00053B2D"/>
    <w:rsid w:val="000552CD"/>
    <w:rsid w:val="000554DF"/>
    <w:rsid w:val="000557C8"/>
    <w:rsid w:val="00055B0B"/>
    <w:rsid w:val="00056326"/>
    <w:rsid w:val="00057109"/>
    <w:rsid w:val="00057EB8"/>
    <w:rsid w:val="0006098E"/>
    <w:rsid w:val="00060D5A"/>
    <w:rsid w:val="00061003"/>
    <w:rsid w:val="0006148F"/>
    <w:rsid w:val="000619AD"/>
    <w:rsid w:val="00061A98"/>
    <w:rsid w:val="000630CA"/>
    <w:rsid w:val="00063476"/>
    <w:rsid w:val="000636D6"/>
    <w:rsid w:val="00063982"/>
    <w:rsid w:val="00063F0F"/>
    <w:rsid w:val="00070AF8"/>
    <w:rsid w:val="00071233"/>
    <w:rsid w:val="00071902"/>
    <w:rsid w:val="00071F78"/>
    <w:rsid w:val="00072BEB"/>
    <w:rsid w:val="000738A7"/>
    <w:rsid w:val="000738C0"/>
    <w:rsid w:val="00073C02"/>
    <w:rsid w:val="000742D1"/>
    <w:rsid w:val="0007593A"/>
    <w:rsid w:val="00076F7D"/>
    <w:rsid w:val="00077F70"/>
    <w:rsid w:val="00080401"/>
    <w:rsid w:val="00080E90"/>
    <w:rsid w:val="00083A05"/>
    <w:rsid w:val="00085351"/>
    <w:rsid w:val="00085895"/>
    <w:rsid w:val="0008596F"/>
    <w:rsid w:val="00085D69"/>
    <w:rsid w:val="000861B1"/>
    <w:rsid w:val="000863D5"/>
    <w:rsid w:val="00086438"/>
    <w:rsid w:val="00086942"/>
    <w:rsid w:val="00086C15"/>
    <w:rsid w:val="00087E50"/>
    <w:rsid w:val="00087F23"/>
    <w:rsid w:val="00090730"/>
    <w:rsid w:val="000945C8"/>
    <w:rsid w:val="00094C65"/>
    <w:rsid w:val="00096312"/>
    <w:rsid w:val="000A1165"/>
    <w:rsid w:val="000A294F"/>
    <w:rsid w:val="000A3F05"/>
    <w:rsid w:val="000A4F6F"/>
    <w:rsid w:val="000A4FCE"/>
    <w:rsid w:val="000A53EA"/>
    <w:rsid w:val="000A5B0A"/>
    <w:rsid w:val="000A7966"/>
    <w:rsid w:val="000A7B23"/>
    <w:rsid w:val="000B0B58"/>
    <w:rsid w:val="000B0B7D"/>
    <w:rsid w:val="000B11A2"/>
    <w:rsid w:val="000B1DE9"/>
    <w:rsid w:val="000C0507"/>
    <w:rsid w:val="000C1B36"/>
    <w:rsid w:val="000C309D"/>
    <w:rsid w:val="000C35A6"/>
    <w:rsid w:val="000C399F"/>
    <w:rsid w:val="000D1063"/>
    <w:rsid w:val="000D1F73"/>
    <w:rsid w:val="000D2249"/>
    <w:rsid w:val="000D4A41"/>
    <w:rsid w:val="000D53DC"/>
    <w:rsid w:val="000D7503"/>
    <w:rsid w:val="000D7667"/>
    <w:rsid w:val="000D7F8A"/>
    <w:rsid w:val="000E12C0"/>
    <w:rsid w:val="000E194E"/>
    <w:rsid w:val="000E2927"/>
    <w:rsid w:val="000E2B94"/>
    <w:rsid w:val="000E3751"/>
    <w:rsid w:val="000E3878"/>
    <w:rsid w:val="000E39A8"/>
    <w:rsid w:val="000E46D6"/>
    <w:rsid w:val="000E6539"/>
    <w:rsid w:val="000F2063"/>
    <w:rsid w:val="000F28FA"/>
    <w:rsid w:val="000F29E7"/>
    <w:rsid w:val="000F2E41"/>
    <w:rsid w:val="000F35C7"/>
    <w:rsid w:val="000F3BCF"/>
    <w:rsid w:val="000F451C"/>
    <w:rsid w:val="000F62F3"/>
    <w:rsid w:val="00101782"/>
    <w:rsid w:val="001017DF"/>
    <w:rsid w:val="00103136"/>
    <w:rsid w:val="0010324C"/>
    <w:rsid w:val="00103296"/>
    <w:rsid w:val="00103470"/>
    <w:rsid w:val="00103823"/>
    <w:rsid w:val="0010465D"/>
    <w:rsid w:val="00104D94"/>
    <w:rsid w:val="0010616A"/>
    <w:rsid w:val="00107711"/>
    <w:rsid w:val="00107EC6"/>
    <w:rsid w:val="00110011"/>
    <w:rsid w:val="00110268"/>
    <w:rsid w:val="00112334"/>
    <w:rsid w:val="0011254B"/>
    <w:rsid w:val="0011325F"/>
    <w:rsid w:val="001133E3"/>
    <w:rsid w:val="00113F1E"/>
    <w:rsid w:val="0011619A"/>
    <w:rsid w:val="001169DE"/>
    <w:rsid w:val="00116C2D"/>
    <w:rsid w:val="0012067B"/>
    <w:rsid w:val="00120686"/>
    <w:rsid w:val="00120ED3"/>
    <w:rsid w:val="0012136D"/>
    <w:rsid w:val="00121385"/>
    <w:rsid w:val="00122AFE"/>
    <w:rsid w:val="00122ECA"/>
    <w:rsid w:val="00123AB8"/>
    <w:rsid w:val="00123C1E"/>
    <w:rsid w:val="00123D49"/>
    <w:rsid w:val="0012425B"/>
    <w:rsid w:val="00124555"/>
    <w:rsid w:val="00125483"/>
    <w:rsid w:val="001256A0"/>
    <w:rsid w:val="00125CA6"/>
    <w:rsid w:val="00126ABD"/>
    <w:rsid w:val="0013065A"/>
    <w:rsid w:val="00130AE1"/>
    <w:rsid w:val="00131609"/>
    <w:rsid w:val="00133922"/>
    <w:rsid w:val="001355F5"/>
    <w:rsid w:val="00136571"/>
    <w:rsid w:val="00136B57"/>
    <w:rsid w:val="00136E02"/>
    <w:rsid w:val="00142811"/>
    <w:rsid w:val="001429B1"/>
    <w:rsid w:val="00143601"/>
    <w:rsid w:val="00146584"/>
    <w:rsid w:val="0015183B"/>
    <w:rsid w:val="00151E6A"/>
    <w:rsid w:val="00152EA4"/>
    <w:rsid w:val="00155A9E"/>
    <w:rsid w:val="0015627D"/>
    <w:rsid w:val="001567A0"/>
    <w:rsid w:val="0015754B"/>
    <w:rsid w:val="001609BC"/>
    <w:rsid w:val="001609E3"/>
    <w:rsid w:val="001622B9"/>
    <w:rsid w:val="00164796"/>
    <w:rsid w:val="00165F7D"/>
    <w:rsid w:val="0016785C"/>
    <w:rsid w:val="00170C3C"/>
    <w:rsid w:val="00171195"/>
    <w:rsid w:val="00171F46"/>
    <w:rsid w:val="0017221E"/>
    <w:rsid w:val="00174592"/>
    <w:rsid w:val="00174932"/>
    <w:rsid w:val="00175878"/>
    <w:rsid w:val="00181A22"/>
    <w:rsid w:val="00181A35"/>
    <w:rsid w:val="00181DE7"/>
    <w:rsid w:val="00182E37"/>
    <w:rsid w:val="00184801"/>
    <w:rsid w:val="0018496D"/>
    <w:rsid w:val="00185062"/>
    <w:rsid w:val="00185A98"/>
    <w:rsid w:val="00186317"/>
    <w:rsid w:val="00187C50"/>
    <w:rsid w:val="001914BE"/>
    <w:rsid w:val="001953B6"/>
    <w:rsid w:val="00195AE3"/>
    <w:rsid w:val="001972BA"/>
    <w:rsid w:val="00197E06"/>
    <w:rsid w:val="001A0CB0"/>
    <w:rsid w:val="001A1692"/>
    <w:rsid w:val="001A1D6B"/>
    <w:rsid w:val="001A2AC1"/>
    <w:rsid w:val="001A318B"/>
    <w:rsid w:val="001A4065"/>
    <w:rsid w:val="001A506B"/>
    <w:rsid w:val="001A68AF"/>
    <w:rsid w:val="001A70EC"/>
    <w:rsid w:val="001B012F"/>
    <w:rsid w:val="001B0E12"/>
    <w:rsid w:val="001B11ED"/>
    <w:rsid w:val="001B2285"/>
    <w:rsid w:val="001B2D99"/>
    <w:rsid w:val="001B2FC7"/>
    <w:rsid w:val="001B4A77"/>
    <w:rsid w:val="001B5503"/>
    <w:rsid w:val="001B6231"/>
    <w:rsid w:val="001B6A11"/>
    <w:rsid w:val="001B6A93"/>
    <w:rsid w:val="001C07E7"/>
    <w:rsid w:val="001C0F34"/>
    <w:rsid w:val="001C1BE9"/>
    <w:rsid w:val="001C38FC"/>
    <w:rsid w:val="001C769F"/>
    <w:rsid w:val="001C7857"/>
    <w:rsid w:val="001D0F24"/>
    <w:rsid w:val="001D1247"/>
    <w:rsid w:val="001D1FA9"/>
    <w:rsid w:val="001D26E7"/>
    <w:rsid w:val="001D4EA6"/>
    <w:rsid w:val="001D52B2"/>
    <w:rsid w:val="001D6CD6"/>
    <w:rsid w:val="001D6D69"/>
    <w:rsid w:val="001D75E3"/>
    <w:rsid w:val="001E16DD"/>
    <w:rsid w:val="001E3AAF"/>
    <w:rsid w:val="001E5556"/>
    <w:rsid w:val="001E6DC4"/>
    <w:rsid w:val="001F32AD"/>
    <w:rsid w:val="001F3AB9"/>
    <w:rsid w:val="001F5F66"/>
    <w:rsid w:val="001F78FA"/>
    <w:rsid w:val="00200C91"/>
    <w:rsid w:val="00201725"/>
    <w:rsid w:val="00204439"/>
    <w:rsid w:val="002062A9"/>
    <w:rsid w:val="00206899"/>
    <w:rsid w:val="002079AC"/>
    <w:rsid w:val="00207B99"/>
    <w:rsid w:val="002107EB"/>
    <w:rsid w:val="00211900"/>
    <w:rsid w:val="00211CC6"/>
    <w:rsid w:val="00212EB5"/>
    <w:rsid w:val="0021323F"/>
    <w:rsid w:val="002138DC"/>
    <w:rsid w:val="0021431E"/>
    <w:rsid w:val="00215A22"/>
    <w:rsid w:val="0021727A"/>
    <w:rsid w:val="00221260"/>
    <w:rsid w:val="00222236"/>
    <w:rsid w:val="0022353C"/>
    <w:rsid w:val="002249D6"/>
    <w:rsid w:val="0022532A"/>
    <w:rsid w:val="00225465"/>
    <w:rsid w:val="00225ADF"/>
    <w:rsid w:val="0022763D"/>
    <w:rsid w:val="00230EAE"/>
    <w:rsid w:val="0023116F"/>
    <w:rsid w:val="002313A1"/>
    <w:rsid w:val="00231B5E"/>
    <w:rsid w:val="00232B45"/>
    <w:rsid w:val="002350AC"/>
    <w:rsid w:val="00235264"/>
    <w:rsid w:val="0023575A"/>
    <w:rsid w:val="002406B9"/>
    <w:rsid w:val="00240CA2"/>
    <w:rsid w:val="00241FB9"/>
    <w:rsid w:val="00242B44"/>
    <w:rsid w:val="00247501"/>
    <w:rsid w:val="002505E5"/>
    <w:rsid w:val="00251281"/>
    <w:rsid w:val="0025188D"/>
    <w:rsid w:val="00251E6E"/>
    <w:rsid w:val="002530F7"/>
    <w:rsid w:val="0025373F"/>
    <w:rsid w:val="002537BD"/>
    <w:rsid w:val="00253CA8"/>
    <w:rsid w:val="00256FEB"/>
    <w:rsid w:val="0025752E"/>
    <w:rsid w:val="002601A1"/>
    <w:rsid w:val="002611D8"/>
    <w:rsid w:val="00261754"/>
    <w:rsid w:val="00261C2D"/>
    <w:rsid w:val="00262187"/>
    <w:rsid w:val="002622D8"/>
    <w:rsid w:val="00262B0D"/>
    <w:rsid w:val="00263D8C"/>
    <w:rsid w:val="002642E6"/>
    <w:rsid w:val="00265918"/>
    <w:rsid w:val="00270018"/>
    <w:rsid w:val="002731B9"/>
    <w:rsid w:val="00274183"/>
    <w:rsid w:val="002747B9"/>
    <w:rsid w:val="00274D87"/>
    <w:rsid w:val="002755E6"/>
    <w:rsid w:val="00275972"/>
    <w:rsid w:val="00276DFB"/>
    <w:rsid w:val="00276F72"/>
    <w:rsid w:val="00276FB2"/>
    <w:rsid w:val="00280675"/>
    <w:rsid w:val="00280B1F"/>
    <w:rsid w:val="002813FC"/>
    <w:rsid w:val="00281A33"/>
    <w:rsid w:val="00281BD8"/>
    <w:rsid w:val="002826C1"/>
    <w:rsid w:val="0028335B"/>
    <w:rsid w:val="002857AD"/>
    <w:rsid w:val="00286E07"/>
    <w:rsid w:val="002879AF"/>
    <w:rsid w:val="002902AD"/>
    <w:rsid w:val="002913AD"/>
    <w:rsid w:val="00291EB3"/>
    <w:rsid w:val="002920E1"/>
    <w:rsid w:val="002921B2"/>
    <w:rsid w:val="002936CF"/>
    <w:rsid w:val="0029477A"/>
    <w:rsid w:val="0029487B"/>
    <w:rsid w:val="00295033"/>
    <w:rsid w:val="00296091"/>
    <w:rsid w:val="002A0E1C"/>
    <w:rsid w:val="002A1237"/>
    <w:rsid w:val="002A223A"/>
    <w:rsid w:val="002A26D0"/>
    <w:rsid w:val="002A2BAE"/>
    <w:rsid w:val="002A655A"/>
    <w:rsid w:val="002A7A09"/>
    <w:rsid w:val="002A7B18"/>
    <w:rsid w:val="002B30C9"/>
    <w:rsid w:val="002B3761"/>
    <w:rsid w:val="002B6F9C"/>
    <w:rsid w:val="002C0AB1"/>
    <w:rsid w:val="002C2187"/>
    <w:rsid w:val="002C22D8"/>
    <w:rsid w:val="002C283C"/>
    <w:rsid w:val="002C5892"/>
    <w:rsid w:val="002D04AE"/>
    <w:rsid w:val="002D097C"/>
    <w:rsid w:val="002D2D27"/>
    <w:rsid w:val="002D449B"/>
    <w:rsid w:val="002D47C5"/>
    <w:rsid w:val="002D681A"/>
    <w:rsid w:val="002D78BE"/>
    <w:rsid w:val="002E02D2"/>
    <w:rsid w:val="002E09D3"/>
    <w:rsid w:val="002E2557"/>
    <w:rsid w:val="002E2AE9"/>
    <w:rsid w:val="002E31BD"/>
    <w:rsid w:val="002E4727"/>
    <w:rsid w:val="002E4E7C"/>
    <w:rsid w:val="002E53BE"/>
    <w:rsid w:val="002E5C1C"/>
    <w:rsid w:val="002E5C45"/>
    <w:rsid w:val="002E6B34"/>
    <w:rsid w:val="002F0425"/>
    <w:rsid w:val="002F0CA8"/>
    <w:rsid w:val="002F1245"/>
    <w:rsid w:val="002F12BF"/>
    <w:rsid w:val="002F180D"/>
    <w:rsid w:val="002F2C81"/>
    <w:rsid w:val="002F3104"/>
    <w:rsid w:val="002F3E7E"/>
    <w:rsid w:val="002F487E"/>
    <w:rsid w:val="002F55EC"/>
    <w:rsid w:val="002F5EAE"/>
    <w:rsid w:val="002F6747"/>
    <w:rsid w:val="002F6A04"/>
    <w:rsid w:val="002F742B"/>
    <w:rsid w:val="00300114"/>
    <w:rsid w:val="00300788"/>
    <w:rsid w:val="00300B89"/>
    <w:rsid w:val="00302DF8"/>
    <w:rsid w:val="00303DE4"/>
    <w:rsid w:val="003043FB"/>
    <w:rsid w:val="003066C3"/>
    <w:rsid w:val="00310D49"/>
    <w:rsid w:val="003111E9"/>
    <w:rsid w:val="00311221"/>
    <w:rsid w:val="0031345D"/>
    <w:rsid w:val="00314842"/>
    <w:rsid w:val="00316F29"/>
    <w:rsid w:val="003200E3"/>
    <w:rsid w:val="00321E7C"/>
    <w:rsid w:val="00322AF2"/>
    <w:rsid w:val="00323776"/>
    <w:rsid w:val="00323907"/>
    <w:rsid w:val="00324763"/>
    <w:rsid w:val="003247BB"/>
    <w:rsid w:val="003260CF"/>
    <w:rsid w:val="00326C61"/>
    <w:rsid w:val="003301F4"/>
    <w:rsid w:val="00330364"/>
    <w:rsid w:val="003314A5"/>
    <w:rsid w:val="003317C4"/>
    <w:rsid w:val="00332114"/>
    <w:rsid w:val="00333ED7"/>
    <w:rsid w:val="003348CC"/>
    <w:rsid w:val="0033525D"/>
    <w:rsid w:val="00340C51"/>
    <w:rsid w:val="00341077"/>
    <w:rsid w:val="00343668"/>
    <w:rsid w:val="0034594E"/>
    <w:rsid w:val="00345A62"/>
    <w:rsid w:val="003464D5"/>
    <w:rsid w:val="0034704F"/>
    <w:rsid w:val="00350276"/>
    <w:rsid w:val="0035041A"/>
    <w:rsid w:val="00350436"/>
    <w:rsid w:val="00350555"/>
    <w:rsid w:val="00353466"/>
    <w:rsid w:val="00354563"/>
    <w:rsid w:val="00354643"/>
    <w:rsid w:val="00354ED5"/>
    <w:rsid w:val="003606DC"/>
    <w:rsid w:val="003624DE"/>
    <w:rsid w:val="0036264B"/>
    <w:rsid w:val="00362F48"/>
    <w:rsid w:val="003632B1"/>
    <w:rsid w:val="00363804"/>
    <w:rsid w:val="00364251"/>
    <w:rsid w:val="00364CA7"/>
    <w:rsid w:val="00364DAB"/>
    <w:rsid w:val="00364E89"/>
    <w:rsid w:val="003715C7"/>
    <w:rsid w:val="003726F9"/>
    <w:rsid w:val="00372C89"/>
    <w:rsid w:val="003740E6"/>
    <w:rsid w:val="003759ED"/>
    <w:rsid w:val="00375FAF"/>
    <w:rsid w:val="00376117"/>
    <w:rsid w:val="00380FAF"/>
    <w:rsid w:val="00381063"/>
    <w:rsid w:val="00381440"/>
    <w:rsid w:val="00382284"/>
    <w:rsid w:val="0038405F"/>
    <w:rsid w:val="00384822"/>
    <w:rsid w:val="00386C06"/>
    <w:rsid w:val="00390F8B"/>
    <w:rsid w:val="00391B94"/>
    <w:rsid w:val="0039231D"/>
    <w:rsid w:val="00392BA3"/>
    <w:rsid w:val="00394FEC"/>
    <w:rsid w:val="00395063"/>
    <w:rsid w:val="0039667B"/>
    <w:rsid w:val="003967D3"/>
    <w:rsid w:val="00397191"/>
    <w:rsid w:val="003A0829"/>
    <w:rsid w:val="003A0A01"/>
    <w:rsid w:val="003A10C3"/>
    <w:rsid w:val="003A18CB"/>
    <w:rsid w:val="003A20E8"/>
    <w:rsid w:val="003A306F"/>
    <w:rsid w:val="003A3AFD"/>
    <w:rsid w:val="003A3FE4"/>
    <w:rsid w:val="003A4860"/>
    <w:rsid w:val="003A77A0"/>
    <w:rsid w:val="003A7BA7"/>
    <w:rsid w:val="003B0400"/>
    <w:rsid w:val="003B152F"/>
    <w:rsid w:val="003B1532"/>
    <w:rsid w:val="003B28A1"/>
    <w:rsid w:val="003B30F3"/>
    <w:rsid w:val="003B3460"/>
    <w:rsid w:val="003B5300"/>
    <w:rsid w:val="003B5C4D"/>
    <w:rsid w:val="003B6743"/>
    <w:rsid w:val="003C01DC"/>
    <w:rsid w:val="003C0244"/>
    <w:rsid w:val="003C2537"/>
    <w:rsid w:val="003C2616"/>
    <w:rsid w:val="003C28FF"/>
    <w:rsid w:val="003C3233"/>
    <w:rsid w:val="003C370C"/>
    <w:rsid w:val="003C37F6"/>
    <w:rsid w:val="003C4770"/>
    <w:rsid w:val="003C4F77"/>
    <w:rsid w:val="003C6D31"/>
    <w:rsid w:val="003C7214"/>
    <w:rsid w:val="003D32D0"/>
    <w:rsid w:val="003D42C1"/>
    <w:rsid w:val="003D4523"/>
    <w:rsid w:val="003D5650"/>
    <w:rsid w:val="003D74C0"/>
    <w:rsid w:val="003E08C0"/>
    <w:rsid w:val="003E0D35"/>
    <w:rsid w:val="003E1672"/>
    <w:rsid w:val="003E16D6"/>
    <w:rsid w:val="003E192C"/>
    <w:rsid w:val="003E2CF1"/>
    <w:rsid w:val="003E2E50"/>
    <w:rsid w:val="003E3946"/>
    <w:rsid w:val="003E5902"/>
    <w:rsid w:val="003E6744"/>
    <w:rsid w:val="003F01A4"/>
    <w:rsid w:val="003F0A9A"/>
    <w:rsid w:val="003F0F8F"/>
    <w:rsid w:val="003F350A"/>
    <w:rsid w:val="003F5D55"/>
    <w:rsid w:val="003F5F34"/>
    <w:rsid w:val="00400BAC"/>
    <w:rsid w:val="00400F80"/>
    <w:rsid w:val="004011EB"/>
    <w:rsid w:val="00401634"/>
    <w:rsid w:val="00403277"/>
    <w:rsid w:val="00403B44"/>
    <w:rsid w:val="004044F9"/>
    <w:rsid w:val="00404B8A"/>
    <w:rsid w:val="00404FCF"/>
    <w:rsid w:val="004057F0"/>
    <w:rsid w:val="0040629D"/>
    <w:rsid w:val="004064E8"/>
    <w:rsid w:val="00410440"/>
    <w:rsid w:val="00410792"/>
    <w:rsid w:val="00410B00"/>
    <w:rsid w:val="004114CE"/>
    <w:rsid w:val="004122EA"/>
    <w:rsid w:val="004138D9"/>
    <w:rsid w:val="00415C12"/>
    <w:rsid w:val="00416353"/>
    <w:rsid w:val="004175B8"/>
    <w:rsid w:val="00421069"/>
    <w:rsid w:val="00423A11"/>
    <w:rsid w:val="00423C85"/>
    <w:rsid w:val="00426EFD"/>
    <w:rsid w:val="00430CDA"/>
    <w:rsid w:val="00431F2D"/>
    <w:rsid w:val="0043274E"/>
    <w:rsid w:val="00433E27"/>
    <w:rsid w:val="0043403D"/>
    <w:rsid w:val="00434D42"/>
    <w:rsid w:val="00440084"/>
    <w:rsid w:val="00440407"/>
    <w:rsid w:val="00440BA5"/>
    <w:rsid w:val="0044166C"/>
    <w:rsid w:val="00441BFE"/>
    <w:rsid w:val="004455A3"/>
    <w:rsid w:val="00446BFD"/>
    <w:rsid w:val="00450976"/>
    <w:rsid w:val="00450C8A"/>
    <w:rsid w:val="00451FC7"/>
    <w:rsid w:val="00452E39"/>
    <w:rsid w:val="00453D6C"/>
    <w:rsid w:val="0045438D"/>
    <w:rsid w:val="0045495B"/>
    <w:rsid w:val="004561EA"/>
    <w:rsid w:val="004601FF"/>
    <w:rsid w:val="004604C8"/>
    <w:rsid w:val="004616BA"/>
    <w:rsid w:val="00462193"/>
    <w:rsid w:val="004627F0"/>
    <w:rsid w:val="00462EAB"/>
    <w:rsid w:val="00463210"/>
    <w:rsid w:val="00463496"/>
    <w:rsid w:val="00463955"/>
    <w:rsid w:val="00463FC8"/>
    <w:rsid w:val="00464355"/>
    <w:rsid w:val="00466A3C"/>
    <w:rsid w:val="00466EFD"/>
    <w:rsid w:val="004704B3"/>
    <w:rsid w:val="00470646"/>
    <w:rsid w:val="00470820"/>
    <w:rsid w:val="004708A2"/>
    <w:rsid w:val="00470CE6"/>
    <w:rsid w:val="00472193"/>
    <w:rsid w:val="0047327A"/>
    <w:rsid w:val="0047465B"/>
    <w:rsid w:val="004773FA"/>
    <w:rsid w:val="00481B49"/>
    <w:rsid w:val="00483308"/>
    <w:rsid w:val="00483D36"/>
    <w:rsid w:val="004862C9"/>
    <w:rsid w:val="00486D73"/>
    <w:rsid w:val="00493ABF"/>
    <w:rsid w:val="00493C0F"/>
    <w:rsid w:val="00494914"/>
    <w:rsid w:val="00494B95"/>
    <w:rsid w:val="004951C5"/>
    <w:rsid w:val="0049598D"/>
    <w:rsid w:val="004978E8"/>
    <w:rsid w:val="004A08CD"/>
    <w:rsid w:val="004A0BA3"/>
    <w:rsid w:val="004A2480"/>
    <w:rsid w:val="004A4564"/>
    <w:rsid w:val="004A5277"/>
    <w:rsid w:val="004A6344"/>
    <w:rsid w:val="004B35C5"/>
    <w:rsid w:val="004B36F1"/>
    <w:rsid w:val="004B5ED9"/>
    <w:rsid w:val="004B6C38"/>
    <w:rsid w:val="004B707E"/>
    <w:rsid w:val="004B74A6"/>
    <w:rsid w:val="004B77F1"/>
    <w:rsid w:val="004C0035"/>
    <w:rsid w:val="004C2399"/>
    <w:rsid w:val="004C4E2C"/>
    <w:rsid w:val="004C4E6B"/>
    <w:rsid w:val="004C55B1"/>
    <w:rsid w:val="004D12AC"/>
    <w:rsid w:val="004D1AA4"/>
    <w:rsid w:val="004D34EB"/>
    <w:rsid w:val="004D5C54"/>
    <w:rsid w:val="004D6EEB"/>
    <w:rsid w:val="004D70C6"/>
    <w:rsid w:val="004D7B1A"/>
    <w:rsid w:val="004E1915"/>
    <w:rsid w:val="004E2D9E"/>
    <w:rsid w:val="004E7406"/>
    <w:rsid w:val="004F20F9"/>
    <w:rsid w:val="004F4112"/>
    <w:rsid w:val="004F417E"/>
    <w:rsid w:val="004F5116"/>
    <w:rsid w:val="004F5AC8"/>
    <w:rsid w:val="004F60B5"/>
    <w:rsid w:val="00500177"/>
    <w:rsid w:val="00500A34"/>
    <w:rsid w:val="00501E73"/>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41F"/>
    <w:rsid w:val="005179B8"/>
    <w:rsid w:val="00520215"/>
    <w:rsid w:val="005226D3"/>
    <w:rsid w:val="00524423"/>
    <w:rsid w:val="00524CC0"/>
    <w:rsid w:val="0052500F"/>
    <w:rsid w:val="00526CEF"/>
    <w:rsid w:val="005270BA"/>
    <w:rsid w:val="005300F0"/>
    <w:rsid w:val="00530CF3"/>
    <w:rsid w:val="00530D47"/>
    <w:rsid w:val="00530E87"/>
    <w:rsid w:val="0053487E"/>
    <w:rsid w:val="0053780F"/>
    <w:rsid w:val="00541800"/>
    <w:rsid w:val="00541D9B"/>
    <w:rsid w:val="005423C3"/>
    <w:rsid w:val="0054288A"/>
    <w:rsid w:val="00542A4C"/>
    <w:rsid w:val="00542E27"/>
    <w:rsid w:val="00543529"/>
    <w:rsid w:val="00545133"/>
    <w:rsid w:val="005452DB"/>
    <w:rsid w:val="00545E36"/>
    <w:rsid w:val="00547CF0"/>
    <w:rsid w:val="00547CF2"/>
    <w:rsid w:val="005510E1"/>
    <w:rsid w:val="00551549"/>
    <w:rsid w:val="00552AEC"/>
    <w:rsid w:val="00552CB1"/>
    <w:rsid w:val="005533A5"/>
    <w:rsid w:val="00554D36"/>
    <w:rsid w:val="00554F49"/>
    <w:rsid w:val="005557D8"/>
    <w:rsid w:val="00555EC7"/>
    <w:rsid w:val="00556E8A"/>
    <w:rsid w:val="0056086D"/>
    <w:rsid w:val="00560DDD"/>
    <w:rsid w:val="00561E27"/>
    <w:rsid w:val="005622BD"/>
    <w:rsid w:val="00564E39"/>
    <w:rsid w:val="0056525F"/>
    <w:rsid w:val="00565AF9"/>
    <w:rsid w:val="005666D9"/>
    <w:rsid w:val="005704E1"/>
    <w:rsid w:val="00570A29"/>
    <w:rsid w:val="00570FE3"/>
    <w:rsid w:val="005729A1"/>
    <w:rsid w:val="00572C26"/>
    <w:rsid w:val="00572F77"/>
    <w:rsid w:val="00573A8D"/>
    <w:rsid w:val="0057422A"/>
    <w:rsid w:val="00574D2A"/>
    <w:rsid w:val="005751B2"/>
    <w:rsid w:val="00575CC5"/>
    <w:rsid w:val="00576F15"/>
    <w:rsid w:val="0057776F"/>
    <w:rsid w:val="00582489"/>
    <w:rsid w:val="00582A47"/>
    <w:rsid w:val="00583F31"/>
    <w:rsid w:val="00584074"/>
    <w:rsid w:val="005844AA"/>
    <w:rsid w:val="00585B33"/>
    <w:rsid w:val="005861E3"/>
    <w:rsid w:val="0059031A"/>
    <w:rsid w:val="0059086E"/>
    <w:rsid w:val="005914B2"/>
    <w:rsid w:val="005918B1"/>
    <w:rsid w:val="00592297"/>
    <w:rsid w:val="005939A5"/>
    <w:rsid w:val="00594FE1"/>
    <w:rsid w:val="005954D5"/>
    <w:rsid w:val="00595C73"/>
    <w:rsid w:val="005969DB"/>
    <w:rsid w:val="005974A2"/>
    <w:rsid w:val="005A032B"/>
    <w:rsid w:val="005A3A2B"/>
    <w:rsid w:val="005A3B63"/>
    <w:rsid w:val="005A6488"/>
    <w:rsid w:val="005A6859"/>
    <w:rsid w:val="005A77F8"/>
    <w:rsid w:val="005B07FA"/>
    <w:rsid w:val="005B0818"/>
    <w:rsid w:val="005B1124"/>
    <w:rsid w:val="005B2466"/>
    <w:rsid w:val="005B507F"/>
    <w:rsid w:val="005B5564"/>
    <w:rsid w:val="005B5BA1"/>
    <w:rsid w:val="005B5DCE"/>
    <w:rsid w:val="005B661F"/>
    <w:rsid w:val="005B764D"/>
    <w:rsid w:val="005B7C90"/>
    <w:rsid w:val="005C0F59"/>
    <w:rsid w:val="005C139F"/>
    <w:rsid w:val="005C1B14"/>
    <w:rsid w:val="005C1B7F"/>
    <w:rsid w:val="005C1FDC"/>
    <w:rsid w:val="005C4429"/>
    <w:rsid w:val="005C5436"/>
    <w:rsid w:val="005C58E9"/>
    <w:rsid w:val="005C5D6A"/>
    <w:rsid w:val="005C6CD4"/>
    <w:rsid w:val="005C7C5B"/>
    <w:rsid w:val="005D0E91"/>
    <w:rsid w:val="005D195F"/>
    <w:rsid w:val="005D3840"/>
    <w:rsid w:val="005D38F9"/>
    <w:rsid w:val="005D79BB"/>
    <w:rsid w:val="005E1353"/>
    <w:rsid w:val="005E1676"/>
    <w:rsid w:val="005E20DE"/>
    <w:rsid w:val="005E3A51"/>
    <w:rsid w:val="005E43F9"/>
    <w:rsid w:val="005E44BA"/>
    <w:rsid w:val="005E455C"/>
    <w:rsid w:val="005E4586"/>
    <w:rsid w:val="005E4C0A"/>
    <w:rsid w:val="005E64DC"/>
    <w:rsid w:val="005E7851"/>
    <w:rsid w:val="005F223B"/>
    <w:rsid w:val="005F28E3"/>
    <w:rsid w:val="005F3D62"/>
    <w:rsid w:val="005F3E48"/>
    <w:rsid w:val="005F4CB4"/>
    <w:rsid w:val="005F4E80"/>
    <w:rsid w:val="005F57BA"/>
    <w:rsid w:val="005F608F"/>
    <w:rsid w:val="005F6A0C"/>
    <w:rsid w:val="005F6E76"/>
    <w:rsid w:val="00602CF5"/>
    <w:rsid w:val="006079CD"/>
    <w:rsid w:val="00610ADD"/>
    <w:rsid w:val="00612316"/>
    <w:rsid w:val="0061282B"/>
    <w:rsid w:val="00614835"/>
    <w:rsid w:val="00615D15"/>
    <w:rsid w:val="00617583"/>
    <w:rsid w:val="006177BF"/>
    <w:rsid w:val="00617B91"/>
    <w:rsid w:val="00617C1F"/>
    <w:rsid w:val="00617C2B"/>
    <w:rsid w:val="006204C1"/>
    <w:rsid w:val="006209F7"/>
    <w:rsid w:val="00621E96"/>
    <w:rsid w:val="00622177"/>
    <w:rsid w:val="00622650"/>
    <w:rsid w:val="0062630D"/>
    <w:rsid w:val="00627692"/>
    <w:rsid w:val="00630206"/>
    <w:rsid w:val="00630376"/>
    <w:rsid w:val="00630FCB"/>
    <w:rsid w:val="00631D0B"/>
    <w:rsid w:val="00633091"/>
    <w:rsid w:val="0063345D"/>
    <w:rsid w:val="00634807"/>
    <w:rsid w:val="00635279"/>
    <w:rsid w:val="006370A7"/>
    <w:rsid w:val="006371BC"/>
    <w:rsid w:val="00637497"/>
    <w:rsid w:val="00640E1E"/>
    <w:rsid w:val="006432D8"/>
    <w:rsid w:val="006440A0"/>
    <w:rsid w:val="00644C3D"/>
    <w:rsid w:val="0064571A"/>
    <w:rsid w:val="006458F1"/>
    <w:rsid w:val="00651808"/>
    <w:rsid w:val="00651C69"/>
    <w:rsid w:val="00651F25"/>
    <w:rsid w:val="00651F6B"/>
    <w:rsid w:val="00652ABA"/>
    <w:rsid w:val="00655521"/>
    <w:rsid w:val="006562A9"/>
    <w:rsid w:val="006579F9"/>
    <w:rsid w:val="00657A71"/>
    <w:rsid w:val="00661040"/>
    <w:rsid w:val="0066155C"/>
    <w:rsid w:val="006615EA"/>
    <w:rsid w:val="00662675"/>
    <w:rsid w:val="00663320"/>
    <w:rsid w:val="0066342D"/>
    <w:rsid w:val="00665609"/>
    <w:rsid w:val="00665C0F"/>
    <w:rsid w:val="00665F11"/>
    <w:rsid w:val="00666512"/>
    <w:rsid w:val="00666519"/>
    <w:rsid w:val="006679FF"/>
    <w:rsid w:val="006701EB"/>
    <w:rsid w:val="00670904"/>
    <w:rsid w:val="00670FB1"/>
    <w:rsid w:val="00671690"/>
    <w:rsid w:val="006716D4"/>
    <w:rsid w:val="00671C7A"/>
    <w:rsid w:val="00671EF5"/>
    <w:rsid w:val="0067221E"/>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2107"/>
    <w:rsid w:val="00692BE4"/>
    <w:rsid w:val="00694561"/>
    <w:rsid w:val="0069458E"/>
    <w:rsid w:val="006949A4"/>
    <w:rsid w:val="006A1224"/>
    <w:rsid w:val="006A1973"/>
    <w:rsid w:val="006A1DA5"/>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2A55"/>
    <w:rsid w:val="006E310E"/>
    <w:rsid w:val="006E4541"/>
    <w:rsid w:val="006E508C"/>
    <w:rsid w:val="006E63D6"/>
    <w:rsid w:val="006E6BE7"/>
    <w:rsid w:val="006E7C3B"/>
    <w:rsid w:val="006F03DA"/>
    <w:rsid w:val="006F0DEB"/>
    <w:rsid w:val="006F1062"/>
    <w:rsid w:val="006F11C4"/>
    <w:rsid w:val="006F2727"/>
    <w:rsid w:val="006F2A82"/>
    <w:rsid w:val="006F369D"/>
    <w:rsid w:val="006F40E5"/>
    <w:rsid w:val="006F62A6"/>
    <w:rsid w:val="006F6FBC"/>
    <w:rsid w:val="00700FA1"/>
    <w:rsid w:val="007030DC"/>
    <w:rsid w:val="0070345E"/>
    <w:rsid w:val="007034FD"/>
    <w:rsid w:val="0070383A"/>
    <w:rsid w:val="00703B75"/>
    <w:rsid w:val="00704E7C"/>
    <w:rsid w:val="00706695"/>
    <w:rsid w:val="00706E75"/>
    <w:rsid w:val="00707B27"/>
    <w:rsid w:val="00707DDD"/>
    <w:rsid w:val="00711C50"/>
    <w:rsid w:val="00711E9F"/>
    <w:rsid w:val="00711F59"/>
    <w:rsid w:val="007130A8"/>
    <w:rsid w:val="00713AE0"/>
    <w:rsid w:val="007140D9"/>
    <w:rsid w:val="00717198"/>
    <w:rsid w:val="007172CD"/>
    <w:rsid w:val="0071781D"/>
    <w:rsid w:val="007223AE"/>
    <w:rsid w:val="00722CD8"/>
    <w:rsid w:val="0073107D"/>
    <w:rsid w:val="0073163A"/>
    <w:rsid w:val="00731CC2"/>
    <w:rsid w:val="00731D93"/>
    <w:rsid w:val="00733189"/>
    <w:rsid w:val="00733EC8"/>
    <w:rsid w:val="00735DA1"/>
    <w:rsid w:val="007363F1"/>
    <w:rsid w:val="0074087B"/>
    <w:rsid w:val="00742799"/>
    <w:rsid w:val="007438CC"/>
    <w:rsid w:val="00743F14"/>
    <w:rsid w:val="00746CB7"/>
    <w:rsid w:val="00746EF0"/>
    <w:rsid w:val="00747159"/>
    <w:rsid w:val="00747B75"/>
    <w:rsid w:val="00755D5D"/>
    <w:rsid w:val="0075629A"/>
    <w:rsid w:val="00757C70"/>
    <w:rsid w:val="00760FAF"/>
    <w:rsid w:val="0076193C"/>
    <w:rsid w:val="00762D82"/>
    <w:rsid w:val="0076376A"/>
    <w:rsid w:val="00763C91"/>
    <w:rsid w:val="0076424D"/>
    <w:rsid w:val="00764BA5"/>
    <w:rsid w:val="00765D0B"/>
    <w:rsid w:val="00767B4D"/>
    <w:rsid w:val="00767BD6"/>
    <w:rsid w:val="00771849"/>
    <w:rsid w:val="00771CAB"/>
    <w:rsid w:val="00773FC8"/>
    <w:rsid w:val="00773FEF"/>
    <w:rsid w:val="007757D6"/>
    <w:rsid w:val="00775859"/>
    <w:rsid w:val="007772AE"/>
    <w:rsid w:val="00780527"/>
    <w:rsid w:val="00781323"/>
    <w:rsid w:val="00781A3E"/>
    <w:rsid w:val="00782DD7"/>
    <w:rsid w:val="0078489C"/>
    <w:rsid w:val="00784C30"/>
    <w:rsid w:val="00785C8F"/>
    <w:rsid w:val="0078612E"/>
    <w:rsid w:val="007865FD"/>
    <w:rsid w:val="00790028"/>
    <w:rsid w:val="007903ED"/>
    <w:rsid w:val="007937FD"/>
    <w:rsid w:val="00796CD0"/>
    <w:rsid w:val="00796E71"/>
    <w:rsid w:val="007A0F23"/>
    <w:rsid w:val="007A1845"/>
    <w:rsid w:val="007A2806"/>
    <w:rsid w:val="007A556D"/>
    <w:rsid w:val="007A6D59"/>
    <w:rsid w:val="007A6DB4"/>
    <w:rsid w:val="007A7345"/>
    <w:rsid w:val="007B1CCA"/>
    <w:rsid w:val="007B76F7"/>
    <w:rsid w:val="007B7F94"/>
    <w:rsid w:val="007C276E"/>
    <w:rsid w:val="007C3BBC"/>
    <w:rsid w:val="007C54B3"/>
    <w:rsid w:val="007C7EEB"/>
    <w:rsid w:val="007D04CF"/>
    <w:rsid w:val="007D2C4C"/>
    <w:rsid w:val="007D3D26"/>
    <w:rsid w:val="007D69EC"/>
    <w:rsid w:val="007D73C4"/>
    <w:rsid w:val="007D7508"/>
    <w:rsid w:val="007D7BC2"/>
    <w:rsid w:val="007D7CD6"/>
    <w:rsid w:val="007E07AF"/>
    <w:rsid w:val="007E0A71"/>
    <w:rsid w:val="007E145C"/>
    <w:rsid w:val="007E1C90"/>
    <w:rsid w:val="007E45FD"/>
    <w:rsid w:val="007E49F8"/>
    <w:rsid w:val="007E4E3A"/>
    <w:rsid w:val="007F0F85"/>
    <w:rsid w:val="007F1886"/>
    <w:rsid w:val="007F1AC4"/>
    <w:rsid w:val="007F296F"/>
    <w:rsid w:val="007F501B"/>
    <w:rsid w:val="007F5AF6"/>
    <w:rsid w:val="007F7492"/>
    <w:rsid w:val="007F795A"/>
    <w:rsid w:val="00801756"/>
    <w:rsid w:val="00801EA6"/>
    <w:rsid w:val="0080574E"/>
    <w:rsid w:val="0080632C"/>
    <w:rsid w:val="008072F7"/>
    <w:rsid w:val="008115EB"/>
    <w:rsid w:val="00812101"/>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6E7"/>
    <w:rsid w:val="00823815"/>
    <w:rsid w:val="008248E6"/>
    <w:rsid w:val="00827817"/>
    <w:rsid w:val="00827AD1"/>
    <w:rsid w:val="0083058D"/>
    <w:rsid w:val="00830BB4"/>
    <w:rsid w:val="008319EA"/>
    <w:rsid w:val="008322F8"/>
    <w:rsid w:val="00832362"/>
    <w:rsid w:val="008325F0"/>
    <w:rsid w:val="0083304A"/>
    <w:rsid w:val="008332A7"/>
    <w:rsid w:val="00833A17"/>
    <w:rsid w:val="00833AAE"/>
    <w:rsid w:val="00833AB4"/>
    <w:rsid w:val="00833EB0"/>
    <w:rsid w:val="00834F67"/>
    <w:rsid w:val="0083554B"/>
    <w:rsid w:val="00836656"/>
    <w:rsid w:val="00836BCA"/>
    <w:rsid w:val="008412DE"/>
    <w:rsid w:val="008420F2"/>
    <w:rsid w:val="00842D4D"/>
    <w:rsid w:val="00843E87"/>
    <w:rsid w:val="008452D8"/>
    <w:rsid w:val="0084550C"/>
    <w:rsid w:val="00850CED"/>
    <w:rsid w:val="008516D4"/>
    <w:rsid w:val="00853D0F"/>
    <w:rsid w:val="008540AC"/>
    <w:rsid w:val="00855171"/>
    <w:rsid w:val="00855B18"/>
    <w:rsid w:val="00855D8E"/>
    <w:rsid w:val="00856E16"/>
    <w:rsid w:val="00857E42"/>
    <w:rsid w:val="00861A69"/>
    <w:rsid w:val="00862E7B"/>
    <w:rsid w:val="008632F5"/>
    <w:rsid w:val="00866325"/>
    <w:rsid w:val="00866CF4"/>
    <w:rsid w:val="0086752B"/>
    <w:rsid w:val="00867ED2"/>
    <w:rsid w:val="00870991"/>
    <w:rsid w:val="008719B7"/>
    <w:rsid w:val="00874E5F"/>
    <w:rsid w:val="008760B8"/>
    <w:rsid w:val="008837B4"/>
    <w:rsid w:val="0088427E"/>
    <w:rsid w:val="00885C3E"/>
    <w:rsid w:val="00886EB0"/>
    <w:rsid w:val="00887832"/>
    <w:rsid w:val="00887B1E"/>
    <w:rsid w:val="00887D0D"/>
    <w:rsid w:val="00891191"/>
    <w:rsid w:val="0089163B"/>
    <w:rsid w:val="00891D4A"/>
    <w:rsid w:val="008933E0"/>
    <w:rsid w:val="00894E4F"/>
    <w:rsid w:val="00896CA4"/>
    <w:rsid w:val="00897FFE"/>
    <w:rsid w:val="008A0C81"/>
    <w:rsid w:val="008A0CFC"/>
    <w:rsid w:val="008A133C"/>
    <w:rsid w:val="008A3054"/>
    <w:rsid w:val="008A35EC"/>
    <w:rsid w:val="008A5A78"/>
    <w:rsid w:val="008A5F96"/>
    <w:rsid w:val="008A7D14"/>
    <w:rsid w:val="008B0B7D"/>
    <w:rsid w:val="008B3A8E"/>
    <w:rsid w:val="008B48B6"/>
    <w:rsid w:val="008B52E9"/>
    <w:rsid w:val="008B614D"/>
    <w:rsid w:val="008B6C1A"/>
    <w:rsid w:val="008B741E"/>
    <w:rsid w:val="008C05F8"/>
    <w:rsid w:val="008C0DAE"/>
    <w:rsid w:val="008C4384"/>
    <w:rsid w:val="008C4522"/>
    <w:rsid w:val="008C6EA8"/>
    <w:rsid w:val="008C7306"/>
    <w:rsid w:val="008D0AAB"/>
    <w:rsid w:val="008D10A6"/>
    <w:rsid w:val="008D15BA"/>
    <w:rsid w:val="008D1A49"/>
    <w:rsid w:val="008D2C0E"/>
    <w:rsid w:val="008D31E0"/>
    <w:rsid w:val="008D3C16"/>
    <w:rsid w:val="008D3C2B"/>
    <w:rsid w:val="008D76B2"/>
    <w:rsid w:val="008E0D96"/>
    <w:rsid w:val="008E1DBD"/>
    <w:rsid w:val="008E40D7"/>
    <w:rsid w:val="008E466A"/>
    <w:rsid w:val="008E4B15"/>
    <w:rsid w:val="008E5B12"/>
    <w:rsid w:val="008E5D69"/>
    <w:rsid w:val="008E6E0A"/>
    <w:rsid w:val="008E7357"/>
    <w:rsid w:val="008F1285"/>
    <w:rsid w:val="008F149F"/>
    <w:rsid w:val="008F17E7"/>
    <w:rsid w:val="008F1E45"/>
    <w:rsid w:val="008F1EE7"/>
    <w:rsid w:val="008F3E14"/>
    <w:rsid w:val="008F4800"/>
    <w:rsid w:val="008F58BC"/>
    <w:rsid w:val="008F6B97"/>
    <w:rsid w:val="008F6BA0"/>
    <w:rsid w:val="00902A67"/>
    <w:rsid w:val="00903857"/>
    <w:rsid w:val="00903E9F"/>
    <w:rsid w:val="00905C08"/>
    <w:rsid w:val="00905E94"/>
    <w:rsid w:val="00906D6B"/>
    <w:rsid w:val="00907044"/>
    <w:rsid w:val="00907475"/>
    <w:rsid w:val="00907956"/>
    <w:rsid w:val="0091265A"/>
    <w:rsid w:val="00912F37"/>
    <w:rsid w:val="00913289"/>
    <w:rsid w:val="009148F7"/>
    <w:rsid w:val="009172BF"/>
    <w:rsid w:val="00917D95"/>
    <w:rsid w:val="00920D6E"/>
    <w:rsid w:val="0092143A"/>
    <w:rsid w:val="009219C1"/>
    <w:rsid w:val="00921E54"/>
    <w:rsid w:val="009230A5"/>
    <w:rsid w:val="009232A9"/>
    <w:rsid w:val="00924E2F"/>
    <w:rsid w:val="0092621D"/>
    <w:rsid w:val="009277E8"/>
    <w:rsid w:val="00930138"/>
    <w:rsid w:val="0093019F"/>
    <w:rsid w:val="0093363B"/>
    <w:rsid w:val="0093393D"/>
    <w:rsid w:val="00933A95"/>
    <w:rsid w:val="00934256"/>
    <w:rsid w:val="00934659"/>
    <w:rsid w:val="0093572A"/>
    <w:rsid w:val="00936C3D"/>
    <w:rsid w:val="00940D22"/>
    <w:rsid w:val="00941935"/>
    <w:rsid w:val="00943211"/>
    <w:rsid w:val="009436A5"/>
    <w:rsid w:val="00943E7B"/>
    <w:rsid w:val="00945D5E"/>
    <w:rsid w:val="00945DEF"/>
    <w:rsid w:val="00946000"/>
    <w:rsid w:val="009478B6"/>
    <w:rsid w:val="00947A04"/>
    <w:rsid w:val="00951B14"/>
    <w:rsid w:val="00951D86"/>
    <w:rsid w:val="00952B40"/>
    <w:rsid w:val="00952B4F"/>
    <w:rsid w:val="00954309"/>
    <w:rsid w:val="00955E3E"/>
    <w:rsid w:val="0095661F"/>
    <w:rsid w:val="00956852"/>
    <w:rsid w:val="009602B2"/>
    <w:rsid w:val="00962792"/>
    <w:rsid w:val="00964066"/>
    <w:rsid w:val="009653A7"/>
    <w:rsid w:val="009675CB"/>
    <w:rsid w:val="009713A4"/>
    <w:rsid w:val="00971647"/>
    <w:rsid w:val="009718B4"/>
    <w:rsid w:val="00971ED5"/>
    <w:rsid w:val="00972595"/>
    <w:rsid w:val="00972891"/>
    <w:rsid w:val="00972E1D"/>
    <w:rsid w:val="00973CAB"/>
    <w:rsid w:val="00975557"/>
    <w:rsid w:val="009773FF"/>
    <w:rsid w:val="00977C42"/>
    <w:rsid w:val="00981B31"/>
    <w:rsid w:val="00982E68"/>
    <w:rsid w:val="00984050"/>
    <w:rsid w:val="00984547"/>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2330"/>
    <w:rsid w:val="009A2A1D"/>
    <w:rsid w:val="009A2FEA"/>
    <w:rsid w:val="009A3FA4"/>
    <w:rsid w:val="009A5AED"/>
    <w:rsid w:val="009A6210"/>
    <w:rsid w:val="009B05D1"/>
    <w:rsid w:val="009B1E2E"/>
    <w:rsid w:val="009B293A"/>
    <w:rsid w:val="009B2F8F"/>
    <w:rsid w:val="009B40E7"/>
    <w:rsid w:val="009B428C"/>
    <w:rsid w:val="009B4DD7"/>
    <w:rsid w:val="009B6A67"/>
    <w:rsid w:val="009B71FD"/>
    <w:rsid w:val="009B7531"/>
    <w:rsid w:val="009C0442"/>
    <w:rsid w:val="009C0684"/>
    <w:rsid w:val="009C1F87"/>
    <w:rsid w:val="009C2137"/>
    <w:rsid w:val="009C3C2C"/>
    <w:rsid w:val="009C4AF5"/>
    <w:rsid w:val="009C74B1"/>
    <w:rsid w:val="009C7949"/>
    <w:rsid w:val="009D0417"/>
    <w:rsid w:val="009D55DB"/>
    <w:rsid w:val="009D6525"/>
    <w:rsid w:val="009D7014"/>
    <w:rsid w:val="009E04A6"/>
    <w:rsid w:val="009E35F0"/>
    <w:rsid w:val="009E4D72"/>
    <w:rsid w:val="009E553E"/>
    <w:rsid w:val="009E5627"/>
    <w:rsid w:val="009E5F1B"/>
    <w:rsid w:val="009E615D"/>
    <w:rsid w:val="009F0591"/>
    <w:rsid w:val="009F2D76"/>
    <w:rsid w:val="009F2DDC"/>
    <w:rsid w:val="009F4345"/>
    <w:rsid w:val="009F454E"/>
    <w:rsid w:val="009F5A7A"/>
    <w:rsid w:val="009F60A3"/>
    <w:rsid w:val="009F6D32"/>
    <w:rsid w:val="009F6D42"/>
    <w:rsid w:val="009F70BC"/>
    <w:rsid w:val="009F7B22"/>
    <w:rsid w:val="00A00255"/>
    <w:rsid w:val="00A007F9"/>
    <w:rsid w:val="00A01EF6"/>
    <w:rsid w:val="00A02360"/>
    <w:rsid w:val="00A03CC7"/>
    <w:rsid w:val="00A042F6"/>
    <w:rsid w:val="00A05368"/>
    <w:rsid w:val="00A06979"/>
    <w:rsid w:val="00A07965"/>
    <w:rsid w:val="00A07C92"/>
    <w:rsid w:val="00A07D6B"/>
    <w:rsid w:val="00A11D32"/>
    <w:rsid w:val="00A12244"/>
    <w:rsid w:val="00A13FAC"/>
    <w:rsid w:val="00A15893"/>
    <w:rsid w:val="00A17502"/>
    <w:rsid w:val="00A1783A"/>
    <w:rsid w:val="00A17A94"/>
    <w:rsid w:val="00A226A6"/>
    <w:rsid w:val="00A22A8D"/>
    <w:rsid w:val="00A22C6E"/>
    <w:rsid w:val="00A238F6"/>
    <w:rsid w:val="00A25CF8"/>
    <w:rsid w:val="00A2658A"/>
    <w:rsid w:val="00A31593"/>
    <w:rsid w:val="00A31D8D"/>
    <w:rsid w:val="00A3203D"/>
    <w:rsid w:val="00A32671"/>
    <w:rsid w:val="00A346FD"/>
    <w:rsid w:val="00A35A38"/>
    <w:rsid w:val="00A40573"/>
    <w:rsid w:val="00A41983"/>
    <w:rsid w:val="00A41A6A"/>
    <w:rsid w:val="00A426EE"/>
    <w:rsid w:val="00A43BAC"/>
    <w:rsid w:val="00A44986"/>
    <w:rsid w:val="00A45EC7"/>
    <w:rsid w:val="00A45F0B"/>
    <w:rsid w:val="00A46002"/>
    <w:rsid w:val="00A53A39"/>
    <w:rsid w:val="00A56313"/>
    <w:rsid w:val="00A5655B"/>
    <w:rsid w:val="00A566CE"/>
    <w:rsid w:val="00A573AF"/>
    <w:rsid w:val="00A57B2E"/>
    <w:rsid w:val="00A64788"/>
    <w:rsid w:val="00A651A6"/>
    <w:rsid w:val="00A65AA2"/>
    <w:rsid w:val="00A65F2C"/>
    <w:rsid w:val="00A66438"/>
    <w:rsid w:val="00A66EF3"/>
    <w:rsid w:val="00A70052"/>
    <w:rsid w:val="00A73F4E"/>
    <w:rsid w:val="00A74596"/>
    <w:rsid w:val="00A75212"/>
    <w:rsid w:val="00A75591"/>
    <w:rsid w:val="00A76C9B"/>
    <w:rsid w:val="00A8102B"/>
    <w:rsid w:val="00A8150A"/>
    <w:rsid w:val="00A83254"/>
    <w:rsid w:val="00A842D2"/>
    <w:rsid w:val="00A84583"/>
    <w:rsid w:val="00A84D27"/>
    <w:rsid w:val="00A86502"/>
    <w:rsid w:val="00A86538"/>
    <w:rsid w:val="00A8791A"/>
    <w:rsid w:val="00A87C7F"/>
    <w:rsid w:val="00A87D9E"/>
    <w:rsid w:val="00A87F3B"/>
    <w:rsid w:val="00A90545"/>
    <w:rsid w:val="00A909CB"/>
    <w:rsid w:val="00A911D1"/>
    <w:rsid w:val="00A91952"/>
    <w:rsid w:val="00A93135"/>
    <w:rsid w:val="00A932EE"/>
    <w:rsid w:val="00A93E72"/>
    <w:rsid w:val="00A9465C"/>
    <w:rsid w:val="00A95406"/>
    <w:rsid w:val="00A964ED"/>
    <w:rsid w:val="00A96704"/>
    <w:rsid w:val="00A96A0A"/>
    <w:rsid w:val="00A96B75"/>
    <w:rsid w:val="00A97388"/>
    <w:rsid w:val="00A974B3"/>
    <w:rsid w:val="00AA00E2"/>
    <w:rsid w:val="00AA0122"/>
    <w:rsid w:val="00AA0274"/>
    <w:rsid w:val="00AA0277"/>
    <w:rsid w:val="00AA2BF9"/>
    <w:rsid w:val="00AA4304"/>
    <w:rsid w:val="00AA4D91"/>
    <w:rsid w:val="00AA5214"/>
    <w:rsid w:val="00AA6126"/>
    <w:rsid w:val="00AA65CB"/>
    <w:rsid w:val="00AA74EE"/>
    <w:rsid w:val="00AB030E"/>
    <w:rsid w:val="00AB044A"/>
    <w:rsid w:val="00AB1DE3"/>
    <w:rsid w:val="00AB29B8"/>
    <w:rsid w:val="00AB4DDB"/>
    <w:rsid w:val="00AB5DA8"/>
    <w:rsid w:val="00AB5DAB"/>
    <w:rsid w:val="00AC0241"/>
    <w:rsid w:val="00AC080B"/>
    <w:rsid w:val="00AC0A48"/>
    <w:rsid w:val="00AC0F2A"/>
    <w:rsid w:val="00AC1490"/>
    <w:rsid w:val="00AC1FE5"/>
    <w:rsid w:val="00AC2129"/>
    <w:rsid w:val="00AC3397"/>
    <w:rsid w:val="00AC4F5D"/>
    <w:rsid w:val="00AC6101"/>
    <w:rsid w:val="00AC7374"/>
    <w:rsid w:val="00AD02CD"/>
    <w:rsid w:val="00AD0600"/>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F1C11"/>
    <w:rsid w:val="00AF6BA6"/>
    <w:rsid w:val="00AF6FF8"/>
    <w:rsid w:val="00B00F93"/>
    <w:rsid w:val="00B01E53"/>
    <w:rsid w:val="00B02196"/>
    <w:rsid w:val="00B0390A"/>
    <w:rsid w:val="00B039CF"/>
    <w:rsid w:val="00B039FF"/>
    <w:rsid w:val="00B03C52"/>
    <w:rsid w:val="00B05FC8"/>
    <w:rsid w:val="00B061D6"/>
    <w:rsid w:val="00B10040"/>
    <w:rsid w:val="00B10771"/>
    <w:rsid w:val="00B114C1"/>
    <w:rsid w:val="00B116C6"/>
    <w:rsid w:val="00B125A7"/>
    <w:rsid w:val="00B13E3C"/>
    <w:rsid w:val="00B14236"/>
    <w:rsid w:val="00B14828"/>
    <w:rsid w:val="00B15209"/>
    <w:rsid w:val="00B1633C"/>
    <w:rsid w:val="00B1693E"/>
    <w:rsid w:val="00B17E26"/>
    <w:rsid w:val="00B2257A"/>
    <w:rsid w:val="00B2302A"/>
    <w:rsid w:val="00B23E11"/>
    <w:rsid w:val="00B2535C"/>
    <w:rsid w:val="00B25A64"/>
    <w:rsid w:val="00B25D42"/>
    <w:rsid w:val="00B26A9E"/>
    <w:rsid w:val="00B31B36"/>
    <w:rsid w:val="00B31E69"/>
    <w:rsid w:val="00B32104"/>
    <w:rsid w:val="00B32A47"/>
    <w:rsid w:val="00B33947"/>
    <w:rsid w:val="00B35D68"/>
    <w:rsid w:val="00B367E7"/>
    <w:rsid w:val="00B37104"/>
    <w:rsid w:val="00B37838"/>
    <w:rsid w:val="00B402A6"/>
    <w:rsid w:val="00B40AE4"/>
    <w:rsid w:val="00B41068"/>
    <w:rsid w:val="00B41C31"/>
    <w:rsid w:val="00B42C6B"/>
    <w:rsid w:val="00B432E2"/>
    <w:rsid w:val="00B47839"/>
    <w:rsid w:val="00B50A46"/>
    <w:rsid w:val="00B50DC5"/>
    <w:rsid w:val="00B511E4"/>
    <w:rsid w:val="00B5194F"/>
    <w:rsid w:val="00B51CF2"/>
    <w:rsid w:val="00B5440B"/>
    <w:rsid w:val="00B54A4D"/>
    <w:rsid w:val="00B5641F"/>
    <w:rsid w:val="00B565E4"/>
    <w:rsid w:val="00B56EE9"/>
    <w:rsid w:val="00B613A1"/>
    <w:rsid w:val="00B615CA"/>
    <w:rsid w:val="00B62AAD"/>
    <w:rsid w:val="00B62FBA"/>
    <w:rsid w:val="00B6348B"/>
    <w:rsid w:val="00B63DFD"/>
    <w:rsid w:val="00B64045"/>
    <w:rsid w:val="00B64A9C"/>
    <w:rsid w:val="00B64E7F"/>
    <w:rsid w:val="00B6500B"/>
    <w:rsid w:val="00B65172"/>
    <w:rsid w:val="00B656AF"/>
    <w:rsid w:val="00B65800"/>
    <w:rsid w:val="00B67CA3"/>
    <w:rsid w:val="00B70014"/>
    <w:rsid w:val="00B7139D"/>
    <w:rsid w:val="00B71AFD"/>
    <w:rsid w:val="00B71D5E"/>
    <w:rsid w:val="00B7286F"/>
    <w:rsid w:val="00B72B28"/>
    <w:rsid w:val="00B72D58"/>
    <w:rsid w:val="00B73D6F"/>
    <w:rsid w:val="00B75B47"/>
    <w:rsid w:val="00B768D7"/>
    <w:rsid w:val="00B77242"/>
    <w:rsid w:val="00B809C4"/>
    <w:rsid w:val="00B810D6"/>
    <w:rsid w:val="00B8317C"/>
    <w:rsid w:val="00B84E8B"/>
    <w:rsid w:val="00B85448"/>
    <w:rsid w:val="00B85653"/>
    <w:rsid w:val="00B856B9"/>
    <w:rsid w:val="00B85E10"/>
    <w:rsid w:val="00B862B5"/>
    <w:rsid w:val="00B87D4F"/>
    <w:rsid w:val="00B87F1F"/>
    <w:rsid w:val="00B904A3"/>
    <w:rsid w:val="00B90997"/>
    <w:rsid w:val="00B914E6"/>
    <w:rsid w:val="00B92643"/>
    <w:rsid w:val="00B94121"/>
    <w:rsid w:val="00B97B5E"/>
    <w:rsid w:val="00B97DB4"/>
    <w:rsid w:val="00BA024E"/>
    <w:rsid w:val="00BA060F"/>
    <w:rsid w:val="00BA09A3"/>
    <w:rsid w:val="00BA1547"/>
    <w:rsid w:val="00BA19CD"/>
    <w:rsid w:val="00BA2DA7"/>
    <w:rsid w:val="00BA50C6"/>
    <w:rsid w:val="00BA5B56"/>
    <w:rsid w:val="00BA6650"/>
    <w:rsid w:val="00BB01E4"/>
    <w:rsid w:val="00BB1B87"/>
    <w:rsid w:val="00BB1D88"/>
    <w:rsid w:val="00BB3EE7"/>
    <w:rsid w:val="00BB42DA"/>
    <w:rsid w:val="00BB50D4"/>
    <w:rsid w:val="00BB65FA"/>
    <w:rsid w:val="00BB7264"/>
    <w:rsid w:val="00BB77BC"/>
    <w:rsid w:val="00BB78E4"/>
    <w:rsid w:val="00BC060D"/>
    <w:rsid w:val="00BC14FD"/>
    <w:rsid w:val="00BC33DF"/>
    <w:rsid w:val="00BC50EF"/>
    <w:rsid w:val="00BC652B"/>
    <w:rsid w:val="00BC6A32"/>
    <w:rsid w:val="00BC6FA6"/>
    <w:rsid w:val="00BD1037"/>
    <w:rsid w:val="00BD357C"/>
    <w:rsid w:val="00BD3746"/>
    <w:rsid w:val="00BD42B0"/>
    <w:rsid w:val="00BD4C0F"/>
    <w:rsid w:val="00BD6B3D"/>
    <w:rsid w:val="00BD6CE7"/>
    <w:rsid w:val="00BD7AAA"/>
    <w:rsid w:val="00BE4A7F"/>
    <w:rsid w:val="00BE6344"/>
    <w:rsid w:val="00BE6CF0"/>
    <w:rsid w:val="00BE7E07"/>
    <w:rsid w:val="00BF04C9"/>
    <w:rsid w:val="00BF0821"/>
    <w:rsid w:val="00BF12E5"/>
    <w:rsid w:val="00BF1B90"/>
    <w:rsid w:val="00BF1C5E"/>
    <w:rsid w:val="00BF2157"/>
    <w:rsid w:val="00BF2B93"/>
    <w:rsid w:val="00BF5114"/>
    <w:rsid w:val="00BF6352"/>
    <w:rsid w:val="00BF70F4"/>
    <w:rsid w:val="00C007B2"/>
    <w:rsid w:val="00C02716"/>
    <w:rsid w:val="00C03447"/>
    <w:rsid w:val="00C0573C"/>
    <w:rsid w:val="00C06B92"/>
    <w:rsid w:val="00C06C29"/>
    <w:rsid w:val="00C107BD"/>
    <w:rsid w:val="00C10CEF"/>
    <w:rsid w:val="00C121A5"/>
    <w:rsid w:val="00C1235E"/>
    <w:rsid w:val="00C12903"/>
    <w:rsid w:val="00C13199"/>
    <w:rsid w:val="00C133DE"/>
    <w:rsid w:val="00C2163D"/>
    <w:rsid w:val="00C2170B"/>
    <w:rsid w:val="00C217B8"/>
    <w:rsid w:val="00C219E2"/>
    <w:rsid w:val="00C227CC"/>
    <w:rsid w:val="00C22E88"/>
    <w:rsid w:val="00C24902"/>
    <w:rsid w:val="00C24AEB"/>
    <w:rsid w:val="00C25AF5"/>
    <w:rsid w:val="00C301DB"/>
    <w:rsid w:val="00C3056E"/>
    <w:rsid w:val="00C3161A"/>
    <w:rsid w:val="00C320CC"/>
    <w:rsid w:val="00C3283F"/>
    <w:rsid w:val="00C3303A"/>
    <w:rsid w:val="00C33788"/>
    <w:rsid w:val="00C34FCF"/>
    <w:rsid w:val="00C358FD"/>
    <w:rsid w:val="00C35A92"/>
    <w:rsid w:val="00C36190"/>
    <w:rsid w:val="00C366DD"/>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3E33"/>
    <w:rsid w:val="00C547FA"/>
    <w:rsid w:val="00C55A73"/>
    <w:rsid w:val="00C57711"/>
    <w:rsid w:val="00C57C0B"/>
    <w:rsid w:val="00C601A7"/>
    <w:rsid w:val="00C609C7"/>
    <w:rsid w:val="00C622B9"/>
    <w:rsid w:val="00C63D93"/>
    <w:rsid w:val="00C63E12"/>
    <w:rsid w:val="00C64055"/>
    <w:rsid w:val="00C65F2A"/>
    <w:rsid w:val="00C666D8"/>
    <w:rsid w:val="00C66DA2"/>
    <w:rsid w:val="00C67F40"/>
    <w:rsid w:val="00C7309B"/>
    <w:rsid w:val="00C735C1"/>
    <w:rsid w:val="00C74968"/>
    <w:rsid w:val="00C751C3"/>
    <w:rsid w:val="00C77A2B"/>
    <w:rsid w:val="00C80104"/>
    <w:rsid w:val="00C802A3"/>
    <w:rsid w:val="00C81EE7"/>
    <w:rsid w:val="00C837C6"/>
    <w:rsid w:val="00C84569"/>
    <w:rsid w:val="00C85376"/>
    <w:rsid w:val="00C86BC4"/>
    <w:rsid w:val="00C86C62"/>
    <w:rsid w:val="00C8754E"/>
    <w:rsid w:val="00C87F94"/>
    <w:rsid w:val="00C908E9"/>
    <w:rsid w:val="00C92D15"/>
    <w:rsid w:val="00C94432"/>
    <w:rsid w:val="00C95114"/>
    <w:rsid w:val="00C95A29"/>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5569"/>
    <w:rsid w:val="00CB58F4"/>
    <w:rsid w:val="00CB6132"/>
    <w:rsid w:val="00CB63D0"/>
    <w:rsid w:val="00CB6419"/>
    <w:rsid w:val="00CB7ABF"/>
    <w:rsid w:val="00CC150C"/>
    <w:rsid w:val="00CC1ABC"/>
    <w:rsid w:val="00CC1BB7"/>
    <w:rsid w:val="00CC229E"/>
    <w:rsid w:val="00CC27BB"/>
    <w:rsid w:val="00CC2C47"/>
    <w:rsid w:val="00CC3651"/>
    <w:rsid w:val="00CC535F"/>
    <w:rsid w:val="00CD0167"/>
    <w:rsid w:val="00CD05FC"/>
    <w:rsid w:val="00CD0A02"/>
    <w:rsid w:val="00CD0DA9"/>
    <w:rsid w:val="00CD14C3"/>
    <w:rsid w:val="00CD1D1C"/>
    <w:rsid w:val="00CD2C61"/>
    <w:rsid w:val="00CD3578"/>
    <w:rsid w:val="00CD38DC"/>
    <w:rsid w:val="00CD41D0"/>
    <w:rsid w:val="00CD4543"/>
    <w:rsid w:val="00CD4A8A"/>
    <w:rsid w:val="00CD566F"/>
    <w:rsid w:val="00CD5C0E"/>
    <w:rsid w:val="00CD6528"/>
    <w:rsid w:val="00CD6607"/>
    <w:rsid w:val="00CD7107"/>
    <w:rsid w:val="00CE0789"/>
    <w:rsid w:val="00CE2BDF"/>
    <w:rsid w:val="00CE3CE7"/>
    <w:rsid w:val="00CE5484"/>
    <w:rsid w:val="00CE55C5"/>
    <w:rsid w:val="00CE686E"/>
    <w:rsid w:val="00CE6A67"/>
    <w:rsid w:val="00CE73B1"/>
    <w:rsid w:val="00CF02CA"/>
    <w:rsid w:val="00CF177A"/>
    <w:rsid w:val="00CF1D5A"/>
    <w:rsid w:val="00CF5A0E"/>
    <w:rsid w:val="00CF73A2"/>
    <w:rsid w:val="00CF7425"/>
    <w:rsid w:val="00CF7DF1"/>
    <w:rsid w:val="00D00D1B"/>
    <w:rsid w:val="00D016D0"/>
    <w:rsid w:val="00D02DA6"/>
    <w:rsid w:val="00D02DD8"/>
    <w:rsid w:val="00D043E1"/>
    <w:rsid w:val="00D05CE0"/>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88E"/>
    <w:rsid w:val="00D26EFD"/>
    <w:rsid w:val="00D2726D"/>
    <w:rsid w:val="00D2743A"/>
    <w:rsid w:val="00D278C6"/>
    <w:rsid w:val="00D32FA5"/>
    <w:rsid w:val="00D331EF"/>
    <w:rsid w:val="00D33719"/>
    <w:rsid w:val="00D33AD5"/>
    <w:rsid w:val="00D33B98"/>
    <w:rsid w:val="00D3469A"/>
    <w:rsid w:val="00D34BA5"/>
    <w:rsid w:val="00D35F89"/>
    <w:rsid w:val="00D36AC8"/>
    <w:rsid w:val="00D36EEC"/>
    <w:rsid w:val="00D37FFA"/>
    <w:rsid w:val="00D40D47"/>
    <w:rsid w:val="00D41CA2"/>
    <w:rsid w:val="00D437CC"/>
    <w:rsid w:val="00D458D0"/>
    <w:rsid w:val="00D45EFF"/>
    <w:rsid w:val="00D4687C"/>
    <w:rsid w:val="00D46CB3"/>
    <w:rsid w:val="00D47061"/>
    <w:rsid w:val="00D4740E"/>
    <w:rsid w:val="00D52A72"/>
    <w:rsid w:val="00D541AF"/>
    <w:rsid w:val="00D60046"/>
    <w:rsid w:val="00D605FC"/>
    <w:rsid w:val="00D6079C"/>
    <w:rsid w:val="00D61C4C"/>
    <w:rsid w:val="00D6256B"/>
    <w:rsid w:val="00D62AAA"/>
    <w:rsid w:val="00D6399E"/>
    <w:rsid w:val="00D64583"/>
    <w:rsid w:val="00D65FF4"/>
    <w:rsid w:val="00D66642"/>
    <w:rsid w:val="00D66BE5"/>
    <w:rsid w:val="00D67124"/>
    <w:rsid w:val="00D67838"/>
    <w:rsid w:val="00D71512"/>
    <w:rsid w:val="00D71808"/>
    <w:rsid w:val="00D720F2"/>
    <w:rsid w:val="00D722A5"/>
    <w:rsid w:val="00D7320F"/>
    <w:rsid w:val="00D73430"/>
    <w:rsid w:val="00D75B65"/>
    <w:rsid w:val="00D76178"/>
    <w:rsid w:val="00D771A8"/>
    <w:rsid w:val="00D77B2D"/>
    <w:rsid w:val="00D815D7"/>
    <w:rsid w:val="00D83302"/>
    <w:rsid w:val="00D84771"/>
    <w:rsid w:val="00D8717C"/>
    <w:rsid w:val="00D87B97"/>
    <w:rsid w:val="00D902D8"/>
    <w:rsid w:val="00D90368"/>
    <w:rsid w:val="00D91967"/>
    <w:rsid w:val="00D95EE1"/>
    <w:rsid w:val="00D96634"/>
    <w:rsid w:val="00D97B85"/>
    <w:rsid w:val="00DA1645"/>
    <w:rsid w:val="00DA21E8"/>
    <w:rsid w:val="00DA5D55"/>
    <w:rsid w:val="00DA6104"/>
    <w:rsid w:val="00DA695A"/>
    <w:rsid w:val="00DA69FA"/>
    <w:rsid w:val="00DA70CD"/>
    <w:rsid w:val="00DA762B"/>
    <w:rsid w:val="00DB0B87"/>
    <w:rsid w:val="00DB15EE"/>
    <w:rsid w:val="00DB4B1E"/>
    <w:rsid w:val="00DB5223"/>
    <w:rsid w:val="00DB626F"/>
    <w:rsid w:val="00DB6C20"/>
    <w:rsid w:val="00DC15EA"/>
    <w:rsid w:val="00DC17BF"/>
    <w:rsid w:val="00DC1ED2"/>
    <w:rsid w:val="00DC62DF"/>
    <w:rsid w:val="00DC67FE"/>
    <w:rsid w:val="00DC6F1A"/>
    <w:rsid w:val="00DD00CC"/>
    <w:rsid w:val="00DD00E4"/>
    <w:rsid w:val="00DD084B"/>
    <w:rsid w:val="00DD1CDF"/>
    <w:rsid w:val="00DD213F"/>
    <w:rsid w:val="00DD2E7C"/>
    <w:rsid w:val="00DD4F6A"/>
    <w:rsid w:val="00DD6BBA"/>
    <w:rsid w:val="00DD6F3A"/>
    <w:rsid w:val="00DD712B"/>
    <w:rsid w:val="00DD73F6"/>
    <w:rsid w:val="00DD774B"/>
    <w:rsid w:val="00DE037C"/>
    <w:rsid w:val="00DE053E"/>
    <w:rsid w:val="00DE27A9"/>
    <w:rsid w:val="00DE2E8D"/>
    <w:rsid w:val="00DE54C1"/>
    <w:rsid w:val="00DE694B"/>
    <w:rsid w:val="00DE69DC"/>
    <w:rsid w:val="00DE7F2F"/>
    <w:rsid w:val="00DF03C5"/>
    <w:rsid w:val="00DF0D6A"/>
    <w:rsid w:val="00DF0E49"/>
    <w:rsid w:val="00DF2D34"/>
    <w:rsid w:val="00DF59D8"/>
    <w:rsid w:val="00DF6388"/>
    <w:rsid w:val="00DF66E9"/>
    <w:rsid w:val="00DF7867"/>
    <w:rsid w:val="00E00C47"/>
    <w:rsid w:val="00E03518"/>
    <w:rsid w:val="00E03A68"/>
    <w:rsid w:val="00E04C8D"/>
    <w:rsid w:val="00E101B0"/>
    <w:rsid w:val="00E11107"/>
    <w:rsid w:val="00E1149D"/>
    <w:rsid w:val="00E11CB0"/>
    <w:rsid w:val="00E13737"/>
    <w:rsid w:val="00E13CE1"/>
    <w:rsid w:val="00E143FA"/>
    <w:rsid w:val="00E14CF8"/>
    <w:rsid w:val="00E16B9E"/>
    <w:rsid w:val="00E22209"/>
    <w:rsid w:val="00E23959"/>
    <w:rsid w:val="00E263E8"/>
    <w:rsid w:val="00E27ABF"/>
    <w:rsid w:val="00E301AF"/>
    <w:rsid w:val="00E3133A"/>
    <w:rsid w:val="00E316B7"/>
    <w:rsid w:val="00E3336B"/>
    <w:rsid w:val="00E337C3"/>
    <w:rsid w:val="00E33CDA"/>
    <w:rsid w:val="00E33F7F"/>
    <w:rsid w:val="00E35637"/>
    <w:rsid w:val="00E35CCA"/>
    <w:rsid w:val="00E361C7"/>
    <w:rsid w:val="00E37CB5"/>
    <w:rsid w:val="00E37EC8"/>
    <w:rsid w:val="00E37F11"/>
    <w:rsid w:val="00E40B19"/>
    <w:rsid w:val="00E41D69"/>
    <w:rsid w:val="00E42936"/>
    <w:rsid w:val="00E43A89"/>
    <w:rsid w:val="00E44ABA"/>
    <w:rsid w:val="00E45BBD"/>
    <w:rsid w:val="00E46B3A"/>
    <w:rsid w:val="00E47A25"/>
    <w:rsid w:val="00E509FB"/>
    <w:rsid w:val="00E517CD"/>
    <w:rsid w:val="00E52A4B"/>
    <w:rsid w:val="00E52DB6"/>
    <w:rsid w:val="00E52F65"/>
    <w:rsid w:val="00E53E4A"/>
    <w:rsid w:val="00E53E72"/>
    <w:rsid w:val="00E55587"/>
    <w:rsid w:val="00E56D14"/>
    <w:rsid w:val="00E601A3"/>
    <w:rsid w:val="00E624B9"/>
    <w:rsid w:val="00E62A9C"/>
    <w:rsid w:val="00E639FB"/>
    <w:rsid w:val="00E63FA8"/>
    <w:rsid w:val="00E6444B"/>
    <w:rsid w:val="00E6484F"/>
    <w:rsid w:val="00E70181"/>
    <w:rsid w:val="00E70479"/>
    <w:rsid w:val="00E71811"/>
    <w:rsid w:val="00E75875"/>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4A9"/>
    <w:rsid w:val="00E90F28"/>
    <w:rsid w:val="00E92173"/>
    <w:rsid w:val="00E94C4F"/>
    <w:rsid w:val="00E953FA"/>
    <w:rsid w:val="00E957E2"/>
    <w:rsid w:val="00E95E04"/>
    <w:rsid w:val="00E97F73"/>
    <w:rsid w:val="00EA1992"/>
    <w:rsid w:val="00EA5FFA"/>
    <w:rsid w:val="00EA6702"/>
    <w:rsid w:val="00EB1A61"/>
    <w:rsid w:val="00EB2FF8"/>
    <w:rsid w:val="00EB488A"/>
    <w:rsid w:val="00EB75AB"/>
    <w:rsid w:val="00EB791A"/>
    <w:rsid w:val="00EC00D1"/>
    <w:rsid w:val="00EC01EE"/>
    <w:rsid w:val="00EC0CFC"/>
    <w:rsid w:val="00EC12C8"/>
    <w:rsid w:val="00EC1AA7"/>
    <w:rsid w:val="00EC1ADF"/>
    <w:rsid w:val="00EC526F"/>
    <w:rsid w:val="00EC5A1E"/>
    <w:rsid w:val="00EC747F"/>
    <w:rsid w:val="00ED0063"/>
    <w:rsid w:val="00ED0B16"/>
    <w:rsid w:val="00ED3D71"/>
    <w:rsid w:val="00ED438F"/>
    <w:rsid w:val="00ED5FC2"/>
    <w:rsid w:val="00ED6C95"/>
    <w:rsid w:val="00ED7C7F"/>
    <w:rsid w:val="00EE122C"/>
    <w:rsid w:val="00EE1888"/>
    <w:rsid w:val="00EE1F82"/>
    <w:rsid w:val="00EE2AD3"/>
    <w:rsid w:val="00EE38E4"/>
    <w:rsid w:val="00EE3A2B"/>
    <w:rsid w:val="00EE5839"/>
    <w:rsid w:val="00EE61AE"/>
    <w:rsid w:val="00EE7B83"/>
    <w:rsid w:val="00EF019E"/>
    <w:rsid w:val="00EF30DB"/>
    <w:rsid w:val="00EF3D6B"/>
    <w:rsid w:val="00EF400D"/>
    <w:rsid w:val="00EF4874"/>
    <w:rsid w:val="00EF51A3"/>
    <w:rsid w:val="00EF7DCE"/>
    <w:rsid w:val="00F0028A"/>
    <w:rsid w:val="00F003E8"/>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4EF9"/>
    <w:rsid w:val="00F16DFD"/>
    <w:rsid w:val="00F171C5"/>
    <w:rsid w:val="00F17BED"/>
    <w:rsid w:val="00F22B3D"/>
    <w:rsid w:val="00F22D06"/>
    <w:rsid w:val="00F23C61"/>
    <w:rsid w:val="00F247AE"/>
    <w:rsid w:val="00F24A64"/>
    <w:rsid w:val="00F24E2F"/>
    <w:rsid w:val="00F26CCD"/>
    <w:rsid w:val="00F27B9E"/>
    <w:rsid w:val="00F30715"/>
    <w:rsid w:val="00F31225"/>
    <w:rsid w:val="00F31687"/>
    <w:rsid w:val="00F31E8C"/>
    <w:rsid w:val="00F32A60"/>
    <w:rsid w:val="00F3640D"/>
    <w:rsid w:val="00F36688"/>
    <w:rsid w:val="00F36695"/>
    <w:rsid w:val="00F401FD"/>
    <w:rsid w:val="00F40395"/>
    <w:rsid w:val="00F41714"/>
    <w:rsid w:val="00F43322"/>
    <w:rsid w:val="00F43667"/>
    <w:rsid w:val="00F437A5"/>
    <w:rsid w:val="00F44E1E"/>
    <w:rsid w:val="00F50A16"/>
    <w:rsid w:val="00F5169D"/>
    <w:rsid w:val="00F5207A"/>
    <w:rsid w:val="00F52EAF"/>
    <w:rsid w:val="00F53FC9"/>
    <w:rsid w:val="00F54B38"/>
    <w:rsid w:val="00F56321"/>
    <w:rsid w:val="00F57EA0"/>
    <w:rsid w:val="00F61655"/>
    <w:rsid w:val="00F65F79"/>
    <w:rsid w:val="00F6688F"/>
    <w:rsid w:val="00F679A9"/>
    <w:rsid w:val="00F724CC"/>
    <w:rsid w:val="00F72851"/>
    <w:rsid w:val="00F73FAA"/>
    <w:rsid w:val="00F74355"/>
    <w:rsid w:val="00F753E1"/>
    <w:rsid w:val="00F75AE0"/>
    <w:rsid w:val="00F77997"/>
    <w:rsid w:val="00F80C18"/>
    <w:rsid w:val="00F80EC1"/>
    <w:rsid w:val="00F81356"/>
    <w:rsid w:val="00F81C4B"/>
    <w:rsid w:val="00F824BD"/>
    <w:rsid w:val="00F82BEA"/>
    <w:rsid w:val="00F8412E"/>
    <w:rsid w:val="00F86555"/>
    <w:rsid w:val="00F90342"/>
    <w:rsid w:val="00F907B1"/>
    <w:rsid w:val="00F90920"/>
    <w:rsid w:val="00F90EF3"/>
    <w:rsid w:val="00F91292"/>
    <w:rsid w:val="00F91F2D"/>
    <w:rsid w:val="00F922F5"/>
    <w:rsid w:val="00F944B7"/>
    <w:rsid w:val="00FA1297"/>
    <w:rsid w:val="00FA139B"/>
    <w:rsid w:val="00FA1702"/>
    <w:rsid w:val="00FA1ED4"/>
    <w:rsid w:val="00FA3AD9"/>
    <w:rsid w:val="00FA41D1"/>
    <w:rsid w:val="00FA6752"/>
    <w:rsid w:val="00FB11A9"/>
    <w:rsid w:val="00FB1CBB"/>
    <w:rsid w:val="00FB3280"/>
    <w:rsid w:val="00FB5D52"/>
    <w:rsid w:val="00FB7005"/>
    <w:rsid w:val="00FB7F40"/>
    <w:rsid w:val="00FC0C58"/>
    <w:rsid w:val="00FC101F"/>
    <w:rsid w:val="00FC207D"/>
    <w:rsid w:val="00FC2ED7"/>
    <w:rsid w:val="00FC42B8"/>
    <w:rsid w:val="00FC4A72"/>
    <w:rsid w:val="00FC6E40"/>
    <w:rsid w:val="00FD030C"/>
    <w:rsid w:val="00FD17B6"/>
    <w:rsid w:val="00FD230E"/>
    <w:rsid w:val="00FD2E78"/>
    <w:rsid w:val="00FD60B5"/>
    <w:rsid w:val="00FD7D2B"/>
    <w:rsid w:val="00FD7F3C"/>
    <w:rsid w:val="00FE01B0"/>
    <w:rsid w:val="00FE0489"/>
    <w:rsid w:val="00FE0623"/>
    <w:rsid w:val="00FE14DF"/>
    <w:rsid w:val="00FE15BC"/>
    <w:rsid w:val="00FE4990"/>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1DC3EF74"/>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uiPriority w:val="9"/>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val="0"/>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uiPriority w:val="59"/>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 w:type="paragraph" w:styleId="Corpotesto">
    <w:name w:val="Body Text"/>
    <w:basedOn w:val="Normale"/>
    <w:link w:val="CorpotestoCarattere"/>
    <w:uiPriority w:val="1"/>
    <w:unhideWhenUsed/>
    <w:qFormat/>
    <w:rsid w:val="005E455C"/>
    <w:pPr>
      <w:spacing w:after="120"/>
    </w:pPr>
  </w:style>
  <w:style w:type="character" w:customStyle="1" w:styleId="CorpotestoCarattere">
    <w:name w:val="Corpo testo Carattere"/>
    <w:basedOn w:val="Carpredefinitoparagrafo"/>
    <w:link w:val="Corpotesto"/>
    <w:uiPriority w:val="1"/>
    <w:rsid w:val="005E455C"/>
    <w:rPr>
      <w:sz w:val="24"/>
      <w:szCs w:val="24"/>
      <w:lang w:val="it-IT" w:eastAsia="it-IT"/>
    </w:rPr>
  </w:style>
  <w:style w:type="table" w:customStyle="1" w:styleId="TableNormal1">
    <w:name w:val="Table Normal1"/>
    <w:uiPriority w:val="2"/>
    <w:semiHidden/>
    <w:unhideWhenUsed/>
    <w:qFormat/>
    <w:rsid w:val="005E455C"/>
    <w:pPr>
      <w:widowControl w:val="0"/>
      <w:autoSpaceDE w:val="0"/>
      <w:autoSpaceDN w:val="0"/>
    </w:pPr>
    <w:rPr>
      <w:rFonts w:asciiTheme="minorHAnsi" w:eastAsiaTheme="minorHAnsi" w:hAnsiTheme="minorHAnsi" w:cstheme="minorBidi"/>
      <w:sz w:val="22"/>
      <w:szCs w:val="22"/>
      <w:lang w:val="en-GB"/>
    </w:rPr>
    <w:tblPr>
      <w:tblInd w:w="0" w:type="dxa"/>
      <w:tblCellMar>
        <w:top w:w="0" w:type="dxa"/>
        <w:left w:w="0" w:type="dxa"/>
        <w:bottom w:w="0" w:type="dxa"/>
        <w:right w:w="0" w:type="dxa"/>
      </w:tblCellMar>
    </w:tblPr>
  </w:style>
  <w:style w:type="paragraph" w:customStyle="1" w:styleId="TableParagraph">
    <w:name w:val="Table Paragraph"/>
    <w:basedOn w:val="Normale"/>
    <w:uiPriority w:val="1"/>
    <w:qFormat/>
    <w:rsid w:val="005E455C"/>
    <w:pPr>
      <w:widowControl w:val="0"/>
      <w:autoSpaceDE w:val="0"/>
      <w:autoSpaceDN w:val="0"/>
    </w:pPr>
    <w:rPr>
      <w:rFonts w:ascii="Calibri" w:eastAsia="Calibri" w:hAnsi="Calibri" w:cs="Calibri"/>
      <w:sz w:val="22"/>
      <w:szCs w:val="22"/>
      <w:lang w:val="en-GB" w:bidi="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3733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hyperlink" Target="mailto:carlo.carobbi@unifi.it" TargetMode="External"/><Relationship Id="rId21" Type="http://schemas.openxmlformats.org/officeDocument/2006/relationships/hyperlink" Target="mailto:carlo.carobbi@unifi.it" TargetMode="External"/><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image" Target="media/image24.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7.wmf"/><Relationship Id="rId112" Type="http://schemas.openxmlformats.org/officeDocument/2006/relationships/hyperlink" Target="mailto:dinfo@pec.unifi.it" TargetMode="External"/><Relationship Id="rId16" Type="http://schemas.openxmlformats.org/officeDocument/2006/relationships/oleObject" Target="embeddings/oleObject3.bin"/><Relationship Id="rId107" Type="http://schemas.openxmlformats.org/officeDocument/2006/relationships/header" Target="header2.xml"/><Relationship Id="rId11" Type="http://schemas.openxmlformats.org/officeDocument/2006/relationships/image" Target="media/image1.wmf"/><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2.wmf"/><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2.wmf"/><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oleObject" Target="embeddings/oleObject27.bin"/><Relationship Id="rId69" Type="http://schemas.openxmlformats.org/officeDocument/2006/relationships/image" Target="media/image27.wmf"/><Relationship Id="rId113" Type="http://schemas.openxmlformats.org/officeDocument/2006/relationships/hyperlink" Target="https://www.unifi.it/upload/sub/statuto_normativa/dr825_100718_regolamento_conto_terzi.pdf" TargetMode="External"/><Relationship Id="rId118" Type="http://schemas.openxmlformats.org/officeDocument/2006/relationships/footer" Target="footer6.xml"/><Relationship Id="rId80" Type="http://schemas.openxmlformats.org/officeDocument/2006/relationships/oleObject" Target="embeddings/oleObject35.bin"/><Relationship Id="rId85" Type="http://schemas.openxmlformats.org/officeDocument/2006/relationships/image" Target="media/image35.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image" Target="media/image22.wmf"/><Relationship Id="rId103" Type="http://schemas.openxmlformats.org/officeDocument/2006/relationships/image" Target="media/image45.gif"/><Relationship Id="rId108" Type="http://schemas.openxmlformats.org/officeDocument/2006/relationships/footer" Target="footer1.xml"/><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30.wmf"/><Relationship Id="rId91" Type="http://schemas.openxmlformats.org/officeDocument/2006/relationships/image" Target="media/image38.jpeg"/><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footer" Target="footer4.xml"/><Relationship Id="rId119" Type="http://schemas.openxmlformats.org/officeDocument/2006/relationships/fontTable" Target="fontTable.xml"/><Relationship Id="rId10" Type="http://schemas.openxmlformats.org/officeDocument/2006/relationships/hyperlink" Target="https://t.me/carlo_carobbi"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4.bin"/><Relationship Id="rId81" Type="http://schemas.openxmlformats.org/officeDocument/2006/relationships/image" Target="media/image33.wmf"/><Relationship Id="rId86" Type="http://schemas.openxmlformats.org/officeDocument/2006/relationships/oleObject" Target="embeddings/oleObject38.bin"/><Relationship Id="rId94" Type="http://schemas.openxmlformats.org/officeDocument/2006/relationships/image" Target="media/image41.jpeg"/><Relationship Id="rId99" Type="http://schemas.openxmlformats.org/officeDocument/2006/relationships/oleObject" Target="embeddings/oleObject43.bin"/><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footer" Target="footer2.xml"/><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3.bin"/><Relationship Id="rId97" Type="http://schemas.openxmlformats.org/officeDocument/2006/relationships/oleObject" Target="embeddings/oleObject42.bin"/><Relationship Id="rId104" Type="http://schemas.openxmlformats.org/officeDocument/2006/relationships/image" Target="media/image46.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9.jpe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header" Target="header3.xml"/><Relationship Id="rId115" Type="http://schemas.openxmlformats.org/officeDocument/2006/relationships/hyperlink" Target="mailto:carlo.carobbi@unifi.it" TargetMode="External"/><Relationship Id="rId61" Type="http://schemas.openxmlformats.org/officeDocument/2006/relationships/image" Target="media/image23.wmf"/><Relationship Id="rId82" Type="http://schemas.openxmlformats.org/officeDocument/2006/relationships/oleObject" Target="embeddings/oleObject36.bin"/><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1.wmf"/><Relationship Id="rId100" Type="http://schemas.openxmlformats.org/officeDocument/2006/relationships/oleObject" Target="embeddings/oleObject44.bin"/><Relationship Id="rId105" Type="http://schemas.openxmlformats.org/officeDocument/2006/relationships/oleObject" Target="embeddings/oleObject46.bin"/><Relationship Id="rId8" Type="http://schemas.openxmlformats.org/officeDocument/2006/relationships/hyperlink" Target="https://www.dinfo.unifi.it/vp-436-schemes-of-the-proficiency-tests.html" TargetMode="External"/><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40.jpeg"/><Relationship Id="rId98" Type="http://schemas.openxmlformats.org/officeDocument/2006/relationships/image" Target="media/image43.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footer" Target="footer5.xml"/><Relationship Id="rId20" Type="http://schemas.openxmlformats.org/officeDocument/2006/relationships/hyperlink" Target="https://docs.google.com/spreadsheets/d/19mh5G_rA-7vDm8W7MyoahqCxv4xJfPcS0v69GpYMp0I/edit?usp=sharing" TargetMode="External"/><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footer" Target="footer3.xml"/><Relationship Id="rId15" Type="http://schemas.openxmlformats.org/officeDocument/2006/relationships/image" Target="media/image3.wmf"/><Relationship Id="rId36" Type="http://schemas.openxmlformats.org/officeDocument/2006/relationships/image" Target="media/image12.wmf"/><Relationship Id="rId57" Type="http://schemas.openxmlformats.org/officeDocument/2006/relationships/oleObject" Target="embeddings/oleObject23.bin"/><Relationship Id="rId106" Type="http://schemas.openxmlformats.org/officeDocument/2006/relationships/header" Target="header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A3FE94-A572-4835-AAFA-8351C59676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4</Pages>
  <Words>6718</Words>
  <Characters>38298</Characters>
  <Application>Microsoft Office Word</Application>
  <DocSecurity>0</DocSecurity>
  <Lines>319</Lines>
  <Paragraphs>89</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4927</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5</cp:revision>
  <cp:lastPrinted>2023-11-10T14:00:00Z</cp:lastPrinted>
  <dcterms:created xsi:type="dcterms:W3CDTF">2023-11-10T13:57:00Z</dcterms:created>
  <dcterms:modified xsi:type="dcterms:W3CDTF">2023-11-10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